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51" r:id="rId1"/>
  </p:sldMasterIdLst>
  <p:notesMasterIdLst>
    <p:notesMasterId r:id="rId30"/>
  </p:notesMasterIdLst>
  <p:sldIdLst>
    <p:sldId id="256" r:id="rId2"/>
    <p:sldId id="469" r:id="rId3"/>
    <p:sldId id="352" r:id="rId4"/>
    <p:sldId id="467" r:id="rId5"/>
    <p:sldId id="349" r:id="rId6"/>
    <p:sldId id="258" r:id="rId7"/>
    <p:sldId id="470" r:id="rId8"/>
    <p:sldId id="471" r:id="rId9"/>
    <p:sldId id="489" r:id="rId10"/>
    <p:sldId id="474" r:id="rId11"/>
    <p:sldId id="354" r:id="rId12"/>
    <p:sldId id="472" r:id="rId13"/>
    <p:sldId id="473" r:id="rId14"/>
    <p:sldId id="475" r:id="rId15"/>
    <p:sldId id="481" r:id="rId16"/>
    <p:sldId id="478" r:id="rId17"/>
    <p:sldId id="480" r:id="rId18"/>
    <p:sldId id="479" r:id="rId19"/>
    <p:sldId id="476" r:id="rId20"/>
    <p:sldId id="482" r:id="rId21"/>
    <p:sldId id="483" r:id="rId22"/>
    <p:sldId id="484" r:id="rId23"/>
    <p:sldId id="477" r:id="rId24"/>
    <p:sldId id="486" r:id="rId25"/>
    <p:sldId id="485" r:id="rId26"/>
    <p:sldId id="487" r:id="rId27"/>
    <p:sldId id="488" r:id="rId28"/>
    <p:sldId id="315" r:id="rId29"/>
  </p:sldIdLst>
  <p:sldSz cx="14630400" cy="8229600"/>
  <p:notesSz cx="6858000" cy="9144000"/>
  <p:embeddedFontLst>
    <p:embeddedFont>
      <p:font typeface="Cambria Math" panose="02040503050406030204" pitchFamily="18" charset="0"/>
      <p:regular r:id="rId31"/>
    </p:embeddedFont>
    <p:embeddedFont>
      <p:font typeface="Raleway SemiBold" panose="020B0604020202020204" charset="0"/>
      <p:regular r:id="rId32"/>
      <p:bold r:id="rId33"/>
      <p:boldItalic r:id="rId34"/>
    </p:embeddedFont>
    <p:embeddedFont>
      <p:font typeface="Tahoma" panose="020B0604030504040204" pitchFamily="34" charset="0"/>
      <p:regular r:id="rId35"/>
      <p:bold r:id="rId36"/>
    </p:embeddedFont>
    <p:embeddedFont>
      <p:font typeface="Raleway Black" panose="020B0604020202020204" charset="0"/>
      <p:bold r:id="rId37"/>
      <p:boldItalic r:id="rId38"/>
    </p:embeddedFont>
    <p:embeddedFont>
      <p:font typeface="Raleway Medium" panose="020B0604020202020204" charset="0"/>
      <p:regular r:id="rId39"/>
      <p:italic r:id="rId40"/>
    </p:embeddedFont>
    <p:embeddedFont>
      <p:font typeface="Raleway" panose="020B0604020202020204" charset="0"/>
      <p:regular r:id="rId41"/>
      <p:bold r:id="rId42"/>
      <p:italic r:id="rId43"/>
      <p:boldItalic r:id="rId44"/>
    </p:embeddedFont>
    <p:embeddedFont>
      <p:font typeface="Calibri" panose="020F0502020204030204" pitchFamily="34" charset="0"/>
      <p:regular r:id="rId45"/>
      <p:bold r:id="rId46"/>
      <p:italic r:id="rId47"/>
      <p:boldItalic r:id="rId48"/>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0C26"/>
    <a:srgbClr val="262F5E"/>
    <a:srgbClr val="11184A"/>
    <a:srgbClr val="0541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4" d="100"/>
          <a:sy n="64" d="100"/>
        </p:scale>
        <p:origin x="236" y="6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font" Target="fonts/font12.fntdata"/><Relationship Id="rId47" Type="http://schemas.openxmlformats.org/officeDocument/2006/relationships/font" Target="fonts/font17.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font" Target="fonts/font14.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 Id="rId43" Type="http://schemas.openxmlformats.org/officeDocument/2006/relationships/font" Target="fonts/font13.fntdata"/><Relationship Id="rId48" Type="http://schemas.openxmlformats.org/officeDocument/2006/relationships/font" Target="fonts/font18.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46" Type="http://schemas.openxmlformats.org/officeDocument/2006/relationships/font" Target="fonts/font16.fntdata"/><Relationship Id="rId20" Type="http://schemas.openxmlformats.org/officeDocument/2006/relationships/slide" Target="slides/slide19.xml"/><Relationship Id="rId4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8.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7.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6.wmf"/><Relationship Id="rId1" Type="http://schemas.openxmlformats.org/officeDocument/2006/relationships/image" Target="../media/image45.e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3.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6.wmf"/><Relationship Id="rId7" Type="http://schemas.openxmlformats.org/officeDocument/2006/relationships/image" Target="../media/image8.wmf"/><Relationship Id="rId2" Type="http://schemas.openxmlformats.org/officeDocument/2006/relationships/image" Target="../media/image46.wmf"/><Relationship Id="rId1" Type="http://schemas.openxmlformats.org/officeDocument/2006/relationships/image" Target="../media/image45.emf"/><Relationship Id="rId6" Type="http://schemas.openxmlformats.org/officeDocument/2006/relationships/image" Target="../media/image7.wmf"/><Relationship Id="rId5" Type="http://schemas.openxmlformats.org/officeDocument/2006/relationships/image" Target="../media/image68.wmf"/><Relationship Id="rId4"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e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8.wmf"/><Relationship Id="rId5" Type="http://schemas.openxmlformats.org/officeDocument/2006/relationships/image" Target="../media/image80.wmf"/><Relationship Id="rId4"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wmf"/><Relationship Id="rId5" Type="http://schemas.openxmlformats.org/officeDocument/2006/relationships/image" Target="../media/image85.wmf"/><Relationship Id="rId4"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38"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857106008"/>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4"/>
        <p:cNvGrpSpPr/>
        <p:nvPr/>
      </p:nvGrpSpPr>
      <p:grpSpPr>
        <a:xfrm>
          <a:off x="0" y="0"/>
          <a:ext cx="0" cy="0"/>
          <a:chOff x="0" y="0"/>
          <a:chExt cx="0" cy="0"/>
        </a:xfrm>
      </p:grpSpPr>
      <p:sp>
        <p:nvSpPr>
          <p:cNvPr id="825" name="Google Shape;82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6" name="Google Shape;82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3585768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8886278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901638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379132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1399647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026733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9773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382068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0193993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6125649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53302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25716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8"/>
        <p:cNvGrpSpPr/>
        <p:nvPr/>
      </p:nvGrpSpPr>
      <p:grpSpPr>
        <a:xfrm>
          <a:off x="0" y="0"/>
          <a:ext cx="0" cy="0"/>
          <a:chOff x="0" y="0"/>
          <a:chExt cx="0" cy="0"/>
        </a:xfrm>
      </p:grpSpPr>
      <p:sp>
        <p:nvSpPr>
          <p:cNvPr id="2399" name="Google Shape;2399;gaf5f55f87b_0_1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0" name="Google Shape;2400;gaf5f55f87b_0_1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017429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66385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6790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125075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57522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4154066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873785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97614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C81C44D-2BFE-444C-A268-925BD9A23FF0}"/>
              </a:ext>
            </a:extLst>
          </p:cNvPr>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vi-VN"/>
          </a:p>
        </p:txBody>
      </p:sp>
      <p:sp>
        <p:nvSpPr>
          <p:cNvPr id="3" name="Subtitle 2">
            <a:extLst>
              <a:ext uri="{FF2B5EF4-FFF2-40B4-BE49-F238E27FC236}">
                <a16:creationId xmlns:a16="http://schemas.microsoft.com/office/drawing/2014/main" xmlns="" id="{C9214160-E5C7-4B3E-BFC6-1882397F2B5A}"/>
              </a:ext>
            </a:extLst>
          </p:cNvPr>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xmlns="" id="{4702E6C9-8D03-45A0-A498-3E5DFCCF6413}"/>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5" name="Footer Placeholder 4">
            <a:extLst>
              <a:ext uri="{FF2B5EF4-FFF2-40B4-BE49-F238E27FC236}">
                <a16:creationId xmlns:a16="http://schemas.microsoft.com/office/drawing/2014/main" xmlns="" id="{A4CF0EB3-A1A6-4D57-8363-06675BC5434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B545F261-BA25-457C-8B89-4E22365D94F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882698548"/>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31858DD-0B9B-42B0-8D96-C64B2E7CEA28}"/>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xmlns="" id="{0A365043-40C8-4ABC-9943-E63E4B05E65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C38322FD-6C87-4C86-B1F6-3F2634F95F15}"/>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5" name="Footer Placeholder 4">
            <a:extLst>
              <a:ext uri="{FF2B5EF4-FFF2-40B4-BE49-F238E27FC236}">
                <a16:creationId xmlns:a16="http://schemas.microsoft.com/office/drawing/2014/main" xmlns="" id="{07FFF945-53FD-4AD7-B580-9D2A23E5B20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245AD802-5E35-4112-B76D-6E679E4A58E4}"/>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446725015"/>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ED365763-ED8E-421A-A988-B196F1AA31B8}"/>
              </a:ext>
            </a:extLst>
          </p:cNvPr>
          <p:cNvSpPr>
            <a:spLocks noGrp="1"/>
          </p:cNvSpPr>
          <p:nvPr>
            <p:ph type="title" orient="vert"/>
          </p:nvPr>
        </p:nvSpPr>
        <p:spPr>
          <a:xfrm>
            <a:off x="10469880" y="438150"/>
            <a:ext cx="3154680" cy="6974206"/>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xmlns="" id="{458183CA-B855-4964-9511-9084CC3CCEAF}"/>
              </a:ext>
            </a:extLst>
          </p:cNvPr>
          <p:cNvSpPr>
            <a:spLocks noGrp="1"/>
          </p:cNvSpPr>
          <p:nvPr>
            <p:ph type="body" orient="vert" idx="1"/>
          </p:nvPr>
        </p:nvSpPr>
        <p:spPr>
          <a:xfrm>
            <a:off x="1005840" y="438150"/>
            <a:ext cx="9281160" cy="697420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4EDA2359-7837-4DBF-A523-F360FC9640F0}"/>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5" name="Footer Placeholder 4">
            <a:extLst>
              <a:ext uri="{FF2B5EF4-FFF2-40B4-BE49-F238E27FC236}">
                <a16:creationId xmlns:a16="http://schemas.microsoft.com/office/drawing/2014/main" xmlns="" id="{AC224F2C-4A5F-42B5-96FA-AC118FA25361}"/>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9712C968-665B-4A92-A7E2-C4B0ADC498B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051544620"/>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lt2"/>
        </a:solidFill>
        <a:effectLst/>
      </p:bgPr>
    </p:bg>
    <p:spTree>
      <p:nvGrpSpPr>
        <p:cNvPr id="1" name="Shape 213"/>
        <p:cNvGrpSpPr/>
        <p:nvPr/>
      </p:nvGrpSpPr>
      <p:grpSpPr>
        <a:xfrm>
          <a:off x="0" y="0"/>
          <a:ext cx="0" cy="0"/>
          <a:chOff x="0" y="0"/>
          <a:chExt cx="0" cy="0"/>
        </a:xfrm>
      </p:grpSpPr>
      <p:sp>
        <p:nvSpPr>
          <p:cNvPr id="215" name="Google Shape;215;p9"/>
          <p:cNvSpPr txBox="1">
            <a:spLocks noGrp="1"/>
          </p:cNvSpPr>
          <p:nvPr>
            <p:ph type="title"/>
          </p:nvPr>
        </p:nvSpPr>
        <p:spPr>
          <a:xfrm>
            <a:off x="1141160" y="2212320"/>
            <a:ext cx="5887200" cy="1626240"/>
          </a:xfrm>
          <a:prstGeom prst="rect">
            <a:avLst/>
          </a:prstGeom>
        </p:spPr>
        <p:txBody>
          <a:bodyPr spcFirstLastPara="1" wrap="square" lIns="91425" tIns="0" rIns="0" bIns="0" anchor="ctr" anchorCtr="0">
            <a:noAutofit/>
          </a:bodyPr>
          <a:lstStyle>
            <a:lvl1pPr lvl="0" rtl="0">
              <a:spcBef>
                <a:spcPts val="0"/>
              </a:spcBef>
              <a:spcAft>
                <a:spcPts val="0"/>
              </a:spcAft>
              <a:buSzPts val="3600"/>
              <a:buNone/>
              <a:defRPr sz="5760">
                <a:highlight>
                  <a:schemeClr val="accent1"/>
                </a:highlight>
              </a:defRPr>
            </a:lvl1pPr>
            <a:lvl2pPr lvl="1" rtl="0">
              <a:spcBef>
                <a:spcPts val="0"/>
              </a:spcBef>
              <a:spcAft>
                <a:spcPts val="0"/>
              </a:spcAft>
              <a:buSzPts val="3800"/>
              <a:buNone/>
              <a:defRPr sz="6080"/>
            </a:lvl2pPr>
            <a:lvl3pPr lvl="2" rtl="0">
              <a:spcBef>
                <a:spcPts val="0"/>
              </a:spcBef>
              <a:spcAft>
                <a:spcPts val="0"/>
              </a:spcAft>
              <a:buSzPts val="3800"/>
              <a:buNone/>
              <a:defRPr sz="6080"/>
            </a:lvl3pPr>
            <a:lvl4pPr lvl="3" rtl="0">
              <a:spcBef>
                <a:spcPts val="0"/>
              </a:spcBef>
              <a:spcAft>
                <a:spcPts val="0"/>
              </a:spcAft>
              <a:buSzPts val="3800"/>
              <a:buNone/>
              <a:defRPr sz="6080"/>
            </a:lvl4pPr>
            <a:lvl5pPr lvl="4" rtl="0">
              <a:spcBef>
                <a:spcPts val="0"/>
              </a:spcBef>
              <a:spcAft>
                <a:spcPts val="0"/>
              </a:spcAft>
              <a:buSzPts val="3800"/>
              <a:buNone/>
              <a:defRPr sz="6080"/>
            </a:lvl5pPr>
            <a:lvl6pPr lvl="5" rtl="0">
              <a:spcBef>
                <a:spcPts val="0"/>
              </a:spcBef>
              <a:spcAft>
                <a:spcPts val="0"/>
              </a:spcAft>
              <a:buSzPts val="3800"/>
              <a:buNone/>
              <a:defRPr sz="6080"/>
            </a:lvl6pPr>
            <a:lvl7pPr lvl="6" rtl="0">
              <a:spcBef>
                <a:spcPts val="0"/>
              </a:spcBef>
              <a:spcAft>
                <a:spcPts val="0"/>
              </a:spcAft>
              <a:buSzPts val="3800"/>
              <a:buNone/>
              <a:defRPr sz="6080"/>
            </a:lvl7pPr>
            <a:lvl8pPr lvl="7" rtl="0">
              <a:spcBef>
                <a:spcPts val="0"/>
              </a:spcBef>
              <a:spcAft>
                <a:spcPts val="0"/>
              </a:spcAft>
              <a:buSzPts val="3800"/>
              <a:buNone/>
              <a:defRPr sz="6080"/>
            </a:lvl8pPr>
            <a:lvl9pPr lvl="8" rtl="0">
              <a:spcBef>
                <a:spcPts val="0"/>
              </a:spcBef>
              <a:spcAft>
                <a:spcPts val="0"/>
              </a:spcAft>
              <a:buSzPts val="3800"/>
              <a:buNone/>
              <a:defRPr sz="6080"/>
            </a:lvl9pPr>
          </a:lstStyle>
          <a:p>
            <a:endParaRPr/>
          </a:p>
        </p:txBody>
      </p:sp>
      <p:sp>
        <p:nvSpPr>
          <p:cNvPr id="216" name="Google Shape;216;p9"/>
          <p:cNvSpPr txBox="1">
            <a:spLocks noGrp="1"/>
          </p:cNvSpPr>
          <p:nvPr>
            <p:ph type="subTitle" idx="1"/>
          </p:nvPr>
        </p:nvSpPr>
        <p:spPr>
          <a:xfrm>
            <a:off x="1153920" y="3876480"/>
            <a:ext cx="5187360" cy="864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None/>
              <a:defRPr sz="2240">
                <a:solidFill>
                  <a:schemeClr val="dk1"/>
                </a:solidFill>
              </a:defRPr>
            </a:lvl1pPr>
            <a:lvl2pPr lvl="1" rtl="0">
              <a:lnSpc>
                <a:spcPct val="100000"/>
              </a:lnSpc>
              <a:spcBef>
                <a:spcPts val="0"/>
              </a:spcBef>
              <a:spcAft>
                <a:spcPts val="0"/>
              </a:spcAft>
              <a:buClr>
                <a:schemeClr val="dk1"/>
              </a:buClr>
              <a:buSzPts val="1400"/>
              <a:buNone/>
              <a:defRPr>
                <a:solidFill>
                  <a:schemeClr val="dk1"/>
                </a:solidFill>
              </a:defRPr>
            </a:lvl2pPr>
            <a:lvl3pPr lvl="2" rtl="0">
              <a:lnSpc>
                <a:spcPct val="100000"/>
              </a:lnSpc>
              <a:spcBef>
                <a:spcPts val="0"/>
              </a:spcBef>
              <a:spcAft>
                <a:spcPts val="0"/>
              </a:spcAft>
              <a:buClr>
                <a:schemeClr val="dk1"/>
              </a:buClr>
              <a:buSzPts val="1400"/>
              <a:buNone/>
              <a:defRPr>
                <a:solidFill>
                  <a:schemeClr val="dk1"/>
                </a:solidFill>
              </a:defRPr>
            </a:lvl3pPr>
            <a:lvl4pPr lvl="3" rtl="0">
              <a:lnSpc>
                <a:spcPct val="100000"/>
              </a:lnSpc>
              <a:spcBef>
                <a:spcPts val="0"/>
              </a:spcBef>
              <a:spcAft>
                <a:spcPts val="0"/>
              </a:spcAft>
              <a:buClr>
                <a:schemeClr val="dk1"/>
              </a:buClr>
              <a:buSzPts val="1400"/>
              <a:buNone/>
              <a:defRPr>
                <a:solidFill>
                  <a:schemeClr val="dk1"/>
                </a:solidFill>
              </a:defRPr>
            </a:lvl4pPr>
            <a:lvl5pPr lvl="4" rtl="0">
              <a:lnSpc>
                <a:spcPct val="100000"/>
              </a:lnSpc>
              <a:spcBef>
                <a:spcPts val="0"/>
              </a:spcBef>
              <a:spcAft>
                <a:spcPts val="0"/>
              </a:spcAft>
              <a:buClr>
                <a:schemeClr val="dk1"/>
              </a:buClr>
              <a:buSzPts val="1400"/>
              <a:buNone/>
              <a:defRPr>
                <a:solidFill>
                  <a:schemeClr val="dk1"/>
                </a:solidFill>
              </a:defRPr>
            </a:lvl5pPr>
            <a:lvl6pPr lvl="5" rtl="0">
              <a:lnSpc>
                <a:spcPct val="100000"/>
              </a:lnSpc>
              <a:spcBef>
                <a:spcPts val="0"/>
              </a:spcBef>
              <a:spcAft>
                <a:spcPts val="0"/>
              </a:spcAft>
              <a:buClr>
                <a:schemeClr val="dk1"/>
              </a:buClr>
              <a:buSzPts val="1400"/>
              <a:buNone/>
              <a:defRPr>
                <a:solidFill>
                  <a:schemeClr val="dk1"/>
                </a:solidFill>
              </a:defRPr>
            </a:lvl6pPr>
            <a:lvl7pPr lvl="6" rtl="0">
              <a:lnSpc>
                <a:spcPct val="100000"/>
              </a:lnSpc>
              <a:spcBef>
                <a:spcPts val="0"/>
              </a:spcBef>
              <a:spcAft>
                <a:spcPts val="0"/>
              </a:spcAft>
              <a:buClr>
                <a:schemeClr val="dk1"/>
              </a:buClr>
              <a:buSzPts val="1400"/>
              <a:buNone/>
              <a:defRPr>
                <a:solidFill>
                  <a:schemeClr val="dk1"/>
                </a:solidFill>
              </a:defRPr>
            </a:lvl7pPr>
            <a:lvl8pPr lvl="7" rtl="0">
              <a:lnSpc>
                <a:spcPct val="100000"/>
              </a:lnSpc>
              <a:spcBef>
                <a:spcPts val="0"/>
              </a:spcBef>
              <a:spcAft>
                <a:spcPts val="0"/>
              </a:spcAft>
              <a:buClr>
                <a:schemeClr val="dk1"/>
              </a:buClr>
              <a:buSzPts val="1400"/>
              <a:buNone/>
              <a:defRPr>
                <a:solidFill>
                  <a:schemeClr val="dk1"/>
                </a:solidFill>
              </a:defRPr>
            </a:lvl8pPr>
            <a:lvl9pPr lvl="8" rtl="0">
              <a:lnSpc>
                <a:spcPct val="100000"/>
              </a:lnSpc>
              <a:spcBef>
                <a:spcPts val="0"/>
              </a:spcBef>
              <a:spcAft>
                <a:spcPts val="0"/>
              </a:spcAft>
              <a:buClr>
                <a:schemeClr val="dk1"/>
              </a:buClr>
              <a:buSzPts val="1400"/>
              <a:buNone/>
              <a:defRPr>
                <a:solidFill>
                  <a:schemeClr val="dk1"/>
                </a:solidFill>
              </a:defRPr>
            </a:lvl9pPr>
          </a:lstStyle>
          <a:p>
            <a:endParaRPr/>
          </a:p>
        </p:txBody>
      </p:sp>
    </p:spTree>
    <p:extLst>
      <p:ext uri="{BB962C8B-B14F-4D97-AF65-F5344CB8AC3E}">
        <p14:creationId xmlns:p14="http://schemas.microsoft.com/office/powerpoint/2010/main" val="31877390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2"/>
        </a:solidFill>
        <a:effectLst/>
      </p:bgPr>
    </p:bg>
    <p:spTree>
      <p:nvGrpSpPr>
        <p:cNvPr id="1" name="Shape 163"/>
        <p:cNvGrpSpPr/>
        <p:nvPr/>
      </p:nvGrpSpPr>
      <p:grpSpPr>
        <a:xfrm>
          <a:off x="0" y="0"/>
          <a:ext cx="0" cy="0"/>
          <a:chOff x="0" y="0"/>
          <a:chExt cx="0" cy="0"/>
        </a:xfrm>
      </p:grpSpPr>
      <p:sp>
        <p:nvSpPr>
          <p:cNvPr id="164" name="Google Shape;164;p7"/>
          <p:cNvSpPr txBox="1">
            <a:spLocks noGrp="1"/>
          </p:cNvSpPr>
          <p:nvPr>
            <p:ph type="title"/>
          </p:nvPr>
        </p:nvSpPr>
        <p:spPr>
          <a:xfrm>
            <a:off x="1153920" y="696880"/>
            <a:ext cx="5203200" cy="60144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3000"/>
              <a:buNone/>
              <a:defRPr sz="4800">
                <a:highlight>
                  <a:schemeClr val="accent1"/>
                </a:highlight>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endParaRPr/>
          </a:p>
        </p:txBody>
      </p:sp>
      <p:sp>
        <p:nvSpPr>
          <p:cNvPr id="165" name="Google Shape;165;p7"/>
          <p:cNvSpPr txBox="1">
            <a:spLocks noGrp="1"/>
          </p:cNvSpPr>
          <p:nvPr>
            <p:ph type="subTitle" idx="1"/>
          </p:nvPr>
        </p:nvSpPr>
        <p:spPr>
          <a:xfrm>
            <a:off x="1153920" y="2668800"/>
            <a:ext cx="6314880" cy="47049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24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5986282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2"/>
        </a:solidFill>
        <a:effectLst/>
      </p:bgPr>
    </p:bg>
    <p:spTree>
      <p:nvGrpSpPr>
        <p:cNvPr id="1" name="Shape 739"/>
        <p:cNvGrpSpPr/>
        <p:nvPr/>
      </p:nvGrpSpPr>
      <p:grpSpPr>
        <a:xfrm>
          <a:off x="0" y="0"/>
          <a:ext cx="0" cy="0"/>
          <a:chOff x="0" y="0"/>
          <a:chExt cx="0" cy="0"/>
        </a:xfrm>
      </p:grpSpPr>
      <p:sp>
        <p:nvSpPr>
          <p:cNvPr id="744" name="Google Shape;744;p30"/>
          <p:cNvSpPr txBox="1">
            <a:spLocks noGrp="1"/>
          </p:cNvSpPr>
          <p:nvPr>
            <p:ph type="subTitle" idx="1"/>
          </p:nvPr>
        </p:nvSpPr>
        <p:spPr>
          <a:xfrm>
            <a:off x="5051280" y="2357811"/>
            <a:ext cx="4527840" cy="166992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None/>
              <a:defRPr sz="2240">
                <a:solidFill>
                  <a:schemeClr val="dk1"/>
                </a:solidFill>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745" name="Google Shape;745;p30"/>
          <p:cNvSpPr txBox="1">
            <a:spLocks noGrp="1"/>
          </p:cNvSpPr>
          <p:nvPr>
            <p:ph type="title"/>
          </p:nvPr>
        </p:nvSpPr>
        <p:spPr>
          <a:xfrm>
            <a:off x="4159680" y="1170237"/>
            <a:ext cx="6311040" cy="945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8000">
                <a:highlight>
                  <a:schemeClr val="accent1"/>
                </a:highlight>
              </a:defRPr>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endParaRPr/>
          </a:p>
        </p:txBody>
      </p:sp>
    </p:spTree>
    <p:extLst>
      <p:ext uri="{BB962C8B-B14F-4D97-AF65-F5344CB8AC3E}">
        <p14:creationId xmlns:p14="http://schemas.microsoft.com/office/powerpoint/2010/main" val="11391385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5B5DDF0-87EB-4812-AB69-AEC8DAA6841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768AFDDF-603D-43A0-935F-AD7995BE7AC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A17CD82A-8807-4CF2-98EF-3A3BF368FDA8}"/>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5" name="Footer Placeholder 4">
            <a:extLst>
              <a:ext uri="{FF2B5EF4-FFF2-40B4-BE49-F238E27FC236}">
                <a16:creationId xmlns:a16="http://schemas.microsoft.com/office/drawing/2014/main" xmlns="" id="{6B5BF54F-A780-49D8-BBA7-14E97D8F5C5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D4E285A3-A064-4020-BEF9-A27582E9F2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844143683"/>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682FF03-C1C2-482A-9F33-C885A0EA206B}"/>
              </a:ext>
            </a:extLst>
          </p:cNvPr>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xmlns="" id="{62C893DD-3D22-4CCC-9175-6DBC79D1B03E}"/>
              </a:ext>
            </a:extLst>
          </p:cNvPr>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C4AE6984-C03A-43E6-8F56-8CDCA6AA08A1}"/>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5" name="Footer Placeholder 4">
            <a:extLst>
              <a:ext uri="{FF2B5EF4-FFF2-40B4-BE49-F238E27FC236}">
                <a16:creationId xmlns:a16="http://schemas.microsoft.com/office/drawing/2014/main" xmlns="" id="{F7DE7B51-E81C-4D84-A32B-85CA2139A57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4B620FB0-E238-45AE-B5A8-9E2095C7A51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044551985"/>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D48594F-5438-4C9F-8A0E-530FC856BDB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69E426E8-4189-4BBE-B18F-B15BCA6B6ECB}"/>
              </a:ext>
            </a:extLst>
          </p:cNvPr>
          <p:cNvSpPr>
            <a:spLocks noGrp="1"/>
          </p:cNvSpPr>
          <p:nvPr>
            <p:ph sz="half" idx="1"/>
          </p:nvPr>
        </p:nvSpPr>
        <p:spPr>
          <a:xfrm>
            <a:off x="10058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xmlns="" id="{0418BFA7-A50C-410E-8A77-7D2EFC3B0DE6}"/>
              </a:ext>
            </a:extLst>
          </p:cNvPr>
          <p:cNvSpPr>
            <a:spLocks noGrp="1"/>
          </p:cNvSpPr>
          <p:nvPr>
            <p:ph sz="half" idx="2"/>
          </p:nvPr>
        </p:nvSpPr>
        <p:spPr>
          <a:xfrm>
            <a:off x="74066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xmlns="" id="{81F0C819-34EC-4BFF-97D4-CA49E1C3C02C}"/>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6" name="Footer Placeholder 5">
            <a:extLst>
              <a:ext uri="{FF2B5EF4-FFF2-40B4-BE49-F238E27FC236}">
                <a16:creationId xmlns:a16="http://schemas.microsoft.com/office/drawing/2014/main" xmlns="" id="{7EF84374-C7DA-4ABA-9365-BDB8E89E3DA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E3641CA0-0FD3-4E7F-A788-BE2DCF6AEF87}"/>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361197308"/>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76C05A1-DFFC-4B4A-AFE9-14937C9C5178}"/>
              </a:ext>
            </a:extLst>
          </p:cNvPr>
          <p:cNvSpPr>
            <a:spLocks noGrp="1"/>
          </p:cNvSpPr>
          <p:nvPr>
            <p:ph type="title"/>
          </p:nvPr>
        </p:nvSpPr>
        <p:spPr>
          <a:xfrm>
            <a:off x="1007746" y="438150"/>
            <a:ext cx="12618720" cy="1590676"/>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xmlns="" id="{5AC17870-9839-42E1-8A74-A2FE1432EC86}"/>
              </a:ext>
            </a:extLst>
          </p:cNvPr>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0CF1F7A-01F2-4E7D-A770-3FC6B966EF6D}"/>
              </a:ext>
            </a:extLst>
          </p:cNvPr>
          <p:cNvSpPr>
            <a:spLocks noGrp="1"/>
          </p:cNvSpPr>
          <p:nvPr>
            <p:ph sz="half" idx="2"/>
          </p:nvPr>
        </p:nvSpPr>
        <p:spPr>
          <a:xfrm>
            <a:off x="1007746" y="3006090"/>
            <a:ext cx="6189344"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xmlns="" id="{C6F56556-0C22-4697-86D9-38A82BD2EFE8}"/>
              </a:ext>
            </a:extLst>
          </p:cNvPr>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FA8427C1-A37B-4B4B-8C19-895DC25E067E}"/>
              </a:ext>
            </a:extLst>
          </p:cNvPr>
          <p:cNvSpPr>
            <a:spLocks noGrp="1"/>
          </p:cNvSpPr>
          <p:nvPr>
            <p:ph sz="quarter" idx="4"/>
          </p:nvPr>
        </p:nvSpPr>
        <p:spPr>
          <a:xfrm>
            <a:off x="7406640" y="3006090"/>
            <a:ext cx="6219826"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xmlns="" id="{18A4B83E-E172-4AC5-A452-9F1B2DED2A6B}"/>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8" name="Footer Placeholder 7">
            <a:extLst>
              <a:ext uri="{FF2B5EF4-FFF2-40B4-BE49-F238E27FC236}">
                <a16:creationId xmlns:a16="http://schemas.microsoft.com/office/drawing/2014/main" xmlns="" id="{E248A563-0E1A-4885-BB9C-54AD7E442E2E}"/>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B8640BC0-B38F-4217-9568-F41F669959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038062496"/>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1231685-9E7A-40E1-9AEA-56D418CB2DE5}"/>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xmlns="" id="{D960EA6C-AAD6-4655-AA30-D3ADFFC4AFDF}"/>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4" name="Footer Placeholder 3">
            <a:extLst>
              <a:ext uri="{FF2B5EF4-FFF2-40B4-BE49-F238E27FC236}">
                <a16:creationId xmlns:a16="http://schemas.microsoft.com/office/drawing/2014/main" xmlns="" id="{AA4BB89D-3DE6-4F39-ACB9-B4FF7439A255}"/>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280CA363-9FA9-44E9-901D-F3ECDDD8D5A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109124332"/>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B68B92C4-D89D-4B24-8F65-AC76C54EF73E}"/>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3" name="Footer Placeholder 2">
            <a:extLst>
              <a:ext uri="{FF2B5EF4-FFF2-40B4-BE49-F238E27FC236}">
                <a16:creationId xmlns:a16="http://schemas.microsoft.com/office/drawing/2014/main" xmlns="" id="{03BE8646-BC8D-4A3B-9CD1-D25453DD10E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C84D09E-6BB7-48CC-825B-0431BBA1B3A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655510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455B3A8-1079-43DD-A651-E50E9CB012E3}"/>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E493A05A-DE4C-4FAC-8508-C675CBCE1A0D}"/>
              </a:ext>
            </a:extLst>
          </p:cNvPr>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xmlns="" id="{0BE53820-51DC-401C-B3B8-2A3D7127BB7B}"/>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xmlns="" id="{3E5326D9-6EE1-4607-8028-3E0D72FB82A5}"/>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6" name="Footer Placeholder 5">
            <a:extLst>
              <a:ext uri="{FF2B5EF4-FFF2-40B4-BE49-F238E27FC236}">
                <a16:creationId xmlns:a16="http://schemas.microsoft.com/office/drawing/2014/main" xmlns="" id="{6788E62F-6671-43BD-86BC-7B152284A3B8}"/>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80868A0-FA19-4A80-9865-0802172C436D}"/>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56603661"/>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326582B-C457-47B3-A657-04A9F0305D5F}"/>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xmlns="" id="{3925C4D5-4F67-44AD-B530-7EF5ED5ABDCD}"/>
              </a:ext>
            </a:extLst>
          </p:cNvPr>
          <p:cNvSpPr>
            <a:spLocks noGrp="1"/>
          </p:cNvSpPr>
          <p:nvPr>
            <p:ph type="pic" idx="1"/>
          </p:nvPr>
        </p:nvSpPr>
        <p:spPr>
          <a:xfrm>
            <a:off x="6219826" y="1184911"/>
            <a:ext cx="7406640"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vi-VN"/>
          </a:p>
        </p:txBody>
      </p:sp>
      <p:sp>
        <p:nvSpPr>
          <p:cNvPr id="4" name="Text Placeholder 3">
            <a:extLst>
              <a:ext uri="{FF2B5EF4-FFF2-40B4-BE49-F238E27FC236}">
                <a16:creationId xmlns:a16="http://schemas.microsoft.com/office/drawing/2014/main" xmlns="" id="{1016B4C0-D6ED-44A3-B90E-77A99FF38EEA}"/>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xmlns="" id="{26DCA7C9-3C54-4DE2-A368-BE2034557587}"/>
              </a:ext>
            </a:extLst>
          </p:cNvPr>
          <p:cNvSpPr>
            <a:spLocks noGrp="1"/>
          </p:cNvSpPr>
          <p:nvPr>
            <p:ph type="dt" sz="half" idx="10"/>
          </p:nvPr>
        </p:nvSpPr>
        <p:spPr/>
        <p:txBody>
          <a:bodyPr/>
          <a:lstStyle/>
          <a:p>
            <a:fld id="{C764DE79-268F-4C1A-8933-263129D2AF90}" type="datetimeFigureOut">
              <a:rPr lang="en-US" smtClean="0"/>
              <a:t>6/6/2024</a:t>
            </a:fld>
            <a:endParaRPr lang="en-US" dirty="0"/>
          </a:p>
        </p:txBody>
      </p:sp>
      <p:sp>
        <p:nvSpPr>
          <p:cNvPr id="6" name="Footer Placeholder 5">
            <a:extLst>
              <a:ext uri="{FF2B5EF4-FFF2-40B4-BE49-F238E27FC236}">
                <a16:creationId xmlns:a16="http://schemas.microsoft.com/office/drawing/2014/main" xmlns="" id="{27680758-9888-40C3-93F3-741C050DC0BC}"/>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45D6A1A8-9482-4821-9186-BB780349BE1C}"/>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77544393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6CC5B7A2-EA0A-423A-BCAC-3C4AB3D6B4D8}"/>
              </a:ext>
            </a:extLst>
          </p:cNvPr>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xmlns="" id="{431C2AC9-6233-426E-93DF-F73AC1CCCCC4}"/>
              </a:ext>
            </a:extLst>
          </p:cNvPr>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359D9D8A-22C4-4ACE-A9DD-AD137875D77D}"/>
              </a:ext>
            </a:extLst>
          </p:cNvPr>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C764DE79-268F-4C1A-8933-263129D2AF90}" type="datetimeFigureOut">
              <a:rPr lang="en-US" smtClean="0"/>
              <a:t>6/6/2024</a:t>
            </a:fld>
            <a:endParaRPr lang="en-US" dirty="0"/>
          </a:p>
        </p:txBody>
      </p:sp>
      <p:sp>
        <p:nvSpPr>
          <p:cNvPr id="5" name="Footer Placeholder 4">
            <a:extLst>
              <a:ext uri="{FF2B5EF4-FFF2-40B4-BE49-F238E27FC236}">
                <a16:creationId xmlns:a16="http://schemas.microsoft.com/office/drawing/2014/main" xmlns="" id="{B14E7252-F544-4FB4-8342-D2FACE125EEE}"/>
              </a:ext>
            </a:extLst>
          </p:cNvPr>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52F00CF-8490-4258-92AB-483FA2E7F466}"/>
              </a:ext>
            </a:extLst>
          </p:cNvPr>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3485715311"/>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 id="2147483864" r:id="rId13"/>
    <p:sldLayoutId id="2147483867" r:id="rId14"/>
  </p:sldLayoutIdLst>
  <p:hf sldNum="0"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vi-V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image" Target="../media/image22.emf"/><Relationship Id="rId7" Type="http://schemas.openxmlformats.org/officeDocument/2006/relationships/image" Target="../media/image18.wmf"/><Relationship Id="rId12"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8.xml"/><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4.jpeg"/><Relationship Id="rId11" Type="http://schemas.openxmlformats.org/officeDocument/2006/relationships/image" Target="../media/image25.emf"/><Relationship Id="rId5" Type="http://schemas.openxmlformats.org/officeDocument/2006/relationships/image" Target="../media/image23.wmf"/><Relationship Id="rId10" Type="http://schemas.openxmlformats.org/officeDocument/2006/relationships/image" Target="../media/image9.wmf"/><Relationship Id="rId4" Type="http://schemas.openxmlformats.org/officeDocument/2006/relationships/oleObject" Target="../embeddings/oleObject21.bin"/><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image" Target="../media/image24.jpeg"/><Relationship Id="rId10" Type="http://schemas.openxmlformats.org/officeDocument/2006/relationships/image" Target="../media/image28.wmf"/><Relationship Id="rId4" Type="http://schemas.openxmlformats.org/officeDocument/2006/relationships/image" Target="../media/image8.wmf"/><Relationship Id="rId9" Type="http://schemas.openxmlformats.org/officeDocument/2006/relationships/oleObject" Target="../embeddings/oleObject27.bin"/><Relationship Id="rId1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9.xml"/><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jpg"/></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0.xml"/><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10.emf"/><Relationship Id="rId9"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1.xml"/><Relationship Id="rId7" Type="http://schemas.openxmlformats.org/officeDocument/2006/relationships/oleObject" Target="../embeddings/oleObject36.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8.jpg"/><Relationship Id="rId5" Type="http://schemas.openxmlformats.org/officeDocument/2006/relationships/image" Target="../media/image7.wmf"/><Relationship Id="rId10" Type="http://schemas.openxmlformats.org/officeDocument/2006/relationships/image" Target="../media/image37.wmf"/><Relationship Id="rId4" Type="http://schemas.openxmlformats.org/officeDocument/2006/relationships/oleObject" Target="../embeddings/oleObject35.bin"/><Relationship Id="rId9"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2.bin"/><Relationship Id="rId18"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oleObject" Target="../embeddings/oleObject39.bin"/><Relationship Id="rId12" Type="http://schemas.openxmlformats.org/officeDocument/2006/relationships/image" Target="../media/image39.wmf"/><Relationship Id="rId17" Type="http://schemas.openxmlformats.org/officeDocument/2006/relationships/oleObject" Target="../embeddings/oleObject44.bin"/><Relationship Id="rId2" Type="http://schemas.openxmlformats.org/officeDocument/2006/relationships/slideLayout" Target="../slideLayouts/slideLayout13.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14.vml"/><Relationship Id="rId6" Type="http://schemas.openxmlformats.org/officeDocument/2006/relationships/image" Target="../media/image38.jpg"/><Relationship Id="rId11" Type="http://schemas.openxmlformats.org/officeDocument/2006/relationships/oleObject" Target="../embeddings/oleObject41.bin"/><Relationship Id="rId5" Type="http://schemas.openxmlformats.org/officeDocument/2006/relationships/image" Target="../media/image7.wmf"/><Relationship Id="rId15" Type="http://schemas.openxmlformats.org/officeDocument/2006/relationships/oleObject" Target="../embeddings/oleObject43.bin"/><Relationship Id="rId10" Type="http://schemas.openxmlformats.org/officeDocument/2006/relationships/image" Target="../media/image8.wmf"/><Relationship Id="rId19" Type="http://schemas.openxmlformats.org/officeDocument/2006/relationships/oleObject" Target="../embeddings/oleObject45.bin"/><Relationship Id="rId4" Type="http://schemas.openxmlformats.org/officeDocument/2006/relationships/oleObject" Target="../embeddings/oleObject38.bin"/><Relationship Id="rId9" Type="http://schemas.openxmlformats.org/officeDocument/2006/relationships/oleObject" Target="../embeddings/oleObject40.bin"/><Relationship Id="rId14"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13.xml"/><Relationship Id="rId7"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47.emf"/><Relationship Id="rId5" Type="http://schemas.openxmlformats.org/officeDocument/2006/relationships/image" Target="../media/image44.wmf"/><Relationship Id="rId10" Type="http://schemas.openxmlformats.org/officeDocument/2006/relationships/image" Target="../media/image46.wmf"/><Relationship Id="rId4" Type="http://schemas.openxmlformats.org/officeDocument/2006/relationships/oleObject" Target="../embeddings/oleObject46.bin"/><Relationship Id="rId9"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53.bin"/><Relationship Id="rId3" Type="http://schemas.openxmlformats.org/officeDocument/2006/relationships/notesSlide" Target="../notesSlides/notesSlide14.xml"/><Relationship Id="rId7" Type="http://schemas.openxmlformats.org/officeDocument/2006/relationships/oleObject" Target="../embeddings/oleObject50.bin"/><Relationship Id="rId12" Type="http://schemas.openxmlformats.org/officeDocument/2006/relationships/image" Target="../media/image49.wmf"/><Relationship Id="rId2" Type="http://schemas.openxmlformats.org/officeDocument/2006/relationships/slideLayout" Target="../slideLayouts/slideLayout13.xml"/><Relationship Id="rId16" Type="http://schemas.openxmlformats.org/officeDocument/2006/relationships/image" Target="../media/image51.wmf"/><Relationship Id="rId1" Type="http://schemas.openxmlformats.org/officeDocument/2006/relationships/vmlDrawing" Target="../drawings/vmlDrawing16.vml"/><Relationship Id="rId6" Type="http://schemas.openxmlformats.org/officeDocument/2006/relationships/image" Target="../media/image45.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8.wmf"/><Relationship Id="rId4" Type="http://schemas.openxmlformats.org/officeDocument/2006/relationships/image" Target="../media/image47.emf"/><Relationship Id="rId9" Type="http://schemas.openxmlformats.org/officeDocument/2006/relationships/oleObject" Target="../embeddings/oleObject51.bin"/><Relationship Id="rId14" Type="http://schemas.openxmlformats.org/officeDocument/2006/relationships/image" Target="../media/image50.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2.jpeg"/><Relationship Id="rId5" Type="http://schemas.openxmlformats.org/officeDocument/2006/relationships/image" Target="../media/image7.wmf"/><Relationship Id="rId4"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jpg"/></Relationships>
</file>

<file path=ppt/slides/_rels/slide20.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60.bin"/><Relationship Id="rId18" Type="http://schemas.openxmlformats.org/officeDocument/2006/relationships/image" Target="../media/image59.wmf"/><Relationship Id="rId3" Type="http://schemas.openxmlformats.org/officeDocument/2006/relationships/notesSlide" Target="../notesSlides/notesSlide16.xml"/><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56.wmf"/><Relationship Id="rId17" Type="http://schemas.openxmlformats.org/officeDocument/2006/relationships/oleObject" Target="../embeddings/oleObject62.bin"/><Relationship Id="rId2" Type="http://schemas.openxmlformats.org/officeDocument/2006/relationships/slideLayout" Target="../slideLayouts/slideLayout13.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8.vml"/><Relationship Id="rId6" Type="http://schemas.openxmlformats.org/officeDocument/2006/relationships/image" Target="../media/image53.wmf"/><Relationship Id="rId11" Type="http://schemas.openxmlformats.org/officeDocument/2006/relationships/oleObject" Target="../embeddings/oleObject59.bin"/><Relationship Id="rId24" Type="http://schemas.openxmlformats.org/officeDocument/2006/relationships/image" Target="../media/image62.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55.wmf"/><Relationship Id="rId19" Type="http://schemas.openxmlformats.org/officeDocument/2006/relationships/oleObject" Target="../embeddings/oleObject63.bin"/><Relationship Id="rId4" Type="http://schemas.openxmlformats.org/officeDocument/2006/relationships/image" Target="../media/image52.jpeg"/><Relationship Id="rId9" Type="http://schemas.openxmlformats.org/officeDocument/2006/relationships/oleObject" Target="../embeddings/oleObject58.bin"/><Relationship Id="rId14" Type="http://schemas.openxmlformats.org/officeDocument/2006/relationships/image" Target="../media/image57.wmf"/><Relationship Id="rId22"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17.xml"/><Relationship Id="rId7" Type="http://schemas.openxmlformats.org/officeDocument/2006/relationships/oleObject" Target="../embeddings/oleObject67.bin"/><Relationship Id="rId12" Type="http://schemas.openxmlformats.org/officeDocument/2006/relationships/image" Target="../media/image64.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65.emf"/><Relationship Id="rId11" Type="http://schemas.openxmlformats.org/officeDocument/2006/relationships/oleObject" Target="../embeddings/oleObject69.bin"/><Relationship Id="rId5" Type="http://schemas.openxmlformats.org/officeDocument/2006/relationships/image" Target="../media/image63.wmf"/><Relationship Id="rId10" Type="http://schemas.openxmlformats.org/officeDocument/2006/relationships/image" Target="../media/image8.wmf"/><Relationship Id="rId4" Type="http://schemas.openxmlformats.org/officeDocument/2006/relationships/oleObject" Target="../embeddings/oleObject66.bin"/><Relationship Id="rId9"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71.bin"/><Relationship Id="rId11" Type="http://schemas.openxmlformats.org/officeDocument/2006/relationships/image" Target="../media/image63.wmf"/><Relationship Id="rId5" Type="http://schemas.openxmlformats.org/officeDocument/2006/relationships/image" Target="../media/image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6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68.wmf"/><Relationship Id="rId18" Type="http://schemas.openxmlformats.org/officeDocument/2006/relationships/oleObject" Target="../embeddings/oleObject81.bin"/><Relationship Id="rId3" Type="http://schemas.openxmlformats.org/officeDocument/2006/relationships/notesSlide" Target="../notesSlides/notesSlide19.xml"/><Relationship Id="rId7" Type="http://schemas.openxmlformats.org/officeDocument/2006/relationships/image" Target="../media/image46.wmf"/><Relationship Id="rId12" Type="http://schemas.openxmlformats.org/officeDocument/2006/relationships/oleObject" Target="../embeddings/oleObject78.bin"/><Relationship Id="rId17" Type="http://schemas.openxmlformats.org/officeDocument/2006/relationships/image" Target="../media/image8.wmf"/><Relationship Id="rId2" Type="http://schemas.openxmlformats.org/officeDocument/2006/relationships/slideLayout" Target="../slideLayouts/slideLayout13.xml"/><Relationship Id="rId16" Type="http://schemas.openxmlformats.org/officeDocument/2006/relationships/oleObject" Target="../embeddings/oleObject80.bin"/><Relationship Id="rId1" Type="http://schemas.openxmlformats.org/officeDocument/2006/relationships/vmlDrawing" Target="../drawings/vmlDrawing21.vml"/><Relationship Id="rId6" Type="http://schemas.openxmlformats.org/officeDocument/2006/relationships/oleObject" Target="../embeddings/oleObject75.bin"/><Relationship Id="rId11" Type="http://schemas.openxmlformats.org/officeDocument/2006/relationships/image" Target="../media/image67.wmf"/><Relationship Id="rId5" Type="http://schemas.openxmlformats.org/officeDocument/2006/relationships/image" Target="../media/image45.emf"/><Relationship Id="rId15" Type="http://schemas.openxmlformats.org/officeDocument/2006/relationships/image" Target="../media/image7.wmf"/><Relationship Id="rId10" Type="http://schemas.openxmlformats.org/officeDocument/2006/relationships/oleObject" Target="../embeddings/oleObject77.bin"/><Relationship Id="rId19" Type="http://schemas.openxmlformats.org/officeDocument/2006/relationships/image" Target="../media/image64.wmf"/><Relationship Id="rId4" Type="http://schemas.openxmlformats.org/officeDocument/2006/relationships/oleObject" Target="../embeddings/oleObject74.bin"/><Relationship Id="rId9" Type="http://schemas.openxmlformats.org/officeDocument/2006/relationships/image" Target="../media/image66.wmf"/><Relationship Id="rId14" Type="http://schemas.openxmlformats.org/officeDocument/2006/relationships/oleObject" Target="../embeddings/oleObject7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73.wmf"/><Relationship Id="rId18" Type="http://schemas.openxmlformats.org/officeDocument/2006/relationships/oleObject" Target="../embeddings/oleObject89.bin"/><Relationship Id="rId3" Type="http://schemas.openxmlformats.org/officeDocument/2006/relationships/image" Target="../media/image47.emf"/><Relationship Id="rId7" Type="http://schemas.openxmlformats.org/officeDocument/2006/relationships/image" Target="../media/image70.wmf"/><Relationship Id="rId12" Type="http://schemas.openxmlformats.org/officeDocument/2006/relationships/oleObject" Target="../embeddings/oleObject86.bin"/><Relationship Id="rId17" Type="http://schemas.openxmlformats.org/officeDocument/2006/relationships/image" Target="../media/image75.emf"/><Relationship Id="rId2" Type="http://schemas.openxmlformats.org/officeDocument/2006/relationships/slideLayout" Target="../slideLayouts/slideLayout13.xml"/><Relationship Id="rId16" Type="http://schemas.openxmlformats.org/officeDocument/2006/relationships/oleObject" Target="../embeddings/oleObject88.bin"/><Relationship Id="rId1" Type="http://schemas.openxmlformats.org/officeDocument/2006/relationships/vmlDrawing" Target="../drawings/vmlDrawing22.vml"/><Relationship Id="rId6" Type="http://schemas.openxmlformats.org/officeDocument/2006/relationships/oleObject" Target="../embeddings/oleObject83.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85.bin"/><Relationship Id="rId19" Type="http://schemas.openxmlformats.org/officeDocument/2006/relationships/image" Target="../media/image76.wmf"/><Relationship Id="rId4" Type="http://schemas.openxmlformats.org/officeDocument/2006/relationships/oleObject" Target="../embeddings/oleObject82.bin"/><Relationship Id="rId9" Type="http://schemas.openxmlformats.org/officeDocument/2006/relationships/image" Target="../media/image71.wmf"/><Relationship Id="rId14" Type="http://schemas.openxmlformats.org/officeDocument/2006/relationships/oleObject" Target="../embeddings/oleObject87.bin"/></Relationships>
</file>

<file path=ppt/slides/_rels/slide2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1.png"/><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80.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77.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79.wmf"/><Relationship Id="rId4" Type="http://schemas.openxmlformats.org/officeDocument/2006/relationships/image" Target="../media/image8.wmf"/><Relationship Id="rId9" Type="http://schemas.openxmlformats.org/officeDocument/2006/relationships/oleObject" Target="../embeddings/oleObject93.bin"/><Relationship Id="rId14" Type="http://schemas.microsoft.com/office/2007/relationships/hdphoto" Target="../media/hdphoto1.wdp"/></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6.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85.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82.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84.wmf"/><Relationship Id="rId4" Type="http://schemas.openxmlformats.org/officeDocument/2006/relationships/image" Target="../media/image8.wmf"/><Relationship Id="rId9" Type="http://schemas.openxmlformats.org/officeDocument/2006/relationships/oleObject" Target="../embeddings/oleObject98.bin"/></Relationships>
</file>

<file path=ppt/slides/_rels/slide2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88.wmf"/><Relationship Id="rId5" Type="http://schemas.openxmlformats.org/officeDocument/2006/relationships/oleObject" Target="../embeddings/oleObject101.bin"/><Relationship Id="rId4" Type="http://schemas.openxmlformats.org/officeDocument/2006/relationships/image" Target="../media/image87.wmf"/><Relationship Id="rId9" Type="http://schemas.openxmlformats.org/officeDocument/2006/relationships/image" Target="../media/image90.jp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 Id="rId9" Type="http://schemas.openxmlformats.org/officeDocument/2006/relationships/image" Target="../media/image10.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2.jpeg"/><Relationship Id="rId5" Type="http://schemas.openxmlformats.org/officeDocument/2006/relationships/image" Target="../media/image11.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jpeg"/><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7.png"/><Relationship Id="rId4" Type="http://schemas.openxmlformats.org/officeDocument/2006/relationships/image" Target="../media/image12.jpeg"/><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14.bin"/><Relationship Id="rId4" Type="http://schemas.openxmlformats.org/officeDocument/2006/relationships/image" Target="../media/image7.wmf"/><Relationship Id="rId9"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Shape 827"/>
        <p:cNvGrpSpPr/>
        <p:nvPr/>
      </p:nvGrpSpPr>
      <p:grpSpPr>
        <a:xfrm>
          <a:off x="0" y="0"/>
          <a:ext cx="0" cy="0"/>
          <a:chOff x="0" y="0"/>
          <a:chExt cx="0" cy="0"/>
        </a:xfrm>
      </p:grpSpPr>
      <p:sp>
        <p:nvSpPr>
          <p:cNvPr id="828" name="Google Shape;828;p37"/>
          <p:cNvSpPr txBox="1">
            <a:spLocks noGrp="1"/>
          </p:cNvSpPr>
          <p:nvPr>
            <p:ph type="ctrTitle"/>
          </p:nvPr>
        </p:nvSpPr>
        <p:spPr>
          <a:xfrm>
            <a:off x="243087" y="861679"/>
            <a:ext cx="10865104" cy="3612896"/>
          </a:xfrm>
          <a:prstGeom prst="rect">
            <a:avLst/>
          </a:prstGeom>
        </p:spPr>
        <p:txBody>
          <a:bodyPr spcFirstLastPara="1" wrap="square" lIns="146280" tIns="146280" rIns="146280" bIns="146280" anchor="ctr" anchorCtr="0">
            <a:noAutofit/>
          </a:bodyPr>
          <a:lstStyle/>
          <a:p>
            <a:pPr marL="0" lvl="0" indent="0" algn="l" rtl="0">
              <a:spcBef>
                <a:spcPts val="0"/>
              </a:spcBef>
              <a:spcAft>
                <a:spcPts val="0"/>
              </a:spcAft>
              <a:buNone/>
            </a:pPr>
            <a:r>
              <a:rPr lang="en-US" altLang="en-GB" dirty="0">
                <a:solidFill>
                  <a:schemeClr val="accent3"/>
                </a:solidFill>
                <a:highlight>
                  <a:schemeClr val="accent1"/>
                </a:highlight>
                <a:sym typeface="+mn-ea"/>
              </a:rPr>
              <a:t>CHƯƠNG VIII</a:t>
            </a:r>
            <a:r>
              <a:rPr lang="en-US" altLang="en-GB" dirty="0">
                <a:solidFill>
                  <a:schemeClr val="accent3"/>
                </a:solidFill>
                <a:highlight>
                  <a:schemeClr val="accent1"/>
                </a:highlight>
              </a:rPr>
              <a:t/>
            </a:r>
            <a:br>
              <a:rPr lang="en-US" altLang="en-GB" dirty="0">
                <a:solidFill>
                  <a:schemeClr val="accent3"/>
                </a:solidFill>
                <a:highlight>
                  <a:schemeClr val="accent1"/>
                </a:highlight>
              </a:rPr>
            </a:br>
            <a:r>
              <a:rPr lang="en-US" altLang="en-GB" sz="5400" b="1" dirty="0"/>
              <a:t>§4. TÍNH CHẤT ĐƯỜNG PHÂN GIÁC CỦA TAM GIÁC</a:t>
            </a:r>
            <a:r>
              <a:rPr lang="en-GB" sz="5400" dirty="0"/>
              <a:t/>
            </a:r>
            <a:br>
              <a:rPr lang="en-GB" sz="5400" dirty="0"/>
            </a:br>
            <a:endParaRPr lang="en-US" altLang="en-GB" dirty="0">
              <a:solidFill>
                <a:schemeClr val="accent3"/>
              </a:solidFill>
              <a:highlight>
                <a:schemeClr val="accent1"/>
              </a:highlight>
            </a:endParaRPr>
          </a:p>
        </p:txBody>
      </p:sp>
      <p:sp>
        <p:nvSpPr>
          <p:cNvPr id="829" name="Google Shape;829;p37"/>
          <p:cNvSpPr txBox="1">
            <a:spLocks noGrp="1"/>
          </p:cNvSpPr>
          <p:nvPr>
            <p:ph type="subTitle" idx="1"/>
          </p:nvPr>
        </p:nvSpPr>
        <p:spPr>
          <a:prstGeom prst="rect">
            <a:avLst/>
          </a:prstGeom>
        </p:spPr>
        <p:txBody>
          <a:bodyPr spcFirstLastPara="1" wrap="square" lIns="146280" tIns="146280" rIns="146280" bIns="146280" anchor="t" anchorCtr="0">
            <a:noAutofit/>
          </a:bodyPr>
          <a:lstStyle/>
          <a:p>
            <a:pPr marL="0" lvl="0" indent="0" algn="l" rtl="0">
              <a:spcBef>
                <a:spcPts val="0"/>
              </a:spcBef>
              <a:spcAft>
                <a:spcPts val="0"/>
              </a:spcAft>
              <a:buClr>
                <a:schemeClr val="dk1"/>
              </a:buClr>
              <a:buSzPts val="1100"/>
              <a:buFont typeface="Arial" panose="020B0604020202020204"/>
              <a:buNone/>
            </a:pPr>
            <a:endParaRPr lang="en-GB" dirty="0"/>
          </a:p>
          <a:p>
            <a:pPr marL="0" lvl="0" indent="0" algn="l" rtl="0">
              <a:spcBef>
                <a:spcPts val="0"/>
              </a:spcBef>
              <a:spcAft>
                <a:spcPts val="0"/>
              </a:spcAft>
              <a:buNone/>
            </a:pPr>
            <a:endParaRPr lang="en-GB" dirty="0"/>
          </a:p>
        </p:txBody>
      </p:sp>
      <p:sp>
        <p:nvSpPr>
          <p:cNvPr id="830" name="Google Shape;830;p37"/>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dirty="0">
                <a:solidFill>
                  <a:schemeClr val="dk1"/>
                </a:solidFill>
                <a:latin typeface="Raleway SemiBold"/>
                <a:ea typeface="Raleway SemiBold"/>
                <a:cs typeface="Raleway SemiBold"/>
                <a:sym typeface="Raleway SemiBold"/>
              </a:rPr>
              <a:t>8</a:t>
            </a:r>
            <a:r>
              <a:rPr lang="en-GB" sz="2080" dirty="0">
                <a:solidFill>
                  <a:schemeClr val="dk1"/>
                </a:solidFill>
                <a:latin typeface="Raleway SemiBold"/>
                <a:ea typeface="Raleway SemiBold"/>
                <a:cs typeface="Raleway SemiBold"/>
                <a:sym typeface="Raleway SemiBold"/>
              </a:rPr>
              <a:t>TH GRADE</a:t>
            </a:r>
            <a:endParaRPr sz="2080" dirty="0">
              <a:solidFill>
                <a:schemeClr val="dk1"/>
              </a:solidFill>
              <a:latin typeface="Raleway SemiBold"/>
              <a:ea typeface="Raleway SemiBold"/>
              <a:cs typeface="Raleway SemiBold"/>
              <a:sym typeface="Raleway SemiBold"/>
            </a:endParaRPr>
          </a:p>
        </p:txBody>
      </p:sp>
      <p:sp>
        <p:nvSpPr>
          <p:cNvPr id="831" name="Google Shape;831;p37"/>
          <p:cNvSpPr/>
          <p:nvPr/>
        </p:nvSpPr>
        <p:spPr>
          <a:xfrm rot="10392037" flipH="1">
            <a:off x="801153" y="5060510"/>
            <a:ext cx="4304818" cy="2134592"/>
          </a:xfrm>
          <a:custGeom>
            <a:avLst/>
            <a:gdLst/>
            <a:ahLst/>
            <a:cxnLst/>
            <a:rect l="l" t="t" r="r" b="b"/>
            <a:pathLst>
              <a:path w="113359" h="53363" extrusionOk="0">
                <a:moveTo>
                  <a:pt x="93722" y="594"/>
                </a:moveTo>
                <a:cubicBezTo>
                  <a:pt x="72131" y="-1066"/>
                  <a:pt x="49896" y="1051"/>
                  <a:pt x="29074" y="7001"/>
                </a:cubicBezTo>
                <a:cubicBezTo>
                  <a:pt x="16781" y="10514"/>
                  <a:pt x="-3073" y="20361"/>
                  <a:pt x="535" y="32627"/>
                </a:cubicBezTo>
                <a:cubicBezTo>
                  <a:pt x="5369" y="49062"/>
                  <a:pt x="30620" y="51841"/>
                  <a:pt x="47711" y="53012"/>
                </a:cubicBezTo>
                <a:cubicBezTo>
                  <a:pt x="68232" y="54417"/>
                  <a:pt x="92268" y="49191"/>
                  <a:pt x="106535" y="34375"/>
                </a:cubicBezTo>
                <a:cubicBezTo>
                  <a:pt x="111738" y="28972"/>
                  <a:pt x="116219" y="17227"/>
                  <a:pt x="110612" y="12243"/>
                </a:cubicBezTo>
                <a:cubicBezTo>
                  <a:pt x="99229" y="2125"/>
                  <a:pt x="80925" y="2039"/>
                  <a:pt x="65766" y="3506"/>
                </a:cubicBezTo>
              </a:path>
            </a:pathLst>
          </a:custGeom>
          <a:noFill/>
          <a:ln w="28575" cap="flat" cmpd="sng">
            <a:solidFill>
              <a:schemeClr val="accent4"/>
            </a:solidFill>
            <a:prstDash val="lgDash"/>
            <a:round/>
            <a:headEnd type="none" w="med" len="med"/>
            <a:tailEnd type="none" w="med" len="med"/>
          </a:ln>
        </p:spPr>
      </p:sp>
      <p:grpSp>
        <p:nvGrpSpPr>
          <p:cNvPr id="832" name="Google Shape;832;p37"/>
          <p:cNvGrpSpPr/>
          <p:nvPr/>
        </p:nvGrpSpPr>
        <p:grpSpPr>
          <a:xfrm>
            <a:off x="6782395" y="5795157"/>
            <a:ext cx="2094733" cy="2160797"/>
            <a:chOff x="4162797" y="3393373"/>
            <a:chExt cx="1309208" cy="1350498"/>
          </a:xfrm>
        </p:grpSpPr>
        <p:sp>
          <p:nvSpPr>
            <p:cNvPr id="833" name="Google Shape;833;p37"/>
            <p:cNvSpPr/>
            <p:nvPr/>
          </p:nvSpPr>
          <p:spPr>
            <a:xfrm rot="2023231">
              <a:off x="4287145" y="4009672"/>
              <a:ext cx="609267" cy="610692"/>
            </a:xfrm>
            <a:custGeom>
              <a:avLst/>
              <a:gdLst/>
              <a:ahLst/>
              <a:cxnLst/>
              <a:rect l="l" t="t" r="r" b="b"/>
              <a:pathLst>
                <a:path w="16678" h="16717" extrusionOk="0">
                  <a:moveTo>
                    <a:pt x="7198" y="1"/>
                  </a:moveTo>
                  <a:cubicBezTo>
                    <a:pt x="7082" y="1"/>
                    <a:pt x="6965" y="55"/>
                    <a:pt x="6888" y="165"/>
                  </a:cubicBezTo>
                  <a:lnTo>
                    <a:pt x="4511" y="3241"/>
                  </a:lnTo>
                  <a:cubicBezTo>
                    <a:pt x="4388" y="3416"/>
                    <a:pt x="4353" y="3993"/>
                    <a:pt x="4511" y="4115"/>
                  </a:cubicBezTo>
                  <a:lnTo>
                    <a:pt x="4546" y="4133"/>
                  </a:lnTo>
                  <a:cubicBezTo>
                    <a:pt x="5088" y="4517"/>
                    <a:pt x="5192" y="5287"/>
                    <a:pt x="4790" y="5828"/>
                  </a:cubicBezTo>
                  <a:lnTo>
                    <a:pt x="4581" y="6126"/>
                  </a:lnTo>
                  <a:cubicBezTo>
                    <a:pt x="4437" y="6325"/>
                    <a:pt x="4298" y="6403"/>
                    <a:pt x="4155" y="6403"/>
                  </a:cubicBezTo>
                  <a:cubicBezTo>
                    <a:pt x="3896" y="6403"/>
                    <a:pt x="3624" y="6152"/>
                    <a:pt x="3287" y="5916"/>
                  </a:cubicBezTo>
                  <a:lnTo>
                    <a:pt x="3252" y="5881"/>
                  </a:lnTo>
                  <a:cubicBezTo>
                    <a:pt x="3187" y="5842"/>
                    <a:pt x="3116" y="5822"/>
                    <a:pt x="3047" y="5822"/>
                  </a:cubicBezTo>
                  <a:cubicBezTo>
                    <a:pt x="2932" y="5822"/>
                    <a:pt x="2822" y="5877"/>
                    <a:pt x="2745" y="5986"/>
                  </a:cubicBezTo>
                  <a:lnTo>
                    <a:pt x="123" y="9674"/>
                  </a:lnTo>
                  <a:cubicBezTo>
                    <a:pt x="1" y="9832"/>
                    <a:pt x="36" y="10059"/>
                    <a:pt x="193" y="10181"/>
                  </a:cubicBezTo>
                  <a:lnTo>
                    <a:pt x="9283" y="16649"/>
                  </a:lnTo>
                  <a:cubicBezTo>
                    <a:pt x="9343" y="16696"/>
                    <a:pt x="9412" y="16717"/>
                    <a:pt x="9482" y="16717"/>
                  </a:cubicBezTo>
                  <a:cubicBezTo>
                    <a:pt x="9595" y="16717"/>
                    <a:pt x="9707" y="16660"/>
                    <a:pt x="9773" y="16562"/>
                  </a:cubicBezTo>
                  <a:lnTo>
                    <a:pt x="12412" y="12873"/>
                  </a:lnTo>
                  <a:cubicBezTo>
                    <a:pt x="12517" y="12699"/>
                    <a:pt x="12500" y="12471"/>
                    <a:pt x="12325" y="12366"/>
                  </a:cubicBezTo>
                  <a:cubicBezTo>
                    <a:pt x="11800" y="11982"/>
                    <a:pt x="11311" y="11772"/>
                    <a:pt x="11713" y="11213"/>
                  </a:cubicBezTo>
                  <a:lnTo>
                    <a:pt x="11923" y="10916"/>
                  </a:lnTo>
                  <a:cubicBezTo>
                    <a:pt x="12174" y="10565"/>
                    <a:pt x="12563" y="10380"/>
                    <a:pt x="12947" y="10380"/>
                  </a:cubicBezTo>
                  <a:cubicBezTo>
                    <a:pt x="13177" y="10380"/>
                    <a:pt x="13405" y="10446"/>
                    <a:pt x="13601" y="10583"/>
                  </a:cubicBezTo>
                  <a:cubicBezTo>
                    <a:pt x="13661" y="10630"/>
                    <a:pt x="13730" y="10651"/>
                    <a:pt x="13800" y="10651"/>
                  </a:cubicBezTo>
                  <a:cubicBezTo>
                    <a:pt x="13915" y="10651"/>
                    <a:pt x="14032" y="10594"/>
                    <a:pt x="14108" y="10496"/>
                  </a:cubicBezTo>
                  <a:lnTo>
                    <a:pt x="16555" y="7052"/>
                  </a:lnTo>
                  <a:cubicBezTo>
                    <a:pt x="16678" y="6877"/>
                    <a:pt x="16503" y="6388"/>
                    <a:pt x="16346" y="6266"/>
                  </a:cubicBezTo>
                  <a:lnTo>
                    <a:pt x="7395" y="60"/>
                  </a:lnTo>
                  <a:cubicBezTo>
                    <a:pt x="7336" y="20"/>
                    <a:pt x="7267" y="1"/>
                    <a:pt x="719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4" name="Google Shape;834;p37"/>
            <p:cNvSpPr/>
            <p:nvPr/>
          </p:nvSpPr>
          <p:spPr>
            <a:xfrm rot="2023231">
              <a:off x="4283498" y="4003826"/>
              <a:ext cx="615660" cy="621432"/>
            </a:xfrm>
            <a:custGeom>
              <a:avLst/>
              <a:gdLst/>
              <a:ahLst/>
              <a:cxnLst/>
              <a:rect l="l" t="t" r="r" b="b"/>
              <a:pathLst>
                <a:path w="16853" h="17011" extrusionOk="0">
                  <a:moveTo>
                    <a:pt x="7308" y="298"/>
                  </a:moveTo>
                  <a:cubicBezTo>
                    <a:pt x="7343" y="298"/>
                    <a:pt x="7378" y="316"/>
                    <a:pt x="7413" y="333"/>
                  </a:cubicBezTo>
                  <a:lnTo>
                    <a:pt x="16363" y="6539"/>
                  </a:lnTo>
                  <a:cubicBezTo>
                    <a:pt x="16381" y="6556"/>
                    <a:pt x="16451" y="6644"/>
                    <a:pt x="16486" y="6731"/>
                  </a:cubicBezTo>
                  <a:cubicBezTo>
                    <a:pt x="16521" y="6836"/>
                    <a:pt x="16555" y="6958"/>
                    <a:pt x="16555" y="7046"/>
                  </a:cubicBezTo>
                  <a:lnTo>
                    <a:pt x="16555" y="7098"/>
                  </a:lnTo>
                  <a:lnTo>
                    <a:pt x="16538" y="7116"/>
                  </a:lnTo>
                  <a:lnTo>
                    <a:pt x="14091" y="10560"/>
                  </a:lnTo>
                  <a:cubicBezTo>
                    <a:pt x="14038" y="10630"/>
                    <a:pt x="13968" y="10664"/>
                    <a:pt x="13898" y="10664"/>
                  </a:cubicBezTo>
                  <a:cubicBezTo>
                    <a:pt x="13863" y="10664"/>
                    <a:pt x="13828" y="10647"/>
                    <a:pt x="13793" y="10630"/>
                  </a:cubicBezTo>
                  <a:lnTo>
                    <a:pt x="13758" y="10595"/>
                  </a:lnTo>
                  <a:lnTo>
                    <a:pt x="13746" y="10595"/>
                  </a:lnTo>
                  <a:cubicBezTo>
                    <a:pt x="13530" y="10445"/>
                    <a:pt x="13286" y="10385"/>
                    <a:pt x="13042" y="10385"/>
                  </a:cubicBezTo>
                  <a:cubicBezTo>
                    <a:pt x="12605" y="10385"/>
                    <a:pt x="12185" y="10595"/>
                    <a:pt x="11905" y="10979"/>
                  </a:cubicBezTo>
                  <a:lnTo>
                    <a:pt x="11696" y="11276"/>
                  </a:lnTo>
                  <a:cubicBezTo>
                    <a:pt x="11573" y="11434"/>
                    <a:pt x="11521" y="11573"/>
                    <a:pt x="11521" y="11731"/>
                  </a:cubicBezTo>
                  <a:cubicBezTo>
                    <a:pt x="11521" y="11836"/>
                    <a:pt x="11556" y="11941"/>
                    <a:pt x="11608" y="12028"/>
                  </a:cubicBezTo>
                  <a:cubicBezTo>
                    <a:pt x="11696" y="12150"/>
                    <a:pt x="11801" y="12238"/>
                    <a:pt x="11940" y="12343"/>
                  </a:cubicBezTo>
                  <a:cubicBezTo>
                    <a:pt x="12063" y="12430"/>
                    <a:pt x="12203" y="12535"/>
                    <a:pt x="12360" y="12640"/>
                  </a:cubicBezTo>
                  <a:cubicBezTo>
                    <a:pt x="12412" y="12675"/>
                    <a:pt x="12430" y="12727"/>
                    <a:pt x="12430" y="12797"/>
                  </a:cubicBezTo>
                  <a:cubicBezTo>
                    <a:pt x="12430" y="12850"/>
                    <a:pt x="12430" y="12885"/>
                    <a:pt x="12395" y="12937"/>
                  </a:cubicBezTo>
                  <a:lnTo>
                    <a:pt x="9773" y="16626"/>
                  </a:lnTo>
                  <a:cubicBezTo>
                    <a:pt x="9720" y="16696"/>
                    <a:pt x="9650" y="16713"/>
                    <a:pt x="9580" y="16713"/>
                  </a:cubicBezTo>
                  <a:cubicBezTo>
                    <a:pt x="9545" y="16713"/>
                    <a:pt x="9511" y="16713"/>
                    <a:pt x="9476" y="16678"/>
                  </a:cubicBezTo>
                  <a:lnTo>
                    <a:pt x="9458" y="16678"/>
                  </a:lnTo>
                  <a:lnTo>
                    <a:pt x="385" y="10210"/>
                  </a:lnTo>
                  <a:cubicBezTo>
                    <a:pt x="333" y="10175"/>
                    <a:pt x="298" y="10105"/>
                    <a:pt x="298" y="10035"/>
                  </a:cubicBezTo>
                  <a:cubicBezTo>
                    <a:pt x="298" y="10000"/>
                    <a:pt x="315" y="9948"/>
                    <a:pt x="333" y="9913"/>
                  </a:cubicBezTo>
                  <a:lnTo>
                    <a:pt x="2972" y="6207"/>
                  </a:lnTo>
                  <a:cubicBezTo>
                    <a:pt x="3007" y="6154"/>
                    <a:pt x="3077" y="6119"/>
                    <a:pt x="3147" y="6119"/>
                  </a:cubicBezTo>
                  <a:cubicBezTo>
                    <a:pt x="3182" y="6119"/>
                    <a:pt x="3235" y="6137"/>
                    <a:pt x="3270" y="6154"/>
                  </a:cubicBezTo>
                  <a:lnTo>
                    <a:pt x="3305" y="6189"/>
                  </a:lnTo>
                  <a:cubicBezTo>
                    <a:pt x="3479" y="6294"/>
                    <a:pt x="3619" y="6434"/>
                    <a:pt x="3777" y="6521"/>
                  </a:cubicBezTo>
                  <a:cubicBezTo>
                    <a:pt x="3934" y="6626"/>
                    <a:pt x="4091" y="6696"/>
                    <a:pt x="4266" y="6714"/>
                  </a:cubicBezTo>
                  <a:cubicBezTo>
                    <a:pt x="4371" y="6714"/>
                    <a:pt x="4458" y="6679"/>
                    <a:pt x="4546" y="6626"/>
                  </a:cubicBezTo>
                  <a:cubicBezTo>
                    <a:pt x="4651" y="6556"/>
                    <a:pt x="4721" y="6486"/>
                    <a:pt x="4808" y="6364"/>
                  </a:cubicBezTo>
                  <a:lnTo>
                    <a:pt x="5018" y="6067"/>
                  </a:lnTo>
                  <a:cubicBezTo>
                    <a:pt x="5193" y="5822"/>
                    <a:pt x="5280" y="5525"/>
                    <a:pt x="5280" y="5245"/>
                  </a:cubicBezTo>
                  <a:cubicBezTo>
                    <a:pt x="5280" y="4826"/>
                    <a:pt x="5105" y="4424"/>
                    <a:pt x="4738" y="4179"/>
                  </a:cubicBezTo>
                  <a:lnTo>
                    <a:pt x="4703" y="4144"/>
                  </a:lnTo>
                  <a:cubicBezTo>
                    <a:pt x="4703" y="4144"/>
                    <a:pt x="4686" y="4109"/>
                    <a:pt x="4668" y="4074"/>
                  </a:cubicBezTo>
                  <a:cubicBezTo>
                    <a:pt x="4668" y="4022"/>
                    <a:pt x="4651" y="3969"/>
                    <a:pt x="4651" y="3899"/>
                  </a:cubicBezTo>
                  <a:cubicBezTo>
                    <a:pt x="4651" y="3812"/>
                    <a:pt x="4668" y="3724"/>
                    <a:pt x="4686" y="3637"/>
                  </a:cubicBezTo>
                  <a:cubicBezTo>
                    <a:pt x="4703" y="3567"/>
                    <a:pt x="4721" y="3497"/>
                    <a:pt x="4738" y="3480"/>
                  </a:cubicBezTo>
                  <a:lnTo>
                    <a:pt x="7116" y="403"/>
                  </a:lnTo>
                  <a:cubicBezTo>
                    <a:pt x="7168" y="333"/>
                    <a:pt x="7238" y="298"/>
                    <a:pt x="7308" y="298"/>
                  </a:cubicBezTo>
                  <a:close/>
                  <a:moveTo>
                    <a:pt x="7308" y="1"/>
                  </a:moveTo>
                  <a:cubicBezTo>
                    <a:pt x="7133" y="1"/>
                    <a:pt x="6976" y="88"/>
                    <a:pt x="6888" y="228"/>
                  </a:cubicBezTo>
                  <a:lnTo>
                    <a:pt x="4511" y="3305"/>
                  </a:lnTo>
                  <a:lnTo>
                    <a:pt x="4493" y="3322"/>
                  </a:lnTo>
                  <a:cubicBezTo>
                    <a:pt x="4441" y="3392"/>
                    <a:pt x="4423" y="3480"/>
                    <a:pt x="4406" y="3585"/>
                  </a:cubicBezTo>
                  <a:cubicBezTo>
                    <a:pt x="4371" y="3672"/>
                    <a:pt x="4371" y="3794"/>
                    <a:pt x="4371" y="3899"/>
                  </a:cubicBezTo>
                  <a:cubicBezTo>
                    <a:pt x="4371" y="3987"/>
                    <a:pt x="4371" y="4074"/>
                    <a:pt x="4388" y="4161"/>
                  </a:cubicBezTo>
                  <a:cubicBezTo>
                    <a:pt x="4423" y="4231"/>
                    <a:pt x="4441" y="4319"/>
                    <a:pt x="4528" y="4389"/>
                  </a:cubicBezTo>
                  <a:lnTo>
                    <a:pt x="4563" y="4406"/>
                  </a:lnTo>
                  <a:cubicBezTo>
                    <a:pt x="4843" y="4616"/>
                    <a:pt x="5000" y="4913"/>
                    <a:pt x="5000" y="5245"/>
                  </a:cubicBezTo>
                  <a:cubicBezTo>
                    <a:pt x="5000" y="5473"/>
                    <a:pt x="4930" y="5700"/>
                    <a:pt x="4773" y="5892"/>
                  </a:cubicBezTo>
                  <a:lnTo>
                    <a:pt x="4563" y="6207"/>
                  </a:lnTo>
                  <a:cubicBezTo>
                    <a:pt x="4511" y="6294"/>
                    <a:pt x="4441" y="6347"/>
                    <a:pt x="4406" y="6382"/>
                  </a:cubicBezTo>
                  <a:cubicBezTo>
                    <a:pt x="4354" y="6399"/>
                    <a:pt x="4319" y="6417"/>
                    <a:pt x="4266" y="6417"/>
                  </a:cubicBezTo>
                  <a:cubicBezTo>
                    <a:pt x="4179" y="6417"/>
                    <a:pt x="4074" y="6364"/>
                    <a:pt x="3934" y="6277"/>
                  </a:cubicBezTo>
                  <a:cubicBezTo>
                    <a:pt x="3812" y="6189"/>
                    <a:pt x="3654" y="6067"/>
                    <a:pt x="3479" y="5945"/>
                  </a:cubicBezTo>
                  <a:lnTo>
                    <a:pt x="3427" y="5910"/>
                  </a:lnTo>
                  <a:cubicBezTo>
                    <a:pt x="3340" y="5857"/>
                    <a:pt x="3252" y="5822"/>
                    <a:pt x="3147" y="5822"/>
                  </a:cubicBezTo>
                  <a:cubicBezTo>
                    <a:pt x="2990" y="5822"/>
                    <a:pt x="2833" y="5910"/>
                    <a:pt x="2728" y="6049"/>
                  </a:cubicBezTo>
                  <a:lnTo>
                    <a:pt x="106" y="9738"/>
                  </a:lnTo>
                  <a:cubicBezTo>
                    <a:pt x="36" y="9825"/>
                    <a:pt x="1" y="9930"/>
                    <a:pt x="1" y="10035"/>
                  </a:cubicBezTo>
                  <a:cubicBezTo>
                    <a:pt x="1" y="10192"/>
                    <a:pt x="71" y="10350"/>
                    <a:pt x="210" y="10437"/>
                  </a:cubicBezTo>
                  <a:lnTo>
                    <a:pt x="9301" y="16923"/>
                  </a:lnTo>
                  <a:cubicBezTo>
                    <a:pt x="9388" y="16975"/>
                    <a:pt x="9476" y="17010"/>
                    <a:pt x="9580" y="17010"/>
                  </a:cubicBezTo>
                  <a:cubicBezTo>
                    <a:pt x="9738" y="17010"/>
                    <a:pt x="9895" y="16940"/>
                    <a:pt x="10000" y="16800"/>
                  </a:cubicBezTo>
                  <a:lnTo>
                    <a:pt x="12622" y="13094"/>
                  </a:lnTo>
                  <a:cubicBezTo>
                    <a:pt x="12692" y="13007"/>
                    <a:pt x="12727" y="12902"/>
                    <a:pt x="12727" y="12797"/>
                  </a:cubicBezTo>
                  <a:cubicBezTo>
                    <a:pt x="12727" y="12640"/>
                    <a:pt x="12657" y="12483"/>
                    <a:pt x="12517" y="12395"/>
                  </a:cubicBezTo>
                  <a:cubicBezTo>
                    <a:pt x="12325" y="12255"/>
                    <a:pt x="12133" y="12133"/>
                    <a:pt x="11993" y="12028"/>
                  </a:cubicBezTo>
                  <a:cubicBezTo>
                    <a:pt x="11940" y="11958"/>
                    <a:pt x="11888" y="11906"/>
                    <a:pt x="11853" y="11871"/>
                  </a:cubicBezTo>
                  <a:cubicBezTo>
                    <a:pt x="11818" y="11818"/>
                    <a:pt x="11818" y="11783"/>
                    <a:pt x="11818" y="11731"/>
                  </a:cubicBezTo>
                  <a:cubicBezTo>
                    <a:pt x="11818" y="11661"/>
                    <a:pt x="11836" y="11573"/>
                    <a:pt x="11923" y="11451"/>
                  </a:cubicBezTo>
                  <a:lnTo>
                    <a:pt x="12150" y="11154"/>
                  </a:lnTo>
                  <a:cubicBezTo>
                    <a:pt x="12360" y="10839"/>
                    <a:pt x="12710" y="10682"/>
                    <a:pt x="13042" y="10682"/>
                  </a:cubicBezTo>
                  <a:cubicBezTo>
                    <a:pt x="13252" y="10682"/>
                    <a:pt x="13444" y="10734"/>
                    <a:pt x="13619" y="10857"/>
                  </a:cubicBezTo>
                  <a:cubicBezTo>
                    <a:pt x="13619" y="10857"/>
                    <a:pt x="13619" y="10857"/>
                    <a:pt x="13619" y="10857"/>
                  </a:cubicBezTo>
                  <a:lnTo>
                    <a:pt x="13619" y="10857"/>
                  </a:lnTo>
                  <a:lnTo>
                    <a:pt x="13654" y="10892"/>
                  </a:lnTo>
                  <a:lnTo>
                    <a:pt x="13671" y="10892"/>
                  </a:lnTo>
                  <a:cubicBezTo>
                    <a:pt x="13746" y="10933"/>
                    <a:pt x="13828" y="10944"/>
                    <a:pt x="13898" y="10944"/>
                  </a:cubicBezTo>
                  <a:cubicBezTo>
                    <a:pt x="14056" y="10944"/>
                    <a:pt x="14230" y="10874"/>
                    <a:pt x="14318" y="10734"/>
                  </a:cubicBezTo>
                  <a:lnTo>
                    <a:pt x="16783" y="7291"/>
                  </a:lnTo>
                  <a:cubicBezTo>
                    <a:pt x="16835" y="7203"/>
                    <a:pt x="16853" y="7116"/>
                    <a:pt x="16853" y="7046"/>
                  </a:cubicBezTo>
                  <a:cubicBezTo>
                    <a:pt x="16853" y="6906"/>
                    <a:pt x="16800" y="6766"/>
                    <a:pt x="16748" y="6626"/>
                  </a:cubicBezTo>
                  <a:cubicBezTo>
                    <a:pt x="16695" y="6504"/>
                    <a:pt x="16643" y="6382"/>
                    <a:pt x="16538" y="6312"/>
                  </a:cubicBezTo>
                  <a:lnTo>
                    <a:pt x="7588" y="88"/>
                  </a:lnTo>
                  <a:cubicBezTo>
                    <a:pt x="7500" y="36"/>
                    <a:pt x="7395" y="1"/>
                    <a:pt x="730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5" name="Google Shape;835;p37"/>
            <p:cNvSpPr/>
            <p:nvPr/>
          </p:nvSpPr>
          <p:spPr>
            <a:xfrm rot="2023231">
              <a:off x="4318032" y="4009198"/>
              <a:ext cx="577960" cy="574087"/>
            </a:xfrm>
            <a:custGeom>
              <a:avLst/>
              <a:gdLst/>
              <a:ahLst/>
              <a:cxnLst/>
              <a:rect l="l" t="t" r="r" b="b"/>
              <a:pathLst>
                <a:path w="15821" h="15715" extrusionOk="0">
                  <a:moveTo>
                    <a:pt x="6657" y="0"/>
                  </a:moveTo>
                  <a:cubicBezTo>
                    <a:pt x="6550" y="0"/>
                    <a:pt x="6445" y="51"/>
                    <a:pt x="6381" y="148"/>
                  </a:cubicBezTo>
                  <a:lnTo>
                    <a:pt x="4108" y="3329"/>
                  </a:lnTo>
                  <a:cubicBezTo>
                    <a:pt x="4003" y="3487"/>
                    <a:pt x="4038" y="3696"/>
                    <a:pt x="4178" y="3801"/>
                  </a:cubicBezTo>
                  <a:lnTo>
                    <a:pt x="4231" y="3836"/>
                  </a:lnTo>
                  <a:cubicBezTo>
                    <a:pt x="4737" y="4203"/>
                    <a:pt x="4860" y="4903"/>
                    <a:pt x="4493" y="5427"/>
                  </a:cubicBezTo>
                  <a:lnTo>
                    <a:pt x="4300" y="5707"/>
                  </a:lnTo>
                  <a:cubicBezTo>
                    <a:pt x="4077" y="6015"/>
                    <a:pt x="3724" y="6181"/>
                    <a:pt x="3368" y="6181"/>
                  </a:cubicBezTo>
                  <a:cubicBezTo>
                    <a:pt x="3139" y="6181"/>
                    <a:pt x="2908" y="6113"/>
                    <a:pt x="2710" y="5969"/>
                  </a:cubicBezTo>
                  <a:lnTo>
                    <a:pt x="2657" y="5934"/>
                  </a:lnTo>
                  <a:cubicBezTo>
                    <a:pt x="2597" y="5894"/>
                    <a:pt x="2529" y="5874"/>
                    <a:pt x="2462" y="5874"/>
                  </a:cubicBezTo>
                  <a:cubicBezTo>
                    <a:pt x="2354" y="5874"/>
                    <a:pt x="2250" y="5925"/>
                    <a:pt x="2185" y="6021"/>
                  </a:cubicBezTo>
                  <a:lnTo>
                    <a:pt x="122" y="8923"/>
                  </a:lnTo>
                  <a:cubicBezTo>
                    <a:pt x="0" y="9081"/>
                    <a:pt x="35" y="9290"/>
                    <a:pt x="192" y="9395"/>
                  </a:cubicBezTo>
                  <a:lnTo>
                    <a:pt x="8968" y="15654"/>
                  </a:lnTo>
                  <a:cubicBezTo>
                    <a:pt x="9030" y="15695"/>
                    <a:pt x="9100" y="15715"/>
                    <a:pt x="9169" y="15715"/>
                  </a:cubicBezTo>
                  <a:cubicBezTo>
                    <a:pt x="9274" y="15715"/>
                    <a:pt x="9376" y="15668"/>
                    <a:pt x="9440" y="15584"/>
                  </a:cubicBezTo>
                  <a:lnTo>
                    <a:pt x="11520" y="12664"/>
                  </a:lnTo>
                  <a:cubicBezTo>
                    <a:pt x="11625" y="12524"/>
                    <a:pt x="11590" y="12297"/>
                    <a:pt x="11433" y="12192"/>
                  </a:cubicBezTo>
                  <a:cubicBezTo>
                    <a:pt x="10926" y="11825"/>
                    <a:pt x="10803" y="11109"/>
                    <a:pt x="11171" y="10602"/>
                  </a:cubicBezTo>
                  <a:lnTo>
                    <a:pt x="11363" y="10322"/>
                  </a:lnTo>
                  <a:cubicBezTo>
                    <a:pt x="11586" y="10013"/>
                    <a:pt x="11939" y="9847"/>
                    <a:pt x="12296" y="9847"/>
                  </a:cubicBezTo>
                  <a:cubicBezTo>
                    <a:pt x="12525" y="9847"/>
                    <a:pt x="12755" y="9916"/>
                    <a:pt x="12954" y="10060"/>
                  </a:cubicBezTo>
                  <a:cubicBezTo>
                    <a:pt x="13014" y="10100"/>
                    <a:pt x="13082" y="10120"/>
                    <a:pt x="13150" y="10120"/>
                  </a:cubicBezTo>
                  <a:cubicBezTo>
                    <a:pt x="13259" y="10120"/>
                    <a:pt x="13368" y="10069"/>
                    <a:pt x="13443" y="9972"/>
                  </a:cubicBezTo>
                  <a:lnTo>
                    <a:pt x="15698" y="6791"/>
                  </a:lnTo>
                  <a:cubicBezTo>
                    <a:pt x="15821" y="6651"/>
                    <a:pt x="15786" y="6424"/>
                    <a:pt x="15628" y="6319"/>
                  </a:cubicBezTo>
                  <a:lnTo>
                    <a:pt x="6853" y="60"/>
                  </a:lnTo>
                  <a:cubicBezTo>
                    <a:pt x="6792" y="20"/>
                    <a:pt x="6724" y="0"/>
                    <a:pt x="6657"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6" name="Google Shape;836;p37"/>
            <p:cNvSpPr/>
            <p:nvPr/>
          </p:nvSpPr>
          <p:spPr>
            <a:xfrm rot="2023231">
              <a:off x="4314827" y="4003721"/>
              <a:ext cx="584389" cy="585010"/>
            </a:xfrm>
            <a:custGeom>
              <a:avLst/>
              <a:gdLst/>
              <a:ahLst/>
              <a:cxnLst/>
              <a:rect l="l" t="t" r="r" b="b"/>
              <a:pathLst>
                <a:path w="15997" h="16014" extrusionOk="0">
                  <a:moveTo>
                    <a:pt x="6731" y="298"/>
                  </a:moveTo>
                  <a:cubicBezTo>
                    <a:pt x="6783" y="298"/>
                    <a:pt x="6818" y="315"/>
                    <a:pt x="6853" y="333"/>
                  </a:cubicBezTo>
                  <a:lnTo>
                    <a:pt x="15629" y="6591"/>
                  </a:lnTo>
                  <a:cubicBezTo>
                    <a:pt x="15681" y="6626"/>
                    <a:pt x="15716" y="6696"/>
                    <a:pt x="15716" y="6748"/>
                  </a:cubicBezTo>
                  <a:cubicBezTo>
                    <a:pt x="15716" y="6783"/>
                    <a:pt x="15699" y="6836"/>
                    <a:pt x="15681" y="6871"/>
                  </a:cubicBezTo>
                  <a:lnTo>
                    <a:pt x="13409" y="10052"/>
                  </a:lnTo>
                  <a:cubicBezTo>
                    <a:pt x="13374" y="10105"/>
                    <a:pt x="13304" y="10122"/>
                    <a:pt x="13251" y="10122"/>
                  </a:cubicBezTo>
                  <a:cubicBezTo>
                    <a:pt x="13199" y="10122"/>
                    <a:pt x="13164" y="10122"/>
                    <a:pt x="13129" y="10087"/>
                  </a:cubicBezTo>
                  <a:cubicBezTo>
                    <a:pt x="12902" y="9930"/>
                    <a:pt x="12640" y="9860"/>
                    <a:pt x="12395" y="9860"/>
                  </a:cubicBezTo>
                  <a:cubicBezTo>
                    <a:pt x="11993" y="9860"/>
                    <a:pt x="11591" y="10035"/>
                    <a:pt x="11346" y="10384"/>
                  </a:cubicBezTo>
                  <a:lnTo>
                    <a:pt x="11136" y="10664"/>
                  </a:lnTo>
                  <a:cubicBezTo>
                    <a:pt x="10979" y="10891"/>
                    <a:pt x="10909" y="11154"/>
                    <a:pt x="10909" y="11416"/>
                  </a:cubicBezTo>
                  <a:cubicBezTo>
                    <a:pt x="10909" y="11818"/>
                    <a:pt x="11084" y="12220"/>
                    <a:pt x="11451" y="12465"/>
                  </a:cubicBezTo>
                  <a:cubicBezTo>
                    <a:pt x="11503" y="12500"/>
                    <a:pt x="11521" y="12552"/>
                    <a:pt x="11521" y="12622"/>
                  </a:cubicBezTo>
                  <a:cubicBezTo>
                    <a:pt x="11521" y="12657"/>
                    <a:pt x="11521" y="12692"/>
                    <a:pt x="11486" y="12727"/>
                  </a:cubicBezTo>
                  <a:lnTo>
                    <a:pt x="9423" y="15646"/>
                  </a:lnTo>
                  <a:cubicBezTo>
                    <a:pt x="9371" y="15699"/>
                    <a:pt x="9318" y="15716"/>
                    <a:pt x="9266" y="15716"/>
                  </a:cubicBezTo>
                  <a:cubicBezTo>
                    <a:pt x="9213" y="15716"/>
                    <a:pt x="9178" y="15716"/>
                    <a:pt x="9143" y="15681"/>
                  </a:cubicBezTo>
                  <a:lnTo>
                    <a:pt x="368" y="9423"/>
                  </a:lnTo>
                  <a:cubicBezTo>
                    <a:pt x="315" y="9388"/>
                    <a:pt x="280" y="9336"/>
                    <a:pt x="280" y="9266"/>
                  </a:cubicBezTo>
                  <a:cubicBezTo>
                    <a:pt x="280" y="9231"/>
                    <a:pt x="298" y="9196"/>
                    <a:pt x="315" y="9161"/>
                  </a:cubicBezTo>
                  <a:lnTo>
                    <a:pt x="2396" y="6259"/>
                  </a:lnTo>
                  <a:cubicBezTo>
                    <a:pt x="2431" y="6206"/>
                    <a:pt x="2483" y="6171"/>
                    <a:pt x="2553" y="6171"/>
                  </a:cubicBezTo>
                  <a:cubicBezTo>
                    <a:pt x="2588" y="6171"/>
                    <a:pt x="2623" y="6189"/>
                    <a:pt x="2658" y="6206"/>
                  </a:cubicBezTo>
                  <a:lnTo>
                    <a:pt x="2710" y="6241"/>
                  </a:lnTo>
                  <a:cubicBezTo>
                    <a:pt x="2937" y="6399"/>
                    <a:pt x="3200" y="6469"/>
                    <a:pt x="3444" y="6469"/>
                  </a:cubicBezTo>
                  <a:cubicBezTo>
                    <a:pt x="3847" y="6469"/>
                    <a:pt x="4249" y="6294"/>
                    <a:pt x="4493" y="5927"/>
                  </a:cubicBezTo>
                  <a:lnTo>
                    <a:pt x="4703" y="5664"/>
                  </a:lnTo>
                  <a:cubicBezTo>
                    <a:pt x="4860" y="5437"/>
                    <a:pt x="4930" y="5175"/>
                    <a:pt x="4930" y="4913"/>
                  </a:cubicBezTo>
                  <a:cubicBezTo>
                    <a:pt x="4930" y="4511"/>
                    <a:pt x="4756" y="4109"/>
                    <a:pt x="4388" y="3864"/>
                  </a:cubicBezTo>
                  <a:lnTo>
                    <a:pt x="4353" y="3829"/>
                  </a:lnTo>
                  <a:cubicBezTo>
                    <a:pt x="4301" y="3794"/>
                    <a:pt x="4266" y="3742"/>
                    <a:pt x="4266" y="3672"/>
                  </a:cubicBezTo>
                  <a:cubicBezTo>
                    <a:pt x="4266" y="3637"/>
                    <a:pt x="4284" y="3602"/>
                    <a:pt x="4319" y="3567"/>
                  </a:cubicBezTo>
                  <a:lnTo>
                    <a:pt x="6574" y="385"/>
                  </a:lnTo>
                  <a:cubicBezTo>
                    <a:pt x="6609" y="333"/>
                    <a:pt x="6678" y="298"/>
                    <a:pt x="6731" y="298"/>
                  </a:cubicBezTo>
                  <a:close/>
                  <a:moveTo>
                    <a:pt x="6731" y="1"/>
                  </a:moveTo>
                  <a:cubicBezTo>
                    <a:pt x="6591" y="1"/>
                    <a:pt x="6434" y="70"/>
                    <a:pt x="6346" y="210"/>
                  </a:cubicBezTo>
                  <a:lnTo>
                    <a:pt x="4074" y="3392"/>
                  </a:lnTo>
                  <a:cubicBezTo>
                    <a:pt x="4004" y="3479"/>
                    <a:pt x="3986" y="3584"/>
                    <a:pt x="3986" y="3672"/>
                  </a:cubicBezTo>
                  <a:cubicBezTo>
                    <a:pt x="3986" y="3829"/>
                    <a:pt x="4056" y="3969"/>
                    <a:pt x="4179" y="4074"/>
                  </a:cubicBezTo>
                  <a:lnTo>
                    <a:pt x="4231" y="4091"/>
                  </a:lnTo>
                  <a:cubicBezTo>
                    <a:pt x="4493" y="4301"/>
                    <a:pt x="4651" y="4598"/>
                    <a:pt x="4651" y="4913"/>
                  </a:cubicBezTo>
                  <a:cubicBezTo>
                    <a:pt x="4651" y="5105"/>
                    <a:pt x="4581" y="5315"/>
                    <a:pt x="4458" y="5490"/>
                  </a:cubicBezTo>
                  <a:lnTo>
                    <a:pt x="4266" y="5769"/>
                  </a:lnTo>
                  <a:cubicBezTo>
                    <a:pt x="4074" y="6032"/>
                    <a:pt x="3759" y="6189"/>
                    <a:pt x="3444" y="6189"/>
                  </a:cubicBezTo>
                  <a:cubicBezTo>
                    <a:pt x="3252" y="6189"/>
                    <a:pt x="3042" y="6119"/>
                    <a:pt x="2868" y="5997"/>
                  </a:cubicBezTo>
                  <a:lnTo>
                    <a:pt x="2833" y="5962"/>
                  </a:lnTo>
                  <a:cubicBezTo>
                    <a:pt x="2745" y="5909"/>
                    <a:pt x="2658" y="5874"/>
                    <a:pt x="2553" y="5874"/>
                  </a:cubicBezTo>
                  <a:cubicBezTo>
                    <a:pt x="2396" y="5874"/>
                    <a:pt x="2256" y="5944"/>
                    <a:pt x="2151" y="6084"/>
                  </a:cubicBezTo>
                  <a:lnTo>
                    <a:pt x="88" y="8986"/>
                  </a:lnTo>
                  <a:cubicBezTo>
                    <a:pt x="18" y="9073"/>
                    <a:pt x="1" y="9178"/>
                    <a:pt x="1" y="9266"/>
                  </a:cubicBezTo>
                  <a:cubicBezTo>
                    <a:pt x="1" y="9423"/>
                    <a:pt x="71" y="9580"/>
                    <a:pt x="193" y="9668"/>
                  </a:cubicBezTo>
                  <a:lnTo>
                    <a:pt x="8969" y="15926"/>
                  </a:lnTo>
                  <a:cubicBezTo>
                    <a:pt x="9056" y="15978"/>
                    <a:pt x="9161" y="16013"/>
                    <a:pt x="9266" y="16013"/>
                  </a:cubicBezTo>
                  <a:cubicBezTo>
                    <a:pt x="9406" y="16013"/>
                    <a:pt x="9563" y="15943"/>
                    <a:pt x="9650" y="15804"/>
                  </a:cubicBezTo>
                  <a:lnTo>
                    <a:pt x="11731" y="12902"/>
                  </a:lnTo>
                  <a:cubicBezTo>
                    <a:pt x="11783" y="12814"/>
                    <a:pt x="11818" y="12727"/>
                    <a:pt x="11818" y="12622"/>
                  </a:cubicBezTo>
                  <a:cubicBezTo>
                    <a:pt x="11818" y="12465"/>
                    <a:pt x="11748" y="12325"/>
                    <a:pt x="11608" y="12220"/>
                  </a:cubicBezTo>
                  <a:cubicBezTo>
                    <a:pt x="11346" y="12028"/>
                    <a:pt x="11189" y="11730"/>
                    <a:pt x="11189" y="11416"/>
                  </a:cubicBezTo>
                  <a:cubicBezTo>
                    <a:pt x="11189" y="11224"/>
                    <a:pt x="11259" y="11014"/>
                    <a:pt x="11381" y="10839"/>
                  </a:cubicBezTo>
                  <a:lnTo>
                    <a:pt x="11573" y="10559"/>
                  </a:lnTo>
                  <a:cubicBezTo>
                    <a:pt x="11766" y="10297"/>
                    <a:pt x="12080" y="10140"/>
                    <a:pt x="12395" y="10140"/>
                  </a:cubicBezTo>
                  <a:cubicBezTo>
                    <a:pt x="12587" y="10140"/>
                    <a:pt x="12797" y="10210"/>
                    <a:pt x="12972" y="10332"/>
                  </a:cubicBezTo>
                  <a:cubicBezTo>
                    <a:pt x="13042" y="10384"/>
                    <a:pt x="13147" y="10419"/>
                    <a:pt x="13251" y="10419"/>
                  </a:cubicBezTo>
                  <a:cubicBezTo>
                    <a:pt x="13391" y="10419"/>
                    <a:pt x="13549" y="10349"/>
                    <a:pt x="13636" y="10210"/>
                  </a:cubicBezTo>
                  <a:lnTo>
                    <a:pt x="15909" y="7028"/>
                  </a:lnTo>
                  <a:cubicBezTo>
                    <a:pt x="15979" y="6941"/>
                    <a:pt x="15996" y="6853"/>
                    <a:pt x="15996" y="6748"/>
                  </a:cubicBezTo>
                  <a:cubicBezTo>
                    <a:pt x="15996" y="6591"/>
                    <a:pt x="15926" y="6451"/>
                    <a:pt x="15804" y="6346"/>
                  </a:cubicBezTo>
                  <a:lnTo>
                    <a:pt x="7011" y="105"/>
                  </a:lnTo>
                  <a:cubicBezTo>
                    <a:pt x="6941" y="36"/>
                    <a:pt x="6836" y="1"/>
                    <a:pt x="673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7" name="Google Shape;837;p37"/>
            <p:cNvSpPr/>
            <p:nvPr/>
          </p:nvSpPr>
          <p:spPr>
            <a:xfrm rot="2023231">
              <a:off x="4405052" y="4128491"/>
              <a:ext cx="322534" cy="358480"/>
            </a:xfrm>
            <a:custGeom>
              <a:avLst/>
              <a:gdLst/>
              <a:ahLst/>
              <a:cxnLst/>
              <a:rect l="l" t="t" r="r" b="b"/>
              <a:pathLst>
                <a:path w="8829" h="9813" extrusionOk="0">
                  <a:moveTo>
                    <a:pt x="5429" y="1"/>
                  </a:moveTo>
                  <a:cubicBezTo>
                    <a:pt x="5239" y="1"/>
                    <a:pt x="5048" y="89"/>
                    <a:pt x="4930" y="250"/>
                  </a:cubicBezTo>
                  <a:lnTo>
                    <a:pt x="1" y="7173"/>
                  </a:lnTo>
                  <a:lnTo>
                    <a:pt x="3707" y="9812"/>
                  </a:lnTo>
                  <a:lnTo>
                    <a:pt x="8636" y="2890"/>
                  </a:lnTo>
                  <a:cubicBezTo>
                    <a:pt x="8829" y="2627"/>
                    <a:pt x="8776" y="2243"/>
                    <a:pt x="8497" y="2051"/>
                  </a:cubicBezTo>
                  <a:lnTo>
                    <a:pt x="5769" y="110"/>
                  </a:lnTo>
                  <a:cubicBezTo>
                    <a:pt x="5668" y="36"/>
                    <a:pt x="5548" y="1"/>
                    <a:pt x="54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8" name="Google Shape;838;p37"/>
            <p:cNvSpPr/>
            <p:nvPr/>
          </p:nvSpPr>
          <p:spPr>
            <a:xfrm rot="2023231">
              <a:off x="4397233" y="4121307"/>
              <a:ext cx="332762" cy="371741"/>
            </a:xfrm>
            <a:custGeom>
              <a:avLst/>
              <a:gdLst/>
              <a:ahLst/>
              <a:cxnLst/>
              <a:rect l="l" t="t" r="r" b="b"/>
              <a:pathLst>
                <a:path w="9109" h="10176" extrusionOk="0">
                  <a:moveTo>
                    <a:pt x="5630" y="298"/>
                  </a:moveTo>
                  <a:cubicBezTo>
                    <a:pt x="5735" y="298"/>
                    <a:pt x="5822" y="333"/>
                    <a:pt x="5892" y="386"/>
                  </a:cubicBezTo>
                  <a:lnTo>
                    <a:pt x="8637" y="2326"/>
                  </a:lnTo>
                  <a:cubicBezTo>
                    <a:pt x="8759" y="2413"/>
                    <a:pt x="8829" y="2553"/>
                    <a:pt x="8829" y="2693"/>
                  </a:cubicBezTo>
                  <a:cubicBezTo>
                    <a:pt x="8829" y="2798"/>
                    <a:pt x="8794" y="2885"/>
                    <a:pt x="8741" y="2955"/>
                  </a:cubicBezTo>
                  <a:lnTo>
                    <a:pt x="3882" y="9773"/>
                  </a:lnTo>
                  <a:lnTo>
                    <a:pt x="3882" y="9773"/>
                  </a:lnTo>
                  <a:lnTo>
                    <a:pt x="420" y="7291"/>
                  </a:lnTo>
                  <a:lnTo>
                    <a:pt x="5263" y="490"/>
                  </a:lnTo>
                  <a:cubicBezTo>
                    <a:pt x="5350" y="368"/>
                    <a:pt x="5490" y="298"/>
                    <a:pt x="5630" y="298"/>
                  </a:cubicBezTo>
                  <a:close/>
                  <a:moveTo>
                    <a:pt x="5630" y="1"/>
                  </a:moveTo>
                  <a:cubicBezTo>
                    <a:pt x="5403" y="1"/>
                    <a:pt x="5175" y="123"/>
                    <a:pt x="5035" y="316"/>
                  </a:cubicBezTo>
                  <a:lnTo>
                    <a:pt x="1" y="7361"/>
                  </a:lnTo>
                  <a:lnTo>
                    <a:pt x="3952" y="10175"/>
                  </a:lnTo>
                  <a:lnTo>
                    <a:pt x="4039" y="10053"/>
                  </a:lnTo>
                  <a:lnTo>
                    <a:pt x="8969" y="3130"/>
                  </a:lnTo>
                  <a:cubicBezTo>
                    <a:pt x="9074" y="3008"/>
                    <a:pt x="9109" y="2850"/>
                    <a:pt x="9109" y="2693"/>
                  </a:cubicBezTo>
                  <a:cubicBezTo>
                    <a:pt x="9109" y="2466"/>
                    <a:pt x="9004" y="2239"/>
                    <a:pt x="8794" y="2081"/>
                  </a:cubicBezTo>
                  <a:lnTo>
                    <a:pt x="6067" y="141"/>
                  </a:lnTo>
                  <a:cubicBezTo>
                    <a:pt x="5944" y="53"/>
                    <a:pt x="5787" y="1"/>
                    <a:pt x="56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9" name="Google Shape;839;p37"/>
            <p:cNvSpPr/>
            <p:nvPr/>
          </p:nvSpPr>
          <p:spPr>
            <a:xfrm rot="2023231">
              <a:off x="4409944" y="4148152"/>
              <a:ext cx="302113" cy="337402"/>
            </a:xfrm>
            <a:custGeom>
              <a:avLst/>
              <a:gdLst/>
              <a:ahLst/>
              <a:cxnLst/>
              <a:rect l="l" t="t" r="r" b="b"/>
              <a:pathLst>
                <a:path w="8270" h="9236" extrusionOk="0">
                  <a:moveTo>
                    <a:pt x="5167" y="1"/>
                  </a:moveTo>
                  <a:cubicBezTo>
                    <a:pt x="4977" y="1"/>
                    <a:pt x="4786" y="89"/>
                    <a:pt x="4668" y="250"/>
                  </a:cubicBezTo>
                  <a:lnTo>
                    <a:pt x="1" y="6805"/>
                  </a:lnTo>
                  <a:lnTo>
                    <a:pt x="3410" y="9235"/>
                  </a:lnTo>
                  <a:lnTo>
                    <a:pt x="8077" y="2680"/>
                  </a:lnTo>
                  <a:cubicBezTo>
                    <a:pt x="8269" y="2418"/>
                    <a:pt x="8217" y="2033"/>
                    <a:pt x="7937" y="1841"/>
                  </a:cubicBezTo>
                  <a:lnTo>
                    <a:pt x="5507" y="110"/>
                  </a:lnTo>
                  <a:cubicBezTo>
                    <a:pt x="5406" y="36"/>
                    <a:pt x="5286" y="1"/>
                    <a:pt x="5167" y="1"/>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0" name="Google Shape;840;p37"/>
            <p:cNvSpPr/>
            <p:nvPr/>
          </p:nvSpPr>
          <p:spPr>
            <a:xfrm rot="2023231">
              <a:off x="4404994" y="4142495"/>
              <a:ext cx="309784" cy="347448"/>
            </a:xfrm>
            <a:custGeom>
              <a:avLst/>
              <a:gdLst/>
              <a:ahLst/>
              <a:cxnLst/>
              <a:rect l="l" t="t" r="r" b="b"/>
              <a:pathLst>
                <a:path w="8480" h="9511" extrusionOk="0">
                  <a:moveTo>
                    <a:pt x="5298" y="280"/>
                  </a:moveTo>
                  <a:cubicBezTo>
                    <a:pt x="5385" y="280"/>
                    <a:pt x="5490" y="298"/>
                    <a:pt x="5577" y="350"/>
                  </a:cubicBezTo>
                  <a:lnTo>
                    <a:pt x="8007" y="2098"/>
                  </a:lnTo>
                  <a:cubicBezTo>
                    <a:pt x="8130" y="2185"/>
                    <a:pt x="8200" y="2325"/>
                    <a:pt x="8200" y="2465"/>
                  </a:cubicBezTo>
                  <a:cubicBezTo>
                    <a:pt x="8200" y="2570"/>
                    <a:pt x="8165" y="2657"/>
                    <a:pt x="8112" y="2745"/>
                  </a:cubicBezTo>
                  <a:lnTo>
                    <a:pt x="3526" y="9186"/>
                  </a:lnTo>
                  <a:lnTo>
                    <a:pt x="3526" y="9186"/>
                  </a:lnTo>
                  <a:lnTo>
                    <a:pt x="333" y="6905"/>
                  </a:lnTo>
                  <a:lnTo>
                    <a:pt x="4913" y="472"/>
                  </a:lnTo>
                  <a:cubicBezTo>
                    <a:pt x="5018" y="332"/>
                    <a:pt x="5158" y="280"/>
                    <a:pt x="5298" y="280"/>
                  </a:cubicBezTo>
                  <a:close/>
                  <a:moveTo>
                    <a:pt x="5298" y="0"/>
                  </a:moveTo>
                  <a:cubicBezTo>
                    <a:pt x="5071" y="0"/>
                    <a:pt x="4843" y="105"/>
                    <a:pt x="4703" y="315"/>
                  </a:cubicBezTo>
                  <a:lnTo>
                    <a:pt x="18" y="6870"/>
                  </a:lnTo>
                  <a:cubicBezTo>
                    <a:pt x="1" y="6888"/>
                    <a:pt x="1" y="6923"/>
                    <a:pt x="1" y="6958"/>
                  </a:cubicBezTo>
                  <a:cubicBezTo>
                    <a:pt x="1" y="6993"/>
                    <a:pt x="36" y="7028"/>
                    <a:pt x="53" y="7063"/>
                  </a:cubicBezTo>
                  <a:lnTo>
                    <a:pt x="3480" y="9493"/>
                  </a:lnTo>
                  <a:cubicBezTo>
                    <a:pt x="3497" y="9510"/>
                    <a:pt x="3532" y="9510"/>
                    <a:pt x="3567" y="9510"/>
                  </a:cubicBezTo>
                  <a:cubicBezTo>
                    <a:pt x="3602" y="9510"/>
                    <a:pt x="3637" y="9493"/>
                    <a:pt x="3655" y="9458"/>
                  </a:cubicBezTo>
                  <a:lnTo>
                    <a:pt x="8340" y="2902"/>
                  </a:lnTo>
                  <a:cubicBezTo>
                    <a:pt x="8427" y="2762"/>
                    <a:pt x="8479" y="2623"/>
                    <a:pt x="8479" y="2465"/>
                  </a:cubicBezTo>
                  <a:cubicBezTo>
                    <a:pt x="8479" y="2238"/>
                    <a:pt x="8357" y="2011"/>
                    <a:pt x="8165" y="1871"/>
                  </a:cubicBezTo>
                  <a:lnTo>
                    <a:pt x="5735" y="140"/>
                  </a:lnTo>
                  <a:cubicBezTo>
                    <a:pt x="5595" y="35"/>
                    <a:pt x="5455" y="0"/>
                    <a:pt x="529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1" name="Google Shape;841;p37"/>
            <p:cNvSpPr/>
            <p:nvPr/>
          </p:nvSpPr>
          <p:spPr>
            <a:xfrm rot="2023231">
              <a:off x="4618524" y="4252315"/>
              <a:ext cx="66450" cy="58450"/>
            </a:xfrm>
            <a:custGeom>
              <a:avLst/>
              <a:gdLst/>
              <a:ahLst/>
              <a:cxnLst/>
              <a:rect l="l" t="t" r="r" b="b"/>
              <a:pathLst>
                <a:path w="1819" h="1600" extrusionOk="0">
                  <a:moveTo>
                    <a:pt x="912" y="1"/>
                  </a:moveTo>
                  <a:cubicBezTo>
                    <a:pt x="664" y="1"/>
                    <a:pt x="422" y="116"/>
                    <a:pt x="263" y="328"/>
                  </a:cubicBezTo>
                  <a:cubicBezTo>
                    <a:pt x="1" y="695"/>
                    <a:pt x="88" y="1202"/>
                    <a:pt x="455" y="1447"/>
                  </a:cubicBezTo>
                  <a:cubicBezTo>
                    <a:pt x="593" y="1550"/>
                    <a:pt x="756" y="1599"/>
                    <a:pt x="917" y="1599"/>
                  </a:cubicBezTo>
                  <a:cubicBezTo>
                    <a:pt x="1164" y="1599"/>
                    <a:pt x="1408" y="1484"/>
                    <a:pt x="1557" y="1272"/>
                  </a:cubicBezTo>
                  <a:cubicBezTo>
                    <a:pt x="1819" y="905"/>
                    <a:pt x="1731" y="398"/>
                    <a:pt x="1382" y="153"/>
                  </a:cubicBezTo>
                  <a:cubicBezTo>
                    <a:pt x="1237" y="50"/>
                    <a:pt x="1073" y="1"/>
                    <a:pt x="9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2" name="Google Shape;842;p37"/>
            <p:cNvSpPr/>
            <p:nvPr/>
          </p:nvSpPr>
          <p:spPr>
            <a:xfrm rot="2023231">
              <a:off x="4617235" y="4247051"/>
              <a:ext cx="69007" cy="69007"/>
            </a:xfrm>
            <a:custGeom>
              <a:avLst/>
              <a:gdLst/>
              <a:ahLst/>
              <a:cxnLst/>
              <a:rect l="l" t="t" r="r" b="b"/>
              <a:pathLst>
                <a:path w="1889" h="1889" extrusionOk="0">
                  <a:moveTo>
                    <a:pt x="945" y="297"/>
                  </a:moveTo>
                  <a:cubicBezTo>
                    <a:pt x="1085" y="297"/>
                    <a:pt x="1207" y="332"/>
                    <a:pt x="1329" y="420"/>
                  </a:cubicBezTo>
                  <a:cubicBezTo>
                    <a:pt x="1504" y="542"/>
                    <a:pt x="1609" y="734"/>
                    <a:pt x="1609" y="944"/>
                  </a:cubicBezTo>
                  <a:cubicBezTo>
                    <a:pt x="1609" y="1084"/>
                    <a:pt x="1557" y="1206"/>
                    <a:pt x="1487" y="1329"/>
                  </a:cubicBezTo>
                  <a:cubicBezTo>
                    <a:pt x="1347" y="1503"/>
                    <a:pt x="1155" y="1608"/>
                    <a:pt x="945" y="1608"/>
                  </a:cubicBezTo>
                  <a:cubicBezTo>
                    <a:pt x="822" y="1608"/>
                    <a:pt x="683" y="1556"/>
                    <a:pt x="560" y="1486"/>
                  </a:cubicBezTo>
                  <a:cubicBezTo>
                    <a:pt x="385" y="1346"/>
                    <a:pt x="298" y="1154"/>
                    <a:pt x="298" y="944"/>
                  </a:cubicBezTo>
                  <a:cubicBezTo>
                    <a:pt x="298" y="804"/>
                    <a:pt x="333" y="682"/>
                    <a:pt x="420" y="559"/>
                  </a:cubicBezTo>
                  <a:cubicBezTo>
                    <a:pt x="543" y="385"/>
                    <a:pt x="735" y="297"/>
                    <a:pt x="945" y="297"/>
                  </a:cubicBezTo>
                  <a:close/>
                  <a:moveTo>
                    <a:pt x="945" y="0"/>
                  </a:moveTo>
                  <a:cubicBezTo>
                    <a:pt x="648" y="0"/>
                    <a:pt x="368" y="140"/>
                    <a:pt x="176" y="402"/>
                  </a:cubicBezTo>
                  <a:cubicBezTo>
                    <a:pt x="53" y="559"/>
                    <a:pt x="1" y="752"/>
                    <a:pt x="1" y="944"/>
                  </a:cubicBezTo>
                  <a:cubicBezTo>
                    <a:pt x="1" y="1241"/>
                    <a:pt x="141" y="1538"/>
                    <a:pt x="403" y="1713"/>
                  </a:cubicBezTo>
                  <a:cubicBezTo>
                    <a:pt x="560" y="1836"/>
                    <a:pt x="752" y="1888"/>
                    <a:pt x="945" y="1888"/>
                  </a:cubicBezTo>
                  <a:cubicBezTo>
                    <a:pt x="1242" y="1888"/>
                    <a:pt x="1539" y="1748"/>
                    <a:pt x="1714" y="1486"/>
                  </a:cubicBezTo>
                  <a:cubicBezTo>
                    <a:pt x="1836" y="1329"/>
                    <a:pt x="1889" y="1136"/>
                    <a:pt x="1889" y="944"/>
                  </a:cubicBezTo>
                  <a:cubicBezTo>
                    <a:pt x="1889" y="647"/>
                    <a:pt x="1749" y="350"/>
                    <a:pt x="1504" y="175"/>
                  </a:cubicBezTo>
                  <a:cubicBezTo>
                    <a:pt x="1329" y="53"/>
                    <a:pt x="1137" y="0"/>
                    <a:pt x="94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3" name="Google Shape;843;p37"/>
            <p:cNvSpPr/>
            <p:nvPr/>
          </p:nvSpPr>
          <p:spPr>
            <a:xfrm rot="2023231">
              <a:off x="4318272" y="3634716"/>
              <a:ext cx="1064591" cy="643789"/>
            </a:xfrm>
            <a:custGeom>
              <a:avLst/>
              <a:gdLst/>
              <a:ahLst/>
              <a:cxnLst/>
              <a:rect l="l" t="t" r="r" b="b"/>
              <a:pathLst>
                <a:path w="29142" h="17623" extrusionOk="0">
                  <a:moveTo>
                    <a:pt x="15024" y="0"/>
                  </a:moveTo>
                  <a:cubicBezTo>
                    <a:pt x="13674" y="0"/>
                    <a:pt x="12216" y="162"/>
                    <a:pt x="10646" y="526"/>
                  </a:cubicBezTo>
                  <a:cubicBezTo>
                    <a:pt x="0" y="3008"/>
                    <a:pt x="3934" y="16259"/>
                    <a:pt x="3934" y="16259"/>
                  </a:cubicBezTo>
                  <a:lnTo>
                    <a:pt x="9178" y="14511"/>
                  </a:lnTo>
                  <a:cubicBezTo>
                    <a:pt x="9178" y="14511"/>
                    <a:pt x="8024" y="13934"/>
                    <a:pt x="8164" y="12326"/>
                  </a:cubicBezTo>
                  <a:cubicBezTo>
                    <a:pt x="8304" y="10735"/>
                    <a:pt x="10646" y="10298"/>
                    <a:pt x="10646" y="10298"/>
                  </a:cubicBezTo>
                  <a:cubicBezTo>
                    <a:pt x="10646" y="10298"/>
                    <a:pt x="8601" y="8253"/>
                    <a:pt x="10786" y="7082"/>
                  </a:cubicBezTo>
                  <a:cubicBezTo>
                    <a:pt x="11408" y="6753"/>
                    <a:pt x="11935" y="6636"/>
                    <a:pt x="12370" y="6636"/>
                  </a:cubicBezTo>
                  <a:cubicBezTo>
                    <a:pt x="13466" y="6636"/>
                    <a:pt x="13985" y="7379"/>
                    <a:pt x="13985" y="7379"/>
                  </a:cubicBezTo>
                  <a:cubicBezTo>
                    <a:pt x="13985" y="7379"/>
                    <a:pt x="14098" y="5909"/>
                    <a:pt x="15635" y="5909"/>
                  </a:cubicBezTo>
                  <a:cubicBezTo>
                    <a:pt x="15911" y="5909"/>
                    <a:pt x="16232" y="5956"/>
                    <a:pt x="16607" y="6068"/>
                  </a:cubicBezTo>
                  <a:cubicBezTo>
                    <a:pt x="19090" y="6802"/>
                    <a:pt x="17919" y="9704"/>
                    <a:pt x="17919" y="9704"/>
                  </a:cubicBezTo>
                  <a:cubicBezTo>
                    <a:pt x="17919" y="9704"/>
                    <a:pt x="18541" y="9015"/>
                    <a:pt x="19596" y="9015"/>
                  </a:cubicBezTo>
                  <a:cubicBezTo>
                    <a:pt x="20073" y="9015"/>
                    <a:pt x="20639" y="9156"/>
                    <a:pt x="21275" y="9564"/>
                  </a:cubicBezTo>
                  <a:cubicBezTo>
                    <a:pt x="23320" y="10875"/>
                    <a:pt x="21852" y="12483"/>
                    <a:pt x="21852" y="12483"/>
                  </a:cubicBezTo>
                  <a:lnTo>
                    <a:pt x="27201" y="17623"/>
                  </a:lnTo>
                  <a:cubicBezTo>
                    <a:pt x="27201" y="17623"/>
                    <a:pt x="29142" y="12134"/>
                    <a:pt x="27970" y="8498"/>
                  </a:cubicBezTo>
                  <a:cubicBezTo>
                    <a:pt x="26987" y="5398"/>
                    <a:pt x="22816" y="0"/>
                    <a:pt x="1502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4" name="Google Shape;844;p37"/>
            <p:cNvSpPr/>
            <p:nvPr/>
          </p:nvSpPr>
          <p:spPr>
            <a:xfrm rot="2023231">
              <a:off x="4423098" y="3654242"/>
              <a:ext cx="928586" cy="654237"/>
            </a:xfrm>
            <a:custGeom>
              <a:avLst/>
              <a:gdLst/>
              <a:ahLst/>
              <a:cxnLst/>
              <a:rect l="l" t="t" r="r" b="b"/>
              <a:pathLst>
                <a:path w="25419" h="17909" extrusionOk="0">
                  <a:moveTo>
                    <a:pt x="11958" y="281"/>
                  </a:moveTo>
                  <a:cubicBezTo>
                    <a:pt x="15822" y="281"/>
                    <a:pt x="18776" y="1627"/>
                    <a:pt x="20891" y="3340"/>
                  </a:cubicBezTo>
                  <a:cubicBezTo>
                    <a:pt x="23006" y="5053"/>
                    <a:pt x="24283" y="7168"/>
                    <a:pt x="24755" y="8689"/>
                  </a:cubicBezTo>
                  <a:cubicBezTo>
                    <a:pt x="25017" y="9493"/>
                    <a:pt x="25122" y="10420"/>
                    <a:pt x="25122" y="11364"/>
                  </a:cubicBezTo>
                  <a:cubicBezTo>
                    <a:pt x="25122" y="12919"/>
                    <a:pt x="24842" y="14510"/>
                    <a:pt x="24562" y="15716"/>
                  </a:cubicBezTo>
                  <a:cubicBezTo>
                    <a:pt x="24422" y="16311"/>
                    <a:pt x="24265" y="16818"/>
                    <a:pt x="24160" y="17167"/>
                  </a:cubicBezTo>
                  <a:cubicBezTo>
                    <a:pt x="24120" y="17300"/>
                    <a:pt x="24091" y="17412"/>
                    <a:pt x="24063" y="17497"/>
                  </a:cubicBezTo>
                  <a:lnTo>
                    <a:pt x="24063" y="17497"/>
                  </a:lnTo>
                  <a:lnTo>
                    <a:pt x="18978" y="12611"/>
                  </a:lnTo>
                  <a:lnTo>
                    <a:pt x="18978" y="12611"/>
                  </a:lnTo>
                  <a:cubicBezTo>
                    <a:pt x="19125" y="12414"/>
                    <a:pt x="19427" y="11940"/>
                    <a:pt x="19440" y="11346"/>
                  </a:cubicBezTo>
                  <a:cubicBezTo>
                    <a:pt x="19440" y="11066"/>
                    <a:pt x="19370" y="10769"/>
                    <a:pt x="19178" y="10455"/>
                  </a:cubicBezTo>
                  <a:cubicBezTo>
                    <a:pt x="19003" y="10157"/>
                    <a:pt x="18706" y="9860"/>
                    <a:pt x="18286" y="9581"/>
                  </a:cubicBezTo>
                  <a:cubicBezTo>
                    <a:pt x="17622" y="9161"/>
                    <a:pt x="17028" y="9004"/>
                    <a:pt x="16521" y="9004"/>
                  </a:cubicBezTo>
                  <a:cubicBezTo>
                    <a:pt x="15961" y="9004"/>
                    <a:pt x="15524" y="9196"/>
                    <a:pt x="15210" y="9371"/>
                  </a:cubicBezTo>
                  <a:cubicBezTo>
                    <a:pt x="15181" y="9389"/>
                    <a:pt x="15153" y="9408"/>
                    <a:pt x="15127" y="9426"/>
                  </a:cubicBezTo>
                  <a:lnTo>
                    <a:pt x="15127" y="9426"/>
                  </a:lnTo>
                  <a:cubicBezTo>
                    <a:pt x="15195" y="9148"/>
                    <a:pt x="15262" y="8776"/>
                    <a:pt x="15262" y="8374"/>
                  </a:cubicBezTo>
                  <a:cubicBezTo>
                    <a:pt x="15262" y="7937"/>
                    <a:pt x="15192" y="7465"/>
                    <a:pt x="14930" y="7046"/>
                  </a:cubicBezTo>
                  <a:cubicBezTo>
                    <a:pt x="14685" y="6626"/>
                    <a:pt x="14248" y="6259"/>
                    <a:pt x="13584" y="6067"/>
                  </a:cubicBezTo>
                  <a:cubicBezTo>
                    <a:pt x="13199" y="5962"/>
                    <a:pt x="12850" y="5909"/>
                    <a:pt x="12570" y="5909"/>
                  </a:cubicBezTo>
                  <a:cubicBezTo>
                    <a:pt x="12150" y="5909"/>
                    <a:pt x="11836" y="5997"/>
                    <a:pt x="11574" y="6154"/>
                  </a:cubicBezTo>
                  <a:cubicBezTo>
                    <a:pt x="11206" y="6381"/>
                    <a:pt x="10997" y="6731"/>
                    <a:pt x="10892" y="7011"/>
                  </a:cubicBezTo>
                  <a:cubicBezTo>
                    <a:pt x="10864" y="7079"/>
                    <a:pt x="10843" y="7145"/>
                    <a:pt x="10826" y="7206"/>
                  </a:cubicBezTo>
                  <a:lnTo>
                    <a:pt x="10826" y="7206"/>
                  </a:lnTo>
                  <a:cubicBezTo>
                    <a:pt x="10764" y="7149"/>
                    <a:pt x="10687" y="7088"/>
                    <a:pt x="10595" y="7028"/>
                  </a:cubicBezTo>
                  <a:cubicBezTo>
                    <a:pt x="10315" y="6836"/>
                    <a:pt x="9878" y="6626"/>
                    <a:pt x="9301" y="6626"/>
                  </a:cubicBezTo>
                  <a:cubicBezTo>
                    <a:pt x="8846" y="6626"/>
                    <a:pt x="8287" y="6766"/>
                    <a:pt x="7640" y="7098"/>
                  </a:cubicBezTo>
                  <a:cubicBezTo>
                    <a:pt x="7238" y="7308"/>
                    <a:pt x="6976" y="7553"/>
                    <a:pt x="6801" y="7815"/>
                  </a:cubicBezTo>
                  <a:cubicBezTo>
                    <a:pt x="6626" y="8095"/>
                    <a:pt x="6556" y="8374"/>
                    <a:pt x="6556" y="8637"/>
                  </a:cubicBezTo>
                  <a:cubicBezTo>
                    <a:pt x="6556" y="9144"/>
                    <a:pt x="6784" y="9616"/>
                    <a:pt x="7011" y="9965"/>
                  </a:cubicBezTo>
                  <a:cubicBezTo>
                    <a:pt x="7114" y="10124"/>
                    <a:pt x="7218" y="10254"/>
                    <a:pt x="7300" y="10351"/>
                  </a:cubicBezTo>
                  <a:lnTo>
                    <a:pt x="7300" y="10351"/>
                  </a:lnTo>
                  <a:cubicBezTo>
                    <a:pt x="7069" y="10410"/>
                    <a:pt x="6697" y="10524"/>
                    <a:pt x="6312" y="10717"/>
                  </a:cubicBezTo>
                  <a:cubicBezTo>
                    <a:pt x="5997" y="10892"/>
                    <a:pt x="5682" y="11101"/>
                    <a:pt x="5420" y="11381"/>
                  </a:cubicBezTo>
                  <a:cubicBezTo>
                    <a:pt x="5175" y="11661"/>
                    <a:pt x="4983" y="12028"/>
                    <a:pt x="4948" y="12465"/>
                  </a:cubicBezTo>
                  <a:cubicBezTo>
                    <a:pt x="4931" y="12552"/>
                    <a:pt x="4931" y="12657"/>
                    <a:pt x="4931" y="12745"/>
                  </a:cubicBezTo>
                  <a:cubicBezTo>
                    <a:pt x="4931" y="13479"/>
                    <a:pt x="5210" y="14003"/>
                    <a:pt x="5490" y="14318"/>
                  </a:cubicBezTo>
                  <a:cubicBezTo>
                    <a:pt x="5592" y="14447"/>
                    <a:pt x="5696" y="14547"/>
                    <a:pt x="5787" y="14621"/>
                  </a:cubicBezTo>
                  <a:lnTo>
                    <a:pt x="5787" y="14621"/>
                  </a:lnTo>
                  <a:lnTo>
                    <a:pt x="971" y="16226"/>
                  </a:lnTo>
                  <a:lnTo>
                    <a:pt x="971" y="16226"/>
                  </a:lnTo>
                  <a:cubicBezTo>
                    <a:pt x="818" y="15681"/>
                    <a:pt x="298" y="13567"/>
                    <a:pt x="298" y="11066"/>
                  </a:cubicBezTo>
                  <a:cubicBezTo>
                    <a:pt x="298" y="9091"/>
                    <a:pt x="630" y="6871"/>
                    <a:pt x="1697" y="4983"/>
                  </a:cubicBezTo>
                  <a:cubicBezTo>
                    <a:pt x="2763" y="3095"/>
                    <a:pt x="4581" y="1522"/>
                    <a:pt x="7605" y="822"/>
                  </a:cubicBezTo>
                  <a:cubicBezTo>
                    <a:pt x="9161" y="455"/>
                    <a:pt x="10612" y="281"/>
                    <a:pt x="11958" y="281"/>
                  </a:cubicBezTo>
                  <a:close/>
                  <a:moveTo>
                    <a:pt x="11958" y="1"/>
                  </a:moveTo>
                  <a:cubicBezTo>
                    <a:pt x="10595" y="1"/>
                    <a:pt x="9126" y="158"/>
                    <a:pt x="7535" y="525"/>
                  </a:cubicBezTo>
                  <a:cubicBezTo>
                    <a:pt x="4441" y="1242"/>
                    <a:pt x="2553" y="2885"/>
                    <a:pt x="1434" y="4843"/>
                  </a:cubicBezTo>
                  <a:cubicBezTo>
                    <a:pt x="333" y="6784"/>
                    <a:pt x="1" y="9056"/>
                    <a:pt x="1" y="11066"/>
                  </a:cubicBezTo>
                  <a:cubicBezTo>
                    <a:pt x="1" y="14038"/>
                    <a:pt x="718" y="16433"/>
                    <a:pt x="718" y="16451"/>
                  </a:cubicBezTo>
                  <a:cubicBezTo>
                    <a:pt x="735" y="16486"/>
                    <a:pt x="770" y="16521"/>
                    <a:pt x="805" y="16538"/>
                  </a:cubicBezTo>
                  <a:cubicBezTo>
                    <a:pt x="823" y="16547"/>
                    <a:pt x="840" y="16551"/>
                    <a:pt x="858" y="16551"/>
                  </a:cubicBezTo>
                  <a:cubicBezTo>
                    <a:pt x="875" y="16551"/>
                    <a:pt x="892" y="16547"/>
                    <a:pt x="910" y="16538"/>
                  </a:cubicBezTo>
                  <a:lnTo>
                    <a:pt x="6154" y="14790"/>
                  </a:lnTo>
                  <a:cubicBezTo>
                    <a:pt x="6207" y="14772"/>
                    <a:pt x="6242" y="14720"/>
                    <a:pt x="6259" y="14668"/>
                  </a:cubicBezTo>
                  <a:cubicBezTo>
                    <a:pt x="6259" y="14615"/>
                    <a:pt x="6224" y="14545"/>
                    <a:pt x="6172" y="14528"/>
                  </a:cubicBezTo>
                  <a:cubicBezTo>
                    <a:pt x="6154" y="14510"/>
                    <a:pt x="5910" y="14388"/>
                    <a:pt x="5682" y="14108"/>
                  </a:cubicBezTo>
                  <a:cubicBezTo>
                    <a:pt x="5455" y="13811"/>
                    <a:pt x="5228" y="13391"/>
                    <a:pt x="5228" y="12745"/>
                  </a:cubicBezTo>
                  <a:cubicBezTo>
                    <a:pt x="5228" y="12657"/>
                    <a:pt x="5228" y="12570"/>
                    <a:pt x="5228" y="12482"/>
                  </a:cubicBezTo>
                  <a:cubicBezTo>
                    <a:pt x="5263" y="12115"/>
                    <a:pt x="5420" y="11818"/>
                    <a:pt x="5647" y="11573"/>
                  </a:cubicBezTo>
                  <a:cubicBezTo>
                    <a:pt x="5980" y="11206"/>
                    <a:pt x="6469" y="10944"/>
                    <a:pt x="6871" y="10787"/>
                  </a:cubicBezTo>
                  <a:cubicBezTo>
                    <a:pt x="7081" y="10717"/>
                    <a:pt x="7256" y="10664"/>
                    <a:pt x="7378" y="10629"/>
                  </a:cubicBezTo>
                  <a:cubicBezTo>
                    <a:pt x="7448" y="10612"/>
                    <a:pt x="7500" y="10594"/>
                    <a:pt x="7535" y="10594"/>
                  </a:cubicBezTo>
                  <a:cubicBezTo>
                    <a:pt x="7570" y="10577"/>
                    <a:pt x="7588" y="10577"/>
                    <a:pt x="7588" y="10577"/>
                  </a:cubicBezTo>
                  <a:cubicBezTo>
                    <a:pt x="7640" y="10560"/>
                    <a:pt x="7693" y="10525"/>
                    <a:pt x="7710" y="10472"/>
                  </a:cubicBezTo>
                  <a:cubicBezTo>
                    <a:pt x="7728" y="10420"/>
                    <a:pt x="7710" y="10367"/>
                    <a:pt x="7675" y="10332"/>
                  </a:cubicBezTo>
                  <a:lnTo>
                    <a:pt x="7658" y="10315"/>
                  </a:lnTo>
                  <a:cubicBezTo>
                    <a:pt x="7623" y="10280"/>
                    <a:pt x="7413" y="10053"/>
                    <a:pt x="7221" y="9738"/>
                  </a:cubicBezTo>
                  <a:cubicBezTo>
                    <a:pt x="7028" y="9441"/>
                    <a:pt x="6854" y="9039"/>
                    <a:pt x="6854" y="8637"/>
                  </a:cubicBezTo>
                  <a:cubicBezTo>
                    <a:pt x="6854" y="8427"/>
                    <a:pt x="6906" y="8200"/>
                    <a:pt x="7046" y="7990"/>
                  </a:cubicBezTo>
                  <a:cubicBezTo>
                    <a:pt x="7186" y="7762"/>
                    <a:pt x="7413" y="7553"/>
                    <a:pt x="7780" y="7360"/>
                  </a:cubicBezTo>
                  <a:cubicBezTo>
                    <a:pt x="8392" y="7028"/>
                    <a:pt x="8899" y="6923"/>
                    <a:pt x="9301" y="6923"/>
                  </a:cubicBezTo>
                  <a:cubicBezTo>
                    <a:pt x="9808" y="6923"/>
                    <a:pt x="10193" y="7098"/>
                    <a:pt x="10437" y="7273"/>
                  </a:cubicBezTo>
                  <a:cubicBezTo>
                    <a:pt x="10560" y="7360"/>
                    <a:pt x="10647" y="7448"/>
                    <a:pt x="10717" y="7500"/>
                  </a:cubicBezTo>
                  <a:cubicBezTo>
                    <a:pt x="10734" y="7535"/>
                    <a:pt x="10769" y="7570"/>
                    <a:pt x="10769" y="7588"/>
                  </a:cubicBezTo>
                  <a:lnTo>
                    <a:pt x="10787" y="7605"/>
                  </a:lnTo>
                  <a:lnTo>
                    <a:pt x="10804" y="7605"/>
                  </a:lnTo>
                  <a:cubicBezTo>
                    <a:pt x="10831" y="7644"/>
                    <a:pt x="10867" y="7664"/>
                    <a:pt x="10913" y="7664"/>
                  </a:cubicBezTo>
                  <a:cubicBezTo>
                    <a:pt x="10928" y="7664"/>
                    <a:pt x="10944" y="7662"/>
                    <a:pt x="10962" y="7658"/>
                  </a:cubicBezTo>
                  <a:cubicBezTo>
                    <a:pt x="11014" y="7640"/>
                    <a:pt x="11049" y="7588"/>
                    <a:pt x="11067" y="7535"/>
                  </a:cubicBezTo>
                  <a:lnTo>
                    <a:pt x="11067" y="7518"/>
                  </a:lnTo>
                  <a:cubicBezTo>
                    <a:pt x="11067" y="7448"/>
                    <a:pt x="11119" y="7116"/>
                    <a:pt x="11329" y="6801"/>
                  </a:cubicBezTo>
                  <a:cubicBezTo>
                    <a:pt x="11434" y="6644"/>
                    <a:pt x="11574" y="6486"/>
                    <a:pt x="11766" y="6381"/>
                  </a:cubicBezTo>
                  <a:cubicBezTo>
                    <a:pt x="11976" y="6277"/>
                    <a:pt x="12220" y="6189"/>
                    <a:pt x="12570" y="6189"/>
                  </a:cubicBezTo>
                  <a:cubicBezTo>
                    <a:pt x="12832" y="6189"/>
                    <a:pt x="13129" y="6242"/>
                    <a:pt x="13497" y="6347"/>
                  </a:cubicBezTo>
                  <a:cubicBezTo>
                    <a:pt x="14108" y="6521"/>
                    <a:pt x="14458" y="6836"/>
                    <a:pt x="14685" y="7203"/>
                  </a:cubicBezTo>
                  <a:cubicBezTo>
                    <a:pt x="14895" y="7553"/>
                    <a:pt x="14982" y="7972"/>
                    <a:pt x="14982" y="8374"/>
                  </a:cubicBezTo>
                  <a:cubicBezTo>
                    <a:pt x="14982" y="8759"/>
                    <a:pt x="14913" y="9109"/>
                    <a:pt x="14843" y="9371"/>
                  </a:cubicBezTo>
                  <a:cubicBezTo>
                    <a:pt x="14808" y="9511"/>
                    <a:pt x="14773" y="9616"/>
                    <a:pt x="14755" y="9685"/>
                  </a:cubicBezTo>
                  <a:cubicBezTo>
                    <a:pt x="14738" y="9720"/>
                    <a:pt x="14738" y="9755"/>
                    <a:pt x="14720" y="9773"/>
                  </a:cubicBezTo>
                  <a:lnTo>
                    <a:pt x="14720" y="9790"/>
                  </a:lnTo>
                  <a:cubicBezTo>
                    <a:pt x="14685" y="9860"/>
                    <a:pt x="14720" y="9930"/>
                    <a:pt x="14773" y="9983"/>
                  </a:cubicBezTo>
                  <a:cubicBezTo>
                    <a:pt x="14791" y="9995"/>
                    <a:pt x="14814" y="10001"/>
                    <a:pt x="14838" y="10001"/>
                  </a:cubicBezTo>
                  <a:cubicBezTo>
                    <a:pt x="14883" y="10001"/>
                    <a:pt x="14931" y="9982"/>
                    <a:pt x="14965" y="9948"/>
                  </a:cubicBezTo>
                  <a:cubicBezTo>
                    <a:pt x="15017" y="9878"/>
                    <a:pt x="15594" y="9301"/>
                    <a:pt x="16521" y="9301"/>
                  </a:cubicBezTo>
                  <a:cubicBezTo>
                    <a:pt x="16975" y="9301"/>
                    <a:pt x="17500" y="9441"/>
                    <a:pt x="18129" y="9825"/>
                  </a:cubicBezTo>
                  <a:cubicBezTo>
                    <a:pt x="18531" y="10088"/>
                    <a:pt x="18776" y="10350"/>
                    <a:pt x="18933" y="10612"/>
                  </a:cubicBezTo>
                  <a:cubicBezTo>
                    <a:pt x="19091" y="10857"/>
                    <a:pt x="19143" y="11119"/>
                    <a:pt x="19143" y="11346"/>
                  </a:cubicBezTo>
                  <a:cubicBezTo>
                    <a:pt x="19143" y="11661"/>
                    <a:pt x="19021" y="11958"/>
                    <a:pt x="18898" y="12185"/>
                  </a:cubicBezTo>
                  <a:cubicBezTo>
                    <a:pt x="18846" y="12290"/>
                    <a:pt x="18793" y="12378"/>
                    <a:pt x="18741" y="12430"/>
                  </a:cubicBezTo>
                  <a:cubicBezTo>
                    <a:pt x="18723" y="12465"/>
                    <a:pt x="18706" y="12482"/>
                    <a:pt x="18688" y="12500"/>
                  </a:cubicBezTo>
                  <a:lnTo>
                    <a:pt x="18671" y="12517"/>
                  </a:lnTo>
                  <a:cubicBezTo>
                    <a:pt x="18619" y="12587"/>
                    <a:pt x="18619" y="12675"/>
                    <a:pt x="18688" y="12727"/>
                  </a:cubicBezTo>
                  <a:lnTo>
                    <a:pt x="24020" y="17867"/>
                  </a:lnTo>
                  <a:cubicBezTo>
                    <a:pt x="24046" y="17892"/>
                    <a:pt x="24081" y="17908"/>
                    <a:pt x="24118" y="17908"/>
                  </a:cubicBezTo>
                  <a:cubicBezTo>
                    <a:pt x="24132" y="17908"/>
                    <a:pt x="24146" y="17906"/>
                    <a:pt x="24160" y="17902"/>
                  </a:cubicBezTo>
                  <a:cubicBezTo>
                    <a:pt x="24213" y="17902"/>
                    <a:pt x="24248" y="17867"/>
                    <a:pt x="24265" y="17814"/>
                  </a:cubicBezTo>
                  <a:cubicBezTo>
                    <a:pt x="24265" y="17814"/>
                    <a:pt x="25419" y="14545"/>
                    <a:pt x="25419" y="11364"/>
                  </a:cubicBezTo>
                  <a:cubicBezTo>
                    <a:pt x="25419" y="10402"/>
                    <a:pt x="25314" y="9458"/>
                    <a:pt x="25034" y="8584"/>
                  </a:cubicBezTo>
                  <a:cubicBezTo>
                    <a:pt x="24527" y="7011"/>
                    <a:pt x="23234" y="4861"/>
                    <a:pt x="21066" y="3112"/>
                  </a:cubicBezTo>
                  <a:cubicBezTo>
                    <a:pt x="18916" y="1364"/>
                    <a:pt x="15891" y="1"/>
                    <a:pt x="119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5" name="Google Shape;845;p37"/>
            <p:cNvSpPr/>
            <p:nvPr/>
          </p:nvSpPr>
          <p:spPr>
            <a:xfrm rot="2023231">
              <a:off x="4511066" y="3806276"/>
              <a:ext cx="648209" cy="385915"/>
            </a:xfrm>
            <a:custGeom>
              <a:avLst/>
              <a:gdLst/>
              <a:ahLst/>
              <a:cxnLst/>
              <a:rect l="l" t="t" r="r" b="b"/>
              <a:pathLst>
                <a:path w="17744" h="10564" extrusionOk="0">
                  <a:moveTo>
                    <a:pt x="10163" y="0"/>
                  </a:moveTo>
                  <a:cubicBezTo>
                    <a:pt x="9449" y="0"/>
                    <a:pt x="8882" y="156"/>
                    <a:pt x="8199" y="442"/>
                  </a:cubicBezTo>
                  <a:cubicBezTo>
                    <a:pt x="7098" y="914"/>
                    <a:pt x="5926" y="932"/>
                    <a:pt x="4808" y="1334"/>
                  </a:cubicBezTo>
                  <a:cubicBezTo>
                    <a:pt x="3759" y="1718"/>
                    <a:pt x="2325" y="2610"/>
                    <a:pt x="2273" y="3851"/>
                  </a:cubicBezTo>
                  <a:cubicBezTo>
                    <a:pt x="2255" y="4253"/>
                    <a:pt x="2448" y="5092"/>
                    <a:pt x="1748" y="5704"/>
                  </a:cubicBezTo>
                  <a:cubicBezTo>
                    <a:pt x="769" y="6561"/>
                    <a:pt x="0" y="6963"/>
                    <a:pt x="105" y="8431"/>
                  </a:cubicBezTo>
                  <a:cubicBezTo>
                    <a:pt x="158" y="9270"/>
                    <a:pt x="490" y="9917"/>
                    <a:pt x="857" y="10564"/>
                  </a:cubicBezTo>
                  <a:lnTo>
                    <a:pt x="3182" y="9777"/>
                  </a:lnTo>
                  <a:cubicBezTo>
                    <a:pt x="3182" y="9777"/>
                    <a:pt x="2028" y="9200"/>
                    <a:pt x="2168" y="7592"/>
                  </a:cubicBezTo>
                  <a:cubicBezTo>
                    <a:pt x="2308" y="6001"/>
                    <a:pt x="4650" y="5564"/>
                    <a:pt x="4650" y="5564"/>
                  </a:cubicBezTo>
                  <a:cubicBezTo>
                    <a:pt x="4650" y="5564"/>
                    <a:pt x="2605" y="3519"/>
                    <a:pt x="4790" y="2348"/>
                  </a:cubicBezTo>
                  <a:cubicBezTo>
                    <a:pt x="5412" y="2019"/>
                    <a:pt x="5939" y="1902"/>
                    <a:pt x="6374" y="1902"/>
                  </a:cubicBezTo>
                  <a:cubicBezTo>
                    <a:pt x="7470" y="1902"/>
                    <a:pt x="7989" y="2645"/>
                    <a:pt x="7989" y="2645"/>
                  </a:cubicBezTo>
                  <a:cubicBezTo>
                    <a:pt x="7989" y="2645"/>
                    <a:pt x="8102" y="1175"/>
                    <a:pt x="9639" y="1175"/>
                  </a:cubicBezTo>
                  <a:cubicBezTo>
                    <a:pt x="9915" y="1175"/>
                    <a:pt x="10236" y="1222"/>
                    <a:pt x="10611" y="1334"/>
                  </a:cubicBezTo>
                  <a:cubicBezTo>
                    <a:pt x="13094" y="2068"/>
                    <a:pt x="11923" y="4970"/>
                    <a:pt x="11923" y="4970"/>
                  </a:cubicBezTo>
                  <a:cubicBezTo>
                    <a:pt x="11923" y="4970"/>
                    <a:pt x="12545" y="4281"/>
                    <a:pt x="13600" y="4281"/>
                  </a:cubicBezTo>
                  <a:cubicBezTo>
                    <a:pt x="14077" y="4281"/>
                    <a:pt x="14643" y="4422"/>
                    <a:pt x="15279" y="4830"/>
                  </a:cubicBezTo>
                  <a:cubicBezTo>
                    <a:pt x="17324" y="6141"/>
                    <a:pt x="15856" y="7749"/>
                    <a:pt x="15856" y="7749"/>
                  </a:cubicBezTo>
                  <a:lnTo>
                    <a:pt x="16765" y="8606"/>
                  </a:lnTo>
                  <a:cubicBezTo>
                    <a:pt x="16922" y="8309"/>
                    <a:pt x="17062" y="8012"/>
                    <a:pt x="17167" y="7697"/>
                  </a:cubicBezTo>
                  <a:cubicBezTo>
                    <a:pt x="17743" y="6019"/>
                    <a:pt x="17087" y="3388"/>
                    <a:pt x="14960" y="3388"/>
                  </a:cubicBezTo>
                  <a:cubicBezTo>
                    <a:pt x="14893" y="3388"/>
                    <a:pt x="14825" y="3391"/>
                    <a:pt x="14755" y="3396"/>
                  </a:cubicBezTo>
                  <a:cubicBezTo>
                    <a:pt x="14732" y="3398"/>
                    <a:pt x="14709" y="3399"/>
                    <a:pt x="14687" y="3399"/>
                  </a:cubicBezTo>
                  <a:cubicBezTo>
                    <a:pt x="14053" y="3399"/>
                    <a:pt x="13312" y="2708"/>
                    <a:pt x="13548" y="2033"/>
                  </a:cubicBezTo>
                  <a:cubicBezTo>
                    <a:pt x="14108" y="355"/>
                    <a:pt x="11573" y="40"/>
                    <a:pt x="10384" y="5"/>
                  </a:cubicBezTo>
                  <a:cubicBezTo>
                    <a:pt x="10309" y="2"/>
                    <a:pt x="10235" y="0"/>
                    <a:pt x="10163" y="0"/>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6" name="Google Shape;846;p37"/>
            <p:cNvSpPr/>
            <p:nvPr/>
          </p:nvSpPr>
          <p:spPr>
            <a:xfrm rot="2023231">
              <a:off x="4510061" y="3797869"/>
              <a:ext cx="641853" cy="396838"/>
            </a:xfrm>
            <a:custGeom>
              <a:avLst/>
              <a:gdLst/>
              <a:ahLst/>
              <a:cxnLst/>
              <a:rect l="l" t="t" r="r" b="b"/>
              <a:pathLst>
                <a:path w="17570" h="10863" extrusionOk="0">
                  <a:moveTo>
                    <a:pt x="10437" y="298"/>
                  </a:moveTo>
                  <a:cubicBezTo>
                    <a:pt x="10962" y="315"/>
                    <a:pt x="11766" y="385"/>
                    <a:pt x="12413" y="613"/>
                  </a:cubicBezTo>
                  <a:cubicBezTo>
                    <a:pt x="12745" y="717"/>
                    <a:pt x="13024" y="857"/>
                    <a:pt x="13217" y="1050"/>
                  </a:cubicBezTo>
                  <a:cubicBezTo>
                    <a:pt x="13427" y="1242"/>
                    <a:pt x="13531" y="1452"/>
                    <a:pt x="13531" y="1714"/>
                  </a:cubicBezTo>
                  <a:cubicBezTo>
                    <a:pt x="13531" y="1836"/>
                    <a:pt x="13514" y="1976"/>
                    <a:pt x="13462" y="2133"/>
                  </a:cubicBezTo>
                  <a:cubicBezTo>
                    <a:pt x="13427" y="2238"/>
                    <a:pt x="13409" y="2343"/>
                    <a:pt x="13409" y="2431"/>
                  </a:cubicBezTo>
                  <a:cubicBezTo>
                    <a:pt x="13409" y="2780"/>
                    <a:pt x="13601" y="3095"/>
                    <a:pt x="13846" y="3322"/>
                  </a:cubicBezTo>
                  <a:cubicBezTo>
                    <a:pt x="14108" y="3549"/>
                    <a:pt x="14423" y="3707"/>
                    <a:pt x="14755" y="3707"/>
                  </a:cubicBezTo>
                  <a:lnTo>
                    <a:pt x="14825" y="3707"/>
                  </a:lnTo>
                  <a:cubicBezTo>
                    <a:pt x="14895" y="3689"/>
                    <a:pt x="14965" y="3689"/>
                    <a:pt x="15017" y="3689"/>
                  </a:cubicBezTo>
                  <a:cubicBezTo>
                    <a:pt x="15787" y="3689"/>
                    <a:pt x="16346" y="4056"/>
                    <a:pt x="16713" y="4598"/>
                  </a:cubicBezTo>
                  <a:cubicBezTo>
                    <a:pt x="17080" y="5140"/>
                    <a:pt x="17272" y="5874"/>
                    <a:pt x="17272" y="6574"/>
                  </a:cubicBezTo>
                  <a:cubicBezTo>
                    <a:pt x="17272" y="7011"/>
                    <a:pt x="17203" y="7430"/>
                    <a:pt x="17080" y="7797"/>
                  </a:cubicBezTo>
                  <a:cubicBezTo>
                    <a:pt x="16997" y="8047"/>
                    <a:pt x="16892" y="8285"/>
                    <a:pt x="16782" y="8521"/>
                  </a:cubicBezTo>
                  <a:lnTo>
                    <a:pt x="16782" y="8521"/>
                  </a:lnTo>
                  <a:lnTo>
                    <a:pt x="16112" y="7890"/>
                  </a:lnTo>
                  <a:lnTo>
                    <a:pt x="16112" y="7890"/>
                  </a:lnTo>
                  <a:cubicBezTo>
                    <a:pt x="16259" y="7692"/>
                    <a:pt x="16560" y="7219"/>
                    <a:pt x="16573" y="6626"/>
                  </a:cubicBezTo>
                  <a:cubicBezTo>
                    <a:pt x="16573" y="6346"/>
                    <a:pt x="16503" y="6049"/>
                    <a:pt x="16311" y="5735"/>
                  </a:cubicBezTo>
                  <a:cubicBezTo>
                    <a:pt x="16136" y="5437"/>
                    <a:pt x="15839" y="5140"/>
                    <a:pt x="15419" y="4861"/>
                  </a:cubicBezTo>
                  <a:cubicBezTo>
                    <a:pt x="14755" y="4441"/>
                    <a:pt x="14161" y="4284"/>
                    <a:pt x="13654" y="4284"/>
                  </a:cubicBezTo>
                  <a:cubicBezTo>
                    <a:pt x="13094" y="4284"/>
                    <a:pt x="12657" y="4476"/>
                    <a:pt x="12343" y="4651"/>
                  </a:cubicBezTo>
                  <a:cubicBezTo>
                    <a:pt x="12314" y="4669"/>
                    <a:pt x="12286" y="4688"/>
                    <a:pt x="12260" y="4706"/>
                  </a:cubicBezTo>
                  <a:lnTo>
                    <a:pt x="12260" y="4706"/>
                  </a:lnTo>
                  <a:cubicBezTo>
                    <a:pt x="12328" y="4428"/>
                    <a:pt x="12395" y="4056"/>
                    <a:pt x="12395" y="3654"/>
                  </a:cubicBezTo>
                  <a:cubicBezTo>
                    <a:pt x="12395" y="3217"/>
                    <a:pt x="12325" y="2745"/>
                    <a:pt x="12063" y="2326"/>
                  </a:cubicBezTo>
                  <a:cubicBezTo>
                    <a:pt x="11818" y="1906"/>
                    <a:pt x="11381" y="1539"/>
                    <a:pt x="10717" y="1347"/>
                  </a:cubicBezTo>
                  <a:cubicBezTo>
                    <a:pt x="10332" y="1242"/>
                    <a:pt x="9983" y="1189"/>
                    <a:pt x="9703" y="1189"/>
                  </a:cubicBezTo>
                  <a:cubicBezTo>
                    <a:pt x="9283" y="1189"/>
                    <a:pt x="8969" y="1277"/>
                    <a:pt x="8707" y="1434"/>
                  </a:cubicBezTo>
                  <a:cubicBezTo>
                    <a:pt x="8339" y="1661"/>
                    <a:pt x="8130" y="2011"/>
                    <a:pt x="8025" y="2291"/>
                  </a:cubicBezTo>
                  <a:cubicBezTo>
                    <a:pt x="7997" y="2359"/>
                    <a:pt x="7976" y="2425"/>
                    <a:pt x="7959" y="2486"/>
                  </a:cubicBezTo>
                  <a:lnTo>
                    <a:pt x="7959" y="2486"/>
                  </a:lnTo>
                  <a:cubicBezTo>
                    <a:pt x="7897" y="2429"/>
                    <a:pt x="7820" y="2368"/>
                    <a:pt x="7728" y="2308"/>
                  </a:cubicBezTo>
                  <a:cubicBezTo>
                    <a:pt x="7448" y="2116"/>
                    <a:pt x="7011" y="1906"/>
                    <a:pt x="6434" y="1906"/>
                  </a:cubicBezTo>
                  <a:cubicBezTo>
                    <a:pt x="5979" y="1906"/>
                    <a:pt x="5420" y="2046"/>
                    <a:pt x="4773" y="2378"/>
                  </a:cubicBezTo>
                  <a:cubicBezTo>
                    <a:pt x="4371" y="2588"/>
                    <a:pt x="4109" y="2833"/>
                    <a:pt x="3934" y="3095"/>
                  </a:cubicBezTo>
                  <a:cubicBezTo>
                    <a:pt x="3759" y="3375"/>
                    <a:pt x="3689" y="3654"/>
                    <a:pt x="3689" y="3917"/>
                  </a:cubicBezTo>
                  <a:cubicBezTo>
                    <a:pt x="3689" y="4424"/>
                    <a:pt x="3917" y="4896"/>
                    <a:pt x="4144" y="5245"/>
                  </a:cubicBezTo>
                  <a:cubicBezTo>
                    <a:pt x="4247" y="5404"/>
                    <a:pt x="4351" y="5534"/>
                    <a:pt x="4433" y="5631"/>
                  </a:cubicBezTo>
                  <a:lnTo>
                    <a:pt x="4433" y="5631"/>
                  </a:lnTo>
                  <a:cubicBezTo>
                    <a:pt x="4202" y="5690"/>
                    <a:pt x="3830" y="5804"/>
                    <a:pt x="3445" y="5997"/>
                  </a:cubicBezTo>
                  <a:cubicBezTo>
                    <a:pt x="3130" y="6172"/>
                    <a:pt x="2815" y="6381"/>
                    <a:pt x="2553" y="6661"/>
                  </a:cubicBezTo>
                  <a:cubicBezTo>
                    <a:pt x="2308" y="6941"/>
                    <a:pt x="2116" y="7308"/>
                    <a:pt x="2081" y="7745"/>
                  </a:cubicBezTo>
                  <a:cubicBezTo>
                    <a:pt x="2064" y="7832"/>
                    <a:pt x="2064" y="7937"/>
                    <a:pt x="2064" y="8025"/>
                  </a:cubicBezTo>
                  <a:cubicBezTo>
                    <a:pt x="2064" y="8759"/>
                    <a:pt x="2343" y="9283"/>
                    <a:pt x="2623" y="9598"/>
                  </a:cubicBezTo>
                  <a:cubicBezTo>
                    <a:pt x="2724" y="9726"/>
                    <a:pt x="2828" y="9826"/>
                    <a:pt x="2919" y="9900"/>
                  </a:cubicBezTo>
                  <a:lnTo>
                    <a:pt x="2919" y="9900"/>
                  </a:lnTo>
                  <a:lnTo>
                    <a:pt x="972" y="10539"/>
                  </a:lnTo>
                  <a:lnTo>
                    <a:pt x="972" y="10539"/>
                  </a:lnTo>
                  <a:cubicBezTo>
                    <a:pt x="631" y="9930"/>
                    <a:pt x="348" y="9326"/>
                    <a:pt x="298" y="8567"/>
                  </a:cubicBezTo>
                  <a:cubicBezTo>
                    <a:pt x="298" y="8497"/>
                    <a:pt x="298" y="8409"/>
                    <a:pt x="298" y="8339"/>
                  </a:cubicBezTo>
                  <a:cubicBezTo>
                    <a:pt x="298" y="7727"/>
                    <a:pt x="455" y="7360"/>
                    <a:pt x="735" y="7011"/>
                  </a:cubicBezTo>
                  <a:cubicBezTo>
                    <a:pt x="1032" y="6679"/>
                    <a:pt x="1434" y="6381"/>
                    <a:pt x="1906" y="5962"/>
                  </a:cubicBezTo>
                  <a:cubicBezTo>
                    <a:pt x="2151" y="5735"/>
                    <a:pt x="2308" y="5490"/>
                    <a:pt x="2378" y="5228"/>
                  </a:cubicBezTo>
                  <a:cubicBezTo>
                    <a:pt x="2466" y="4983"/>
                    <a:pt x="2483" y="4738"/>
                    <a:pt x="2483" y="4511"/>
                  </a:cubicBezTo>
                  <a:cubicBezTo>
                    <a:pt x="2483" y="4336"/>
                    <a:pt x="2466" y="4179"/>
                    <a:pt x="2466" y="4074"/>
                  </a:cubicBezTo>
                  <a:lnTo>
                    <a:pt x="2466" y="4004"/>
                  </a:lnTo>
                  <a:cubicBezTo>
                    <a:pt x="2501" y="3445"/>
                    <a:pt x="2833" y="2955"/>
                    <a:pt x="3322" y="2536"/>
                  </a:cubicBezTo>
                  <a:cubicBezTo>
                    <a:pt x="3794" y="2116"/>
                    <a:pt x="4389" y="1801"/>
                    <a:pt x="4913" y="1627"/>
                  </a:cubicBezTo>
                  <a:cubicBezTo>
                    <a:pt x="5997" y="1242"/>
                    <a:pt x="7168" y="1207"/>
                    <a:pt x="8305" y="735"/>
                  </a:cubicBezTo>
                  <a:cubicBezTo>
                    <a:pt x="9004" y="455"/>
                    <a:pt x="9546" y="298"/>
                    <a:pt x="10262" y="298"/>
                  </a:cubicBezTo>
                  <a:close/>
                  <a:moveTo>
                    <a:pt x="10262" y="1"/>
                  </a:moveTo>
                  <a:cubicBezTo>
                    <a:pt x="9511" y="1"/>
                    <a:pt x="8916" y="176"/>
                    <a:pt x="8200" y="473"/>
                  </a:cubicBezTo>
                  <a:cubicBezTo>
                    <a:pt x="7133" y="910"/>
                    <a:pt x="5945" y="945"/>
                    <a:pt x="4808" y="1347"/>
                  </a:cubicBezTo>
                  <a:cubicBezTo>
                    <a:pt x="4266" y="1539"/>
                    <a:pt x="3637" y="1871"/>
                    <a:pt x="3130" y="2308"/>
                  </a:cubicBezTo>
                  <a:cubicBezTo>
                    <a:pt x="2606" y="2763"/>
                    <a:pt x="2221" y="3322"/>
                    <a:pt x="2186" y="3986"/>
                  </a:cubicBezTo>
                  <a:cubicBezTo>
                    <a:pt x="2186" y="4021"/>
                    <a:pt x="2169" y="4039"/>
                    <a:pt x="2169" y="4074"/>
                  </a:cubicBezTo>
                  <a:cubicBezTo>
                    <a:pt x="2169" y="4196"/>
                    <a:pt x="2186" y="4354"/>
                    <a:pt x="2186" y="4511"/>
                  </a:cubicBezTo>
                  <a:cubicBezTo>
                    <a:pt x="2186" y="4721"/>
                    <a:pt x="2169" y="4930"/>
                    <a:pt x="2099" y="5140"/>
                  </a:cubicBezTo>
                  <a:cubicBezTo>
                    <a:pt x="2029" y="5350"/>
                    <a:pt x="1924" y="5560"/>
                    <a:pt x="1714" y="5735"/>
                  </a:cubicBezTo>
                  <a:cubicBezTo>
                    <a:pt x="1260" y="6137"/>
                    <a:pt x="840" y="6451"/>
                    <a:pt x="525" y="6836"/>
                  </a:cubicBezTo>
                  <a:cubicBezTo>
                    <a:pt x="211" y="7203"/>
                    <a:pt x="1" y="7675"/>
                    <a:pt x="1" y="8339"/>
                  </a:cubicBezTo>
                  <a:cubicBezTo>
                    <a:pt x="1" y="8409"/>
                    <a:pt x="1" y="8497"/>
                    <a:pt x="18" y="8584"/>
                  </a:cubicBezTo>
                  <a:cubicBezTo>
                    <a:pt x="71" y="9458"/>
                    <a:pt x="420" y="10122"/>
                    <a:pt x="770" y="10787"/>
                  </a:cubicBezTo>
                  <a:cubicBezTo>
                    <a:pt x="797" y="10840"/>
                    <a:pt x="844" y="10863"/>
                    <a:pt x="896" y="10863"/>
                  </a:cubicBezTo>
                  <a:cubicBezTo>
                    <a:pt x="912" y="10863"/>
                    <a:pt x="928" y="10861"/>
                    <a:pt x="945" y="10857"/>
                  </a:cubicBezTo>
                  <a:lnTo>
                    <a:pt x="3287" y="10070"/>
                  </a:lnTo>
                  <a:cubicBezTo>
                    <a:pt x="3340" y="10052"/>
                    <a:pt x="3375" y="10000"/>
                    <a:pt x="3392" y="9948"/>
                  </a:cubicBezTo>
                  <a:cubicBezTo>
                    <a:pt x="3392" y="9895"/>
                    <a:pt x="3357" y="9825"/>
                    <a:pt x="3305" y="9808"/>
                  </a:cubicBezTo>
                  <a:cubicBezTo>
                    <a:pt x="3287" y="9790"/>
                    <a:pt x="3043" y="9668"/>
                    <a:pt x="2815" y="9388"/>
                  </a:cubicBezTo>
                  <a:cubicBezTo>
                    <a:pt x="2588" y="9091"/>
                    <a:pt x="2361" y="8671"/>
                    <a:pt x="2361" y="8025"/>
                  </a:cubicBezTo>
                  <a:cubicBezTo>
                    <a:pt x="2361" y="7937"/>
                    <a:pt x="2361" y="7850"/>
                    <a:pt x="2361" y="7762"/>
                  </a:cubicBezTo>
                  <a:cubicBezTo>
                    <a:pt x="2396" y="7395"/>
                    <a:pt x="2553" y="7098"/>
                    <a:pt x="2780" y="6853"/>
                  </a:cubicBezTo>
                  <a:cubicBezTo>
                    <a:pt x="3113" y="6486"/>
                    <a:pt x="3602" y="6224"/>
                    <a:pt x="4004" y="6067"/>
                  </a:cubicBezTo>
                  <a:cubicBezTo>
                    <a:pt x="4214" y="5997"/>
                    <a:pt x="4389" y="5944"/>
                    <a:pt x="4511" y="5909"/>
                  </a:cubicBezTo>
                  <a:cubicBezTo>
                    <a:pt x="4581" y="5892"/>
                    <a:pt x="4633" y="5874"/>
                    <a:pt x="4668" y="5874"/>
                  </a:cubicBezTo>
                  <a:cubicBezTo>
                    <a:pt x="4703" y="5857"/>
                    <a:pt x="4721" y="5857"/>
                    <a:pt x="4721" y="5857"/>
                  </a:cubicBezTo>
                  <a:cubicBezTo>
                    <a:pt x="4773" y="5840"/>
                    <a:pt x="4826" y="5805"/>
                    <a:pt x="4843" y="5752"/>
                  </a:cubicBezTo>
                  <a:cubicBezTo>
                    <a:pt x="4861" y="5700"/>
                    <a:pt x="4843" y="5647"/>
                    <a:pt x="4808" y="5612"/>
                  </a:cubicBezTo>
                  <a:lnTo>
                    <a:pt x="4791" y="5595"/>
                  </a:lnTo>
                  <a:cubicBezTo>
                    <a:pt x="4756" y="5560"/>
                    <a:pt x="4546" y="5333"/>
                    <a:pt x="4354" y="5018"/>
                  </a:cubicBezTo>
                  <a:cubicBezTo>
                    <a:pt x="4161" y="4721"/>
                    <a:pt x="3987" y="4319"/>
                    <a:pt x="3987" y="3917"/>
                  </a:cubicBezTo>
                  <a:cubicBezTo>
                    <a:pt x="3987" y="3707"/>
                    <a:pt x="4039" y="3480"/>
                    <a:pt x="4179" y="3270"/>
                  </a:cubicBezTo>
                  <a:cubicBezTo>
                    <a:pt x="4319" y="3042"/>
                    <a:pt x="4546" y="2833"/>
                    <a:pt x="4913" y="2640"/>
                  </a:cubicBezTo>
                  <a:cubicBezTo>
                    <a:pt x="5525" y="2308"/>
                    <a:pt x="6032" y="2203"/>
                    <a:pt x="6434" y="2203"/>
                  </a:cubicBezTo>
                  <a:cubicBezTo>
                    <a:pt x="6941" y="2203"/>
                    <a:pt x="7326" y="2378"/>
                    <a:pt x="7570" y="2553"/>
                  </a:cubicBezTo>
                  <a:cubicBezTo>
                    <a:pt x="7693" y="2640"/>
                    <a:pt x="7780" y="2728"/>
                    <a:pt x="7850" y="2780"/>
                  </a:cubicBezTo>
                  <a:cubicBezTo>
                    <a:pt x="7867" y="2815"/>
                    <a:pt x="7902" y="2850"/>
                    <a:pt x="7902" y="2868"/>
                  </a:cubicBezTo>
                  <a:lnTo>
                    <a:pt x="7920" y="2885"/>
                  </a:lnTo>
                  <a:lnTo>
                    <a:pt x="7937" y="2885"/>
                  </a:lnTo>
                  <a:cubicBezTo>
                    <a:pt x="7964" y="2924"/>
                    <a:pt x="8000" y="2944"/>
                    <a:pt x="8046" y="2944"/>
                  </a:cubicBezTo>
                  <a:cubicBezTo>
                    <a:pt x="8061" y="2944"/>
                    <a:pt x="8077" y="2942"/>
                    <a:pt x="8095" y="2938"/>
                  </a:cubicBezTo>
                  <a:cubicBezTo>
                    <a:pt x="8147" y="2920"/>
                    <a:pt x="8182" y="2868"/>
                    <a:pt x="8200" y="2815"/>
                  </a:cubicBezTo>
                  <a:lnTo>
                    <a:pt x="8200" y="2798"/>
                  </a:lnTo>
                  <a:cubicBezTo>
                    <a:pt x="8200" y="2728"/>
                    <a:pt x="8252" y="2396"/>
                    <a:pt x="8462" y="2081"/>
                  </a:cubicBezTo>
                  <a:cubicBezTo>
                    <a:pt x="8567" y="1924"/>
                    <a:pt x="8707" y="1766"/>
                    <a:pt x="8899" y="1661"/>
                  </a:cubicBezTo>
                  <a:cubicBezTo>
                    <a:pt x="9109" y="1557"/>
                    <a:pt x="9353" y="1469"/>
                    <a:pt x="9703" y="1469"/>
                  </a:cubicBezTo>
                  <a:cubicBezTo>
                    <a:pt x="9965" y="1469"/>
                    <a:pt x="10262" y="1522"/>
                    <a:pt x="10630" y="1627"/>
                  </a:cubicBezTo>
                  <a:cubicBezTo>
                    <a:pt x="11241" y="1801"/>
                    <a:pt x="11591" y="2116"/>
                    <a:pt x="11818" y="2483"/>
                  </a:cubicBezTo>
                  <a:cubicBezTo>
                    <a:pt x="12028" y="2833"/>
                    <a:pt x="12115" y="3252"/>
                    <a:pt x="12115" y="3654"/>
                  </a:cubicBezTo>
                  <a:cubicBezTo>
                    <a:pt x="12115" y="4039"/>
                    <a:pt x="12046" y="4389"/>
                    <a:pt x="11976" y="4651"/>
                  </a:cubicBezTo>
                  <a:cubicBezTo>
                    <a:pt x="11941" y="4791"/>
                    <a:pt x="11906" y="4896"/>
                    <a:pt x="11888" y="4965"/>
                  </a:cubicBezTo>
                  <a:cubicBezTo>
                    <a:pt x="11871" y="5000"/>
                    <a:pt x="11871" y="5035"/>
                    <a:pt x="11853" y="5053"/>
                  </a:cubicBezTo>
                  <a:lnTo>
                    <a:pt x="11853" y="5070"/>
                  </a:lnTo>
                  <a:cubicBezTo>
                    <a:pt x="11818" y="5140"/>
                    <a:pt x="11853" y="5210"/>
                    <a:pt x="11906" y="5263"/>
                  </a:cubicBezTo>
                  <a:cubicBezTo>
                    <a:pt x="11924" y="5275"/>
                    <a:pt x="11947" y="5281"/>
                    <a:pt x="11971" y="5281"/>
                  </a:cubicBezTo>
                  <a:cubicBezTo>
                    <a:pt x="12016" y="5281"/>
                    <a:pt x="12064" y="5262"/>
                    <a:pt x="12098" y="5228"/>
                  </a:cubicBezTo>
                  <a:cubicBezTo>
                    <a:pt x="12150" y="5158"/>
                    <a:pt x="12727" y="4581"/>
                    <a:pt x="13654" y="4581"/>
                  </a:cubicBezTo>
                  <a:cubicBezTo>
                    <a:pt x="14108" y="4581"/>
                    <a:pt x="14633" y="4721"/>
                    <a:pt x="15262" y="5105"/>
                  </a:cubicBezTo>
                  <a:cubicBezTo>
                    <a:pt x="15664" y="5368"/>
                    <a:pt x="15909" y="5630"/>
                    <a:pt x="16066" y="5892"/>
                  </a:cubicBezTo>
                  <a:cubicBezTo>
                    <a:pt x="16224" y="6137"/>
                    <a:pt x="16276" y="6399"/>
                    <a:pt x="16276" y="6626"/>
                  </a:cubicBezTo>
                  <a:cubicBezTo>
                    <a:pt x="16276" y="6941"/>
                    <a:pt x="16154" y="7238"/>
                    <a:pt x="16031" y="7465"/>
                  </a:cubicBezTo>
                  <a:cubicBezTo>
                    <a:pt x="15979" y="7570"/>
                    <a:pt x="15926" y="7658"/>
                    <a:pt x="15874" y="7710"/>
                  </a:cubicBezTo>
                  <a:cubicBezTo>
                    <a:pt x="15856" y="7745"/>
                    <a:pt x="15839" y="7762"/>
                    <a:pt x="15821" y="7780"/>
                  </a:cubicBezTo>
                  <a:lnTo>
                    <a:pt x="15804" y="7797"/>
                  </a:lnTo>
                  <a:cubicBezTo>
                    <a:pt x="15752" y="7867"/>
                    <a:pt x="15752" y="7955"/>
                    <a:pt x="15821" y="8007"/>
                  </a:cubicBezTo>
                  <a:lnTo>
                    <a:pt x="16713" y="8864"/>
                  </a:lnTo>
                  <a:cubicBezTo>
                    <a:pt x="16748" y="8899"/>
                    <a:pt x="16800" y="8916"/>
                    <a:pt x="16835" y="8916"/>
                  </a:cubicBezTo>
                  <a:cubicBezTo>
                    <a:pt x="16888" y="8899"/>
                    <a:pt x="16923" y="8881"/>
                    <a:pt x="16940" y="8829"/>
                  </a:cubicBezTo>
                  <a:cubicBezTo>
                    <a:pt x="17098" y="8532"/>
                    <a:pt x="17237" y="8217"/>
                    <a:pt x="17360" y="7885"/>
                  </a:cubicBezTo>
                  <a:cubicBezTo>
                    <a:pt x="17500" y="7483"/>
                    <a:pt x="17570" y="7046"/>
                    <a:pt x="17570" y="6574"/>
                  </a:cubicBezTo>
                  <a:cubicBezTo>
                    <a:pt x="17570" y="5822"/>
                    <a:pt x="17360" y="5035"/>
                    <a:pt x="16958" y="4424"/>
                  </a:cubicBezTo>
                  <a:cubicBezTo>
                    <a:pt x="16538" y="3812"/>
                    <a:pt x="15891" y="3392"/>
                    <a:pt x="15017" y="3392"/>
                  </a:cubicBezTo>
                  <a:cubicBezTo>
                    <a:pt x="14947" y="3392"/>
                    <a:pt x="14877" y="3410"/>
                    <a:pt x="14808" y="3410"/>
                  </a:cubicBezTo>
                  <a:lnTo>
                    <a:pt x="14755" y="3410"/>
                  </a:lnTo>
                  <a:cubicBezTo>
                    <a:pt x="14528" y="3410"/>
                    <a:pt x="14248" y="3287"/>
                    <a:pt x="14038" y="3112"/>
                  </a:cubicBezTo>
                  <a:cubicBezTo>
                    <a:pt x="13829" y="2920"/>
                    <a:pt x="13689" y="2675"/>
                    <a:pt x="13689" y="2431"/>
                  </a:cubicBezTo>
                  <a:cubicBezTo>
                    <a:pt x="13689" y="2361"/>
                    <a:pt x="13706" y="2291"/>
                    <a:pt x="13724" y="2221"/>
                  </a:cubicBezTo>
                  <a:cubicBezTo>
                    <a:pt x="13794" y="2046"/>
                    <a:pt x="13829" y="1889"/>
                    <a:pt x="13829" y="1714"/>
                  </a:cubicBezTo>
                  <a:cubicBezTo>
                    <a:pt x="13829" y="1364"/>
                    <a:pt x="13671" y="1067"/>
                    <a:pt x="13427" y="840"/>
                  </a:cubicBezTo>
                  <a:cubicBezTo>
                    <a:pt x="13059" y="508"/>
                    <a:pt x="12518" y="315"/>
                    <a:pt x="11958" y="193"/>
                  </a:cubicBezTo>
                  <a:cubicBezTo>
                    <a:pt x="11416" y="71"/>
                    <a:pt x="10839" y="18"/>
                    <a:pt x="10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847" name="Google Shape;847;p37"/>
          <p:cNvGrpSpPr/>
          <p:nvPr/>
        </p:nvGrpSpPr>
        <p:grpSpPr>
          <a:xfrm>
            <a:off x="10785880" y="130864"/>
            <a:ext cx="3387430" cy="3340122"/>
            <a:chOff x="6588775" y="249065"/>
            <a:chExt cx="2117144" cy="2087576"/>
          </a:xfrm>
        </p:grpSpPr>
        <p:sp>
          <p:nvSpPr>
            <p:cNvPr id="848" name="Google Shape;848;p37"/>
            <p:cNvSpPr/>
            <p:nvPr/>
          </p:nvSpPr>
          <p:spPr>
            <a:xfrm rot="-3120564">
              <a:off x="6921960" y="1484681"/>
              <a:ext cx="597666" cy="714651"/>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9" name="Google Shape;849;p37"/>
            <p:cNvSpPr/>
            <p:nvPr/>
          </p:nvSpPr>
          <p:spPr>
            <a:xfrm rot="-3120564">
              <a:off x="6912396" y="1477645"/>
              <a:ext cx="633626" cy="726625"/>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0" name="Google Shape;850;p37"/>
            <p:cNvSpPr/>
            <p:nvPr/>
          </p:nvSpPr>
          <p:spPr>
            <a:xfrm rot="-3120564">
              <a:off x="6742763" y="1839746"/>
              <a:ext cx="8506" cy="15521"/>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1" name="Google Shape;851;p37"/>
            <p:cNvSpPr/>
            <p:nvPr/>
          </p:nvSpPr>
          <p:spPr>
            <a:xfrm rot="-3120564">
              <a:off x="6675199" y="1709662"/>
              <a:ext cx="27535" cy="193105"/>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2" name="Google Shape;852;p37"/>
            <p:cNvSpPr/>
            <p:nvPr/>
          </p:nvSpPr>
          <p:spPr>
            <a:xfrm rot="-3120564">
              <a:off x="7445375" y="1701686"/>
              <a:ext cx="215684" cy="195444"/>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3" name="Google Shape;853;p37"/>
            <p:cNvSpPr/>
            <p:nvPr/>
          </p:nvSpPr>
          <p:spPr>
            <a:xfrm rot="-3120564">
              <a:off x="7441941" y="1702179"/>
              <a:ext cx="214273" cy="205845"/>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4" name="Google Shape;854;p37"/>
            <p:cNvSpPr/>
            <p:nvPr/>
          </p:nvSpPr>
          <p:spPr>
            <a:xfrm rot="-3120564">
              <a:off x="7517297" y="1816519"/>
              <a:ext cx="122637" cy="76960"/>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5" name="Google Shape;855;p37"/>
            <p:cNvSpPr/>
            <p:nvPr/>
          </p:nvSpPr>
          <p:spPr>
            <a:xfrm rot="-3120564">
              <a:off x="6631900" y="1615644"/>
              <a:ext cx="193148" cy="182583"/>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6" name="Google Shape;856;p37"/>
            <p:cNvSpPr/>
            <p:nvPr/>
          </p:nvSpPr>
          <p:spPr>
            <a:xfrm rot="-3120564">
              <a:off x="6625523" y="1610064"/>
              <a:ext cx="205807" cy="19367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7" name="Google Shape;857;p37"/>
            <p:cNvSpPr/>
            <p:nvPr/>
          </p:nvSpPr>
          <p:spPr>
            <a:xfrm rot="-3120564">
              <a:off x="6621070" y="1688459"/>
              <a:ext cx="49386" cy="47289"/>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8" name="Google Shape;858;p37"/>
            <p:cNvSpPr/>
            <p:nvPr/>
          </p:nvSpPr>
          <p:spPr>
            <a:xfrm rot="-3120564">
              <a:off x="7311642" y="1672052"/>
              <a:ext cx="259385" cy="228380"/>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9" name="Google Shape;859;p37"/>
            <p:cNvSpPr/>
            <p:nvPr/>
          </p:nvSpPr>
          <p:spPr>
            <a:xfrm rot="-3120564">
              <a:off x="7305498" y="1668193"/>
              <a:ext cx="267811" cy="240192"/>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0" name="Google Shape;860;p37"/>
            <p:cNvSpPr/>
            <p:nvPr/>
          </p:nvSpPr>
          <p:spPr>
            <a:xfrm rot="-3120564">
              <a:off x="7361076" y="1723487"/>
              <a:ext cx="202299" cy="130417"/>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1" name="Google Shape;861;p37"/>
            <p:cNvSpPr/>
            <p:nvPr/>
          </p:nvSpPr>
          <p:spPr>
            <a:xfrm rot="-3120564">
              <a:off x="6808505" y="1405452"/>
              <a:ext cx="564527" cy="697719"/>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2" name="Google Shape;862;p37"/>
            <p:cNvSpPr/>
            <p:nvPr/>
          </p:nvSpPr>
          <p:spPr>
            <a:xfrm rot="-3120564">
              <a:off x="6801690" y="1400018"/>
              <a:ext cx="577226" cy="709652"/>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3" name="Google Shape;863;p37"/>
            <p:cNvSpPr/>
            <p:nvPr/>
          </p:nvSpPr>
          <p:spPr>
            <a:xfrm rot="-3120564">
              <a:off x="6614672" y="1689250"/>
              <a:ext cx="71196" cy="53618"/>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4" name="Google Shape;864;p37"/>
            <p:cNvSpPr/>
            <p:nvPr/>
          </p:nvSpPr>
          <p:spPr>
            <a:xfrm rot="-3120564">
              <a:off x="6882950" y="1558058"/>
              <a:ext cx="396818" cy="590604"/>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5" name="Google Shape;865;p37"/>
            <p:cNvSpPr/>
            <p:nvPr/>
          </p:nvSpPr>
          <p:spPr>
            <a:xfrm rot="-3120564">
              <a:off x="6876131" y="1552372"/>
              <a:ext cx="410202" cy="602698"/>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6" name="Google Shape;866;p37"/>
            <p:cNvSpPr/>
            <p:nvPr/>
          </p:nvSpPr>
          <p:spPr>
            <a:xfrm rot="-3120564">
              <a:off x="6685156" y="1723009"/>
              <a:ext cx="21165" cy="117032"/>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7" name="Google Shape;867;p37"/>
            <p:cNvSpPr/>
            <p:nvPr/>
          </p:nvSpPr>
          <p:spPr>
            <a:xfrm rot="-3120564">
              <a:off x="6669665" y="1692056"/>
              <a:ext cx="14150" cy="160007"/>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8" name="Google Shape;868;p37"/>
            <p:cNvSpPr/>
            <p:nvPr/>
          </p:nvSpPr>
          <p:spPr>
            <a:xfrm rot="-3120564">
              <a:off x="6626464" y="1706495"/>
              <a:ext cx="7781" cy="38097"/>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9" name="Google Shape;869;p37"/>
            <p:cNvSpPr/>
            <p:nvPr/>
          </p:nvSpPr>
          <p:spPr>
            <a:xfrm rot="-3120564">
              <a:off x="6644072" y="1729962"/>
              <a:ext cx="9917" cy="21205"/>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0" name="Google Shape;870;p37"/>
            <p:cNvSpPr/>
            <p:nvPr/>
          </p:nvSpPr>
          <p:spPr>
            <a:xfrm rot="-3120564">
              <a:off x="6726747" y="1809069"/>
              <a:ext cx="19069" cy="12739"/>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1" name="Google Shape;871;p37"/>
            <p:cNvSpPr/>
            <p:nvPr/>
          </p:nvSpPr>
          <p:spPr>
            <a:xfrm rot="-3120564">
              <a:off x="7429070" y="1844701"/>
              <a:ext cx="67003" cy="69099"/>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2" name="Google Shape;872;p37"/>
            <p:cNvSpPr/>
            <p:nvPr/>
          </p:nvSpPr>
          <p:spPr>
            <a:xfrm rot="-3120564">
              <a:off x="7435185" y="1857237"/>
              <a:ext cx="67003" cy="53578"/>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3" name="Google Shape;873;p37"/>
            <p:cNvSpPr/>
            <p:nvPr/>
          </p:nvSpPr>
          <p:spPr>
            <a:xfrm rot="-3120564">
              <a:off x="7437074" y="1869040"/>
              <a:ext cx="31042" cy="25398"/>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4" name="Google Shape;874;p37"/>
            <p:cNvSpPr/>
            <p:nvPr/>
          </p:nvSpPr>
          <p:spPr>
            <a:xfrm rot="-3120564">
              <a:off x="7428148" y="1866467"/>
              <a:ext cx="2177" cy="2137"/>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5" name="Google Shape;875;p37"/>
            <p:cNvSpPr/>
            <p:nvPr/>
          </p:nvSpPr>
          <p:spPr>
            <a:xfrm rot="-3120564">
              <a:off x="7428247" y="1869557"/>
              <a:ext cx="2137" cy="1451"/>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6" name="Google Shape;876;p37"/>
            <p:cNvSpPr/>
            <p:nvPr/>
          </p:nvSpPr>
          <p:spPr>
            <a:xfrm rot="-3120564">
              <a:off x="7561840" y="1709045"/>
              <a:ext cx="55312" cy="10901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7" name="Google Shape;877;p37"/>
            <p:cNvSpPr/>
            <p:nvPr/>
          </p:nvSpPr>
          <p:spPr>
            <a:xfrm rot="-3120564">
              <a:off x="7128940" y="1547148"/>
              <a:ext cx="194760" cy="278128"/>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8" name="Google Shape;878;p37"/>
            <p:cNvSpPr/>
            <p:nvPr/>
          </p:nvSpPr>
          <p:spPr>
            <a:xfrm rot="-3120564">
              <a:off x="6676687" y="1661222"/>
              <a:ext cx="59948" cy="42209"/>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9" name="Google Shape;879;p37"/>
            <p:cNvSpPr/>
            <p:nvPr/>
          </p:nvSpPr>
          <p:spPr>
            <a:xfrm rot="-3120564">
              <a:off x="6961859" y="555424"/>
              <a:ext cx="1407427" cy="1498321"/>
            </a:xfrm>
            <a:custGeom>
              <a:avLst/>
              <a:gdLst/>
              <a:ahLst/>
              <a:cxnLst/>
              <a:rect l="l" t="t" r="r" b="b"/>
              <a:pathLst>
                <a:path w="34911" h="37166" extrusionOk="0">
                  <a:moveTo>
                    <a:pt x="5857" y="0"/>
                  </a:moveTo>
                  <a:cubicBezTo>
                    <a:pt x="5647" y="0"/>
                    <a:pt x="5454" y="70"/>
                    <a:pt x="5280" y="227"/>
                  </a:cubicBezTo>
                  <a:lnTo>
                    <a:pt x="280" y="4790"/>
                  </a:lnTo>
                  <a:cubicBezTo>
                    <a:pt x="105" y="4947"/>
                    <a:pt x="0" y="5175"/>
                    <a:pt x="0" y="5419"/>
                  </a:cubicBezTo>
                  <a:cubicBezTo>
                    <a:pt x="0" y="5629"/>
                    <a:pt x="88" y="5821"/>
                    <a:pt x="228" y="5996"/>
                  </a:cubicBezTo>
                  <a:lnTo>
                    <a:pt x="28425" y="36886"/>
                  </a:lnTo>
                  <a:cubicBezTo>
                    <a:pt x="28582" y="37078"/>
                    <a:pt x="28827" y="37165"/>
                    <a:pt x="29054" y="37165"/>
                  </a:cubicBezTo>
                  <a:cubicBezTo>
                    <a:pt x="29264" y="37165"/>
                    <a:pt x="29474" y="37095"/>
                    <a:pt x="29631" y="36938"/>
                  </a:cubicBezTo>
                  <a:lnTo>
                    <a:pt x="34631" y="32375"/>
                  </a:lnTo>
                  <a:cubicBezTo>
                    <a:pt x="34806" y="32218"/>
                    <a:pt x="34911" y="31973"/>
                    <a:pt x="34911" y="31746"/>
                  </a:cubicBezTo>
                  <a:cubicBezTo>
                    <a:pt x="34911" y="31536"/>
                    <a:pt x="34841" y="31327"/>
                    <a:pt x="34683" y="31169"/>
                  </a:cubicBezTo>
                  <a:lnTo>
                    <a:pt x="6503" y="280"/>
                  </a:lnTo>
                  <a:cubicBezTo>
                    <a:pt x="6329" y="88"/>
                    <a:pt x="6101" y="0"/>
                    <a:pt x="5857"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0" name="Google Shape;880;p37"/>
            <p:cNvSpPr/>
            <p:nvPr/>
          </p:nvSpPr>
          <p:spPr>
            <a:xfrm rot="-3120564">
              <a:off x="6950424" y="543149"/>
              <a:ext cx="1430688" cy="1522308"/>
            </a:xfrm>
            <a:custGeom>
              <a:avLst/>
              <a:gdLst/>
              <a:ahLst/>
              <a:cxnLst/>
              <a:rect l="l" t="t" r="r" b="b"/>
              <a:pathLst>
                <a:path w="35488" h="37761" extrusionOk="0">
                  <a:moveTo>
                    <a:pt x="6137" y="298"/>
                  </a:moveTo>
                  <a:cubicBezTo>
                    <a:pt x="6381" y="298"/>
                    <a:pt x="6609" y="386"/>
                    <a:pt x="6783" y="578"/>
                  </a:cubicBezTo>
                  <a:lnTo>
                    <a:pt x="34963" y="31467"/>
                  </a:lnTo>
                  <a:cubicBezTo>
                    <a:pt x="35121" y="31625"/>
                    <a:pt x="35191" y="31834"/>
                    <a:pt x="35191" y="32044"/>
                  </a:cubicBezTo>
                  <a:cubicBezTo>
                    <a:pt x="35191" y="32271"/>
                    <a:pt x="35086" y="32516"/>
                    <a:pt x="34911" y="32673"/>
                  </a:cubicBezTo>
                  <a:lnTo>
                    <a:pt x="29911" y="37236"/>
                  </a:lnTo>
                  <a:cubicBezTo>
                    <a:pt x="29754" y="37393"/>
                    <a:pt x="29544" y="37463"/>
                    <a:pt x="29334" y="37463"/>
                  </a:cubicBezTo>
                  <a:cubicBezTo>
                    <a:pt x="29107" y="37463"/>
                    <a:pt x="28862" y="37376"/>
                    <a:pt x="28705" y="37184"/>
                  </a:cubicBezTo>
                  <a:lnTo>
                    <a:pt x="508" y="6294"/>
                  </a:lnTo>
                  <a:cubicBezTo>
                    <a:pt x="368" y="6119"/>
                    <a:pt x="280" y="5927"/>
                    <a:pt x="280" y="5717"/>
                  </a:cubicBezTo>
                  <a:cubicBezTo>
                    <a:pt x="280" y="5473"/>
                    <a:pt x="385" y="5245"/>
                    <a:pt x="560" y="5088"/>
                  </a:cubicBezTo>
                  <a:lnTo>
                    <a:pt x="5560" y="525"/>
                  </a:lnTo>
                  <a:cubicBezTo>
                    <a:pt x="5734" y="368"/>
                    <a:pt x="5927" y="298"/>
                    <a:pt x="6137" y="298"/>
                  </a:cubicBezTo>
                  <a:close/>
                  <a:moveTo>
                    <a:pt x="6137" y="1"/>
                  </a:moveTo>
                  <a:cubicBezTo>
                    <a:pt x="5857" y="1"/>
                    <a:pt x="5595" y="106"/>
                    <a:pt x="5367" y="298"/>
                  </a:cubicBezTo>
                  <a:lnTo>
                    <a:pt x="368" y="4861"/>
                  </a:lnTo>
                  <a:cubicBezTo>
                    <a:pt x="123" y="5088"/>
                    <a:pt x="1" y="5403"/>
                    <a:pt x="1" y="5717"/>
                  </a:cubicBezTo>
                  <a:cubicBezTo>
                    <a:pt x="1" y="5997"/>
                    <a:pt x="88" y="6277"/>
                    <a:pt x="298" y="6486"/>
                  </a:cubicBezTo>
                  <a:lnTo>
                    <a:pt x="28478" y="37376"/>
                  </a:lnTo>
                  <a:cubicBezTo>
                    <a:pt x="28705" y="37621"/>
                    <a:pt x="29020" y="37761"/>
                    <a:pt x="29334" y="37761"/>
                  </a:cubicBezTo>
                  <a:cubicBezTo>
                    <a:pt x="29614" y="37761"/>
                    <a:pt x="29894" y="37656"/>
                    <a:pt x="30103" y="37446"/>
                  </a:cubicBezTo>
                  <a:lnTo>
                    <a:pt x="35103" y="32901"/>
                  </a:lnTo>
                  <a:cubicBezTo>
                    <a:pt x="35348" y="32673"/>
                    <a:pt x="35488" y="32359"/>
                    <a:pt x="35470" y="32044"/>
                  </a:cubicBezTo>
                  <a:cubicBezTo>
                    <a:pt x="35488" y="31764"/>
                    <a:pt x="35383" y="31485"/>
                    <a:pt x="35173" y="31275"/>
                  </a:cubicBezTo>
                  <a:lnTo>
                    <a:pt x="6993" y="386"/>
                  </a:lnTo>
                  <a:cubicBezTo>
                    <a:pt x="6766" y="123"/>
                    <a:pt x="6451" y="1"/>
                    <a:pt x="6137"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1" name="Google Shape;881;p37"/>
            <p:cNvSpPr/>
            <p:nvPr/>
          </p:nvSpPr>
          <p:spPr>
            <a:xfrm rot="-3120564">
              <a:off x="6921961" y="521524"/>
              <a:ext cx="1427907" cy="1509971"/>
            </a:xfrm>
            <a:custGeom>
              <a:avLst/>
              <a:gdLst/>
              <a:ahLst/>
              <a:cxnLst/>
              <a:rect l="l" t="t" r="r" b="b"/>
              <a:pathLst>
                <a:path w="35419" h="37455" extrusionOk="0">
                  <a:moveTo>
                    <a:pt x="6116" y="1"/>
                  </a:moveTo>
                  <a:cubicBezTo>
                    <a:pt x="5872" y="1"/>
                    <a:pt x="5628" y="88"/>
                    <a:pt x="5438" y="262"/>
                  </a:cubicBezTo>
                  <a:lnTo>
                    <a:pt x="438" y="4824"/>
                  </a:lnTo>
                  <a:cubicBezTo>
                    <a:pt x="36" y="5191"/>
                    <a:pt x="1" y="5821"/>
                    <a:pt x="368" y="6240"/>
                  </a:cubicBezTo>
                  <a:lnTo>
                    <a:pt x="28565" y="37130"/>
                  </a:lnTo>
                  <a:cubicBezTo>
                    <a:pt x="28762" y="37344"/>
                    <a:pt x="29032" y="37454"/>
                    <a:pt x="29306" y="37454"/>
                  </a:cubicBezTo>
                  <a:cubicBezTo>
                    <a:pt x="29545" y="37454"/>
                    <a:pt x="29786" y="37371"/>
                    <a:pt x="29981" y="37200"/>
                  </a:cubicBezTo>
                  <a:lnTo>
                    <a:pt x="34981" y="32637"/>
                  </a:lnTo>
                  <a:cubicBezTo>
                    <a:pt x="35383" y="32270"/>
                    <a:pt x="35418" y="31623"/>
                    <a:pt x="35034" y="31221"/>
                  </a:cubicBezTo>
                  <a:lnTo>
                    <a:pt x="6854" y="331"/>
                  </a:lnTo>
                  <a:cubicBezTo>
                    <a:pt x="6660" y="110"/>
                    <a:pt x="6388" y="1"/>
                    <a:pt x="611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2" name="Google Shape;882;p37"/>
            <p:cNvSpPr/>
            <p:nvPr/>
          </p:nvSpPr>
          <p:spPr>
            <a:xfrm rot="-3120564">
              <a:off x="6928254" y="520558"/>
              <a:ext cx="1396139" cy="1479937"/>
            </a:xfrm>
            <a:custGeom>
              <a:avLst/>
              <a:gdLst/>
              <a:ahLst/>
              <a:cxnLst/>
              <a:rect l="l" t="t" r="r" b="b"/>
              <a:pathLst>
                <a:path w="34631" h="36710" extrusionOk="0">
                  <a:moveTo>
                    <a:pt x="5555" y="0"/>
                  </a:moveTo>
                  <a:cubicBezTo>
                    <a:pt x="5316" y="0"/>
                    <a:pt x="5074" y="88"/>
                    <a:pt x="4878" y="268"/>
                  </a:cubicBezTo>
                  <a:lnTo>
                    <a:pt x="437" y="4324"/>
                  </a:lnTo>
                  <a:cubicBezTo>
                    <a:pt x="18" y="4691"/>
                    <a:pt x="0" y="5338"/>
                    <a:pt x="367" y="5740"/>
                  </a:cubicBezTo>
                  <a:lnTo>
                    <a:pt x="28320" y="36384"/>
                  </a:lnTo>
                  <a:cubicBezTo>
                    <a:pt x="28526" y="36599"/>
                    <a:pt x="28801" y="36709"/>
                    <a:pt x="29076" y="36709"/>
                  </a:cubicBezTo>
                  <a:cubicBezTo>
                    <a:pt x="29317" y="36709"/>
                    <a:pt x="29558" y="36625"/>
                    <a:pt x="29754" y="36454"/>
                  </a:cubicBezTo>
                  <a:lnTo>
                    <a:pt x="34194" y="32399"/>
                  </a:lnTo>
                  <a:cubicBezTo>
                    <a:pt x="34596" y="32014"/>
                    <a:pt x="34631" y="31385"/>
                    <a:pt x="34264" y="30965"/>
                  </a:cubicBezTo>
                  <a:lnTo>
                    <a:pt x="6294" y="338"/>
                  </a:lnTo>
                  <a:cubicBezTo>
                    <a:pt x="6098" y="115"/>
                    <a:pt x="5828" y="0"/>
                    <a:pt x="5555" y="0"/>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3" name="Google Shape;883;p37"/>
            <p:cNvSpPr/>
            <p:nvPr/>
          </p:nvSpPr>
          <p:spPr>
            <a:xfrm rot="-3120564">
              <a:off x="6926764" y="514470"/>
              <a:ext cx="1398961" cy="1491991"/>
            </a:xfrm>
            <a:custGeom>
              <a:avLst/>
              <a:gdLst/>
              <a:ahLst/>
              <a:cxnLst/>
              <a:rect l="l" t="t" r="r" b="b"/>
              <a:pathLst>
                <a:path w="34701" h="37009" extrusionOk="0">
                  <a:moveTo>
                    <a:pt x="5594" y="298"/>
                  </a:moveTo>
                  <a:cubicBezTo>
                    <a:pt x="5822" y="298"/>
                    <a:pt x="6049" y="403"/>
                    <a:pt x="6224" y="577"/>
                  </a:cubicBezTo>
                  <a:lnTo>
                    <a:pt x="34194" y="31222"/>
                  </a:lnTo>
                  <a:cubicBezTo>
                    <a:pt x="34334" y="31379"/>
                    <a:pt x="34404" y="31589"/>
                    <a:pt x="34404" y="31799"/>
                  </a:cubicBezTo>
                  <a:cubicBezTo>
                    <a:pt x="34404" y="32026"/>
                    <a:pt x="34316" y="32271"/>
                    <a:pt x="34124" y="32428"/>
                  </a:cubicBezTo>
                  <a:lnTo>
                    <a:pt x="29684" y="36501"/>
                  </a:lnTo>
                  <a:cubicBezTo>
                    <a:pt x="29526" y="36641"/>
                    <a:pt x="29317" y="36711"/>
                    <a:pt x="29107" y="36711"/>
                  </a:cubicBezTo>
                  <a:cubicBezTo>
                    <a:pt x="28880" y="36711"/>
                    <a:pt x="28635" y="36624"/>
                    <a:pt x="28478" y="36432"/>
                  </a:cubicBezTo>
                  <a:lnTo>
                    <a:pt x="507" y="5804"/>
                  </a:lnTo>
                  <a:cubicBezTo>
                    <a:pt x="368" y="5630"/>
                    <a:pt x="280" y="5420"/>
                    <a:pt x="280" y="5210"/>
                  </a:cubicBezTo>
                  <a:cubicBezTo>
                    <a:pt x="280" y="4983"/>
                    <a:pt x="385" y="4755"/>
                    <a:pt x="560" y="4581"/>
                  </a:cubicBezTo>
                  <a:lnTo>
                    <a:pt x="5018" y="525"/>
                  </a:lnTo>
                  <a:cubicBezTo>
                    <a:pt x="5175" y="368"/>
                    <a:pt x="5385" y="298"/>
                    <a:pt x="5594" y="298"/>
                  </a:cubicBezTo>
                  <a:close/>
                  <a:moveTo>
                    <a:pt x="5594" y="1"/>
                  </a:moveTo>
                  <a:cubicBezTo>
                    <a:pt x="5315" y="1"/>
                    <a:pt x="5035" y="105"/>
                    <a:pt x="4825" y="315"/>
                  </a:cubicBezTo>
                  <a:lnTo>
                    <a:pt x="368" y="4371"/>
                  </a:lnTo>
                  <a:cubicBezTo>
                    <a:pt x="123" y="4598"/>
                    <a:pt x="0" y="4913"/>
                    <a:pt x="0" y="5210"/>
                  </a:cubicBezTo>
                  <a:cubicBezTo>
                    <a:pt x="0" y="5490"/>
                    <a:pt x="88" y="5769"/>
                    <a:pt x="298" y="5997"/>
                  </a:cubicBezTo>
                  <a:lnTo>
                    <a:pt x="28250" y="36641"/>
                  </a:lnTo>
                  <a:cubicBezTo>
                    <a:pt x="28478" y="36886"/>
                    <a:pt x="28792" y="37008"/>
                    <a:pt x="29107" y="37008"/>
                  </a:cubicBezTo>
                  <a:cubicBezTo>
                    <a:pt x="29387" y="37008"/>
                    <a:pt x="29666" y="36904"/>
                    <a:pt x="29876" y="36711"/>
                  </a:cubicBezTo>
                  <a:lnTo>
                    <a:pt x="34334" y="32656"/>
                  </a:lnTo>
                  <a:cubicBezTo>
                    <a:pt x="34579" y="32428"/>
                    <a:pt x="34701" y="32114"/>
                    <a:pt x="34701" y="31799"/>
                  </a:cubicBezTo>
                  <a:cubicBezTo>
                    <a:pt x="34701" y="31519"/>
                    <a:pt x="34596" y="31240"/>
                    <a:pt x="34404" y="31030"/>
                  </a:cubicBezTo>
                  <a:lnTo>
                    <a:pt x="6434" y="385"/>
                  </a:lnTo>
                  <a:cubicBezTo>
                    <a:pt x="6206" y="140"/>
                    <a:pt x="5909" y="1"/>
                    <a:pt x="55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4" name="Google Shape;884;p37"/>
            <p:cNvSpPr/>
            <p:nvPr/>
          </p:nvSpPr>
          <p:spPr>
            <a:xfrm rot="-3120564">
              <a:off x="6802217" y="1192772"/>
              <a:ext cx="81799" cy="73574"/>
            </a:xfrm>
            <a:custGeom>
              <a:avLst/>
              <a:gdLst/>
              <a:ahLst/>
              <a:cxnLst/>
              <a:rect l="l" t="t" r="r" b="b"/>
              <a:pathLst>
                <a:path w="2029" h="1825" extrusionOk="0">
                  <a:moveTo>
                    <a:pt x="1011" y="0"/>
                  </a:moveTo>
                  <a:cubicBezTo>
                    <a:pt x="794" y="0"/>
                    <a:pt x="575" y="79"/>
                    <a:pt x="403" y="235"/>
                  </a:cubicBezTo>
                  <a:cubicBezTo>
                    <a:pt x="18" y="585"/>
                    <a:pt x="1" y="1161"/>
                    <a:pt x="333" y="1529"/>
                  </a:cubicBezTo>
                  <a:cubicBezTo>
                    <a:pt x="518" y="1723"/>
                    <a:pt x="768" y="1824"/>
                    <a:pt x="1016" y="1824"/>
                  </a:cubicBezTo>
                  <a:cubicBezTo>
                    <a:pt x="1235" y="1824"/>
                    <a:pt x="1454" y="1745"/>
                    <a:pt x="1626" y="1581"/>
                  </a:cubicBezTo>
                  <a:cubicBezTo>
                    <a:pt x="1993" y="1249"/>
                    <a:pt x="2028" y="672"/>
                    <a:pt x="1679" y="305"/>
                  </a:cubicBezTo>
                  <a:cubicBezTo>
                    <a:pt x="1503" y="101"/>
                    <a:pt x="1258" y="0"/>
                    <a:pt x="101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5" name="Google Shape;885;p37"/>
            <p:cNvSpPr/>
            <p:nvPr/>
          </p:nvSpPr>
          <p:spPr>
            <a:xfrm rot="-3120564">
              <a:off x="7073032" y="645417"/>
              <a:ext cx="1110066" cy="1215032"/>
            </a:xfrm>
            <a:custGeom>
              <a:avLst/>
              <a:gdLst/>
              <a:ahLst/>
              <a:cxnLst/>
              <a:rect l="l" t="t" r="r" b="b"/>
              <a:pathLst>
                <a:path w="27535" h="30139" extrusionOk="0">
                  <a:moveTo>
                    <a:pt x="176" y="1"/>
                  </a:moveTo>
                  <a:lnTo>
                    <a:pt x="1" y="176"/>
                  </a:lnTo>
                  <a:lnTo>
                    <a:pt x="27342" y="30139"/>
                  </a:lnTo>
                  <a:lnTo>
                    <a:pt x="27534" y="29981"/>
                  </a:lnTo>
                  <a:lnTo>
                    <a:pt x="176"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6" name="Google Shape;886;p37"/>
            <p:cNvSpPr/>
            <p:nvPr/>
          </p:nvSpPr>
          <p:spPr>
            <a:xfrm rot="-3120564">
              <a:off x="6801444" y="1413817"/>
              <a:ext cx="45838" cy="43015"/>
            </a:xfrm>
            <a:custGeom>
              <a:avLst/>
              <a:gdLst/>
              <a:ahLst/>
              <a:cxnLst/>
              <a:rect l="l" t="t" r="r" b="b"/>
              <a:pathLst>
                <a:path w="1137" h="1067" extrusionOk="0">
                  <a:moveTo>
                    <a:pt x="979" y="0"/>
                  </a:moveTo>
                  <a:lnTo>
                    <a:pt x="0" y="909"/>
                  </a:lnTo>
                  <a:lnTo>
                    <a:pt x="140" y="1067"/>
                  </a:lnTo>
                  <a:lnTo>
                    <a:pt x="1137" y="175"/>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7" name="Google Shape;887;p37"/>
            <p:cNvSpPr/>
            <p:nvPr/>
          </p:nvSpPr>
          <p:spPr>
            <a:xfrm rot="-3120564">
              <a:off x="6838849" y="1411026"/>
              <a:ext cx="45152" cy="43015"/>
            </a:xfrm>
            <a:custGeom>
              <a:avLst/>
              <a:gdLst/>
              <a:ahLst/>
              <a:cxnLst/>
              <a:rect l="l" t="t" r="r" b="b"/>
              <a:pathLst>
                <a:path w="1120" h="1067" extrusionOk="0">
                  <a:moveTo>
                    <a:pt x="980" y="0"/>
                  </a:moveTo>
                  <a:lnTo>
                    <a:pt x="1" y="909"/>
                  </a:lnTo>
                  <a:lnTo>
                    <a:pt x="140" y="1066"/>
                  </a:lnTo>
                  <a:lnTo>
                    <a:pt x="1119" y="175"/>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8" name="Google Shape;888;p37"/>
            <p:cNvSpPr/>
            <p:nvPr/>
          </p:nvSpPr>
          <p:spPr>
            <a:xfrm rot="-3120564">
              <a:off x="6875553" y="1408202"/>
              <a:ext cx="45838" cy="43056"/>
            </a:xfrm>
            <a:custGeom>
              <a:avLst/>
              <a:gdLst/>
              <a:ahLst/>
              <a:cxnLst/>
              <a:rect l="l" t="t" r="r" b="b"/>
              <a:pathLst>
                <a:path w="1137" h="1068" extrusionOk="0">
                  <a:moveTo>
                    <a:pt x="997" y="1"/>
                  </a:moveTo>
                  <a:lnTo>
                    <a:pt x="0" y="910"/>
                  </a:lnTo>
                  <a:lnTo>
                    <a:pt x="158" y="1067"/>
                  </a:lnTo>
                  <a:lnTo>
                    <a:pt x="1137" y="176"/>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9" name="Google Shape;889;p37"/>
            <p:cNvSpPr/>
            <p:nvPr/>
          </p:nvSpPr>
          <p:spPr>
            <a:xfrm rot="-3120564">
              <a:off x="6912804" y="1405132"/>
              <a:ext cx="45878" cy="43015"/>
            </a:xfrm>
            <a:custGeom>
              <a:avLst/>
              <a:gdLst/>
              <a:ahLst/>
              <a:cxnLst/>
              <a:rect l="l" t="t" r="r" b="b"/>
              <a:pathLst>
                <a:path w="1138" h="1067" extrusionOk="0">
                  <a:moveTo>
                    <a:pt x="980" y="1"/>
                  </a:moveTo>
                  <a:lnTo>
                    <a:pt x="1" y="910"/>
                  </a:lnTo>
                  <a:lnTo>
                    <a:pt x="141" y="1067"/>
                  </a:lnTo>
                  <a:lnTo>
                    <a:pt x="1137" y="175"/>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0" name="Google Shape;890;p37"/>
            <p:cNvSpPr/>
            <p:nvPr/>
          </p:nvSpPr>
          <p:spPr>
            <a:xfrm rot="-3120564">
              <a:off x="6926670" y="1355493"/>
              <a:ext cx="87443" cy="81072"/>
            </a:xfrm>
            <a:custGeom>
              <a:avLst/>
              <a:gdLst/>
              <a:ahLst/>
              <a:cxnLst/>
              <a:rect l="l" t="t" r="r" b="b"/>
              <a:pathLst>
                <a:path w="2169" h="2011" extrusionOk="0">
                  <a:moveTo>
                    <a:pt x="2028" y="0"/>
                  </a:moveTo>
                  <a:lnTo>
                    <a:pt x="1" y="1853"/>
                  </a:lnTo>
                  <a:lnTo>
                    <a:pt x="158" y="2011"/>
                  </a:lnTo>
                  <a:lnTo>
                    <a:pt x="2168" y="175"/>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1" name="Google Shape;891;p37"/>
            <p:cNvSpPr/>
            <p:nvPr/>
          </p:nvSpPr>
          <p:spPr>
            <a:xfrm rot="-3120564">
              <a:off x="6985943" y="1399658"/>
              <a:ext cx="45838" cy="43015"/>
            </a:xfrm>
            <a:custGeom>
              <a:avLst/>
              <a:gdLst/>
              <a:ahLst/>
              <a:cxnLst/>
              <a:rect l="l" t="t" r="r" b="b"/>
              <a:pathLst>
                <a:path w="1137" h="1067" extrusionOk="0">
                  <a:moveTo>
                    <a:pt x="979" y="1"/>
                  </a:moveTo>
                  <a:lnTo>
                    <a:pt x="0" y="910"/>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2" name="Google Shape;892;p37"/>
            <p:cNvSpPr/>
            <p:nvPr/>
          </p:nvSpPr>
          <p:spPr>
            <a:xfrm rot="-3120564">
              <a:off x="7023349" y="1396867"/>
              <a:ext cx="45152" cy="43015"/>
            </a:xfrm>
            <a:custGeom>
              <a:avLst/>
              <a:gdLst/>
              <a:ahLst/>
              <a:cxnLst/>
              <a:rect l="l" t="t" r="r" b="b"/>
              <a:pathLst>
                <a:path w="1120" h="1067" extrusionOk="0">
                  <a:moveTo>
                    <a:pt x="980" y="0"/>
                  </a:moveTo>
                  <a:lnTo>
                    <a:pt x="1" y="909"/>
                  </a:lnTo>
                  <a:lnTo>
                    <a:pt x="141" y="1067"/>
                  </a:lnTo>
                  <a:lnTo>
                    <a:pt x="1120"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3" name="Google Shape;893;p37"/>
            <p:cNvSpPr/>
            <p:nvPr/>
          </p:nvSpPr>
          <p:spPr>
            <a:xfrm rot="-3120564">
              <a:off x="7060069" y="1394075"/>
              <a:ext cx="45838" cy="43015"/>
            </a:xfrm>
            <a:custGeom>
              <a:avLst/>
              <a:gdLst/>
              <a:ahLst/>
              <a:cxnLst/>
              <a:rect l="l" t="t" r="r" b="b"/>
              <a:pathLst>
                <a:path w="1137" h="1067" extrusionOk="0">
                  <a:moveTo>
                    <a:pt x="997" y="0"/>
                  </a:moveTo>
                  <a:lnTo>
                    <a:pt x="1" y="909"/>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4" name="Google Shape;894;p37"/>
            <p:cNvSpPr/>
            <p:nvPr/>
          </p:nvSpPr>
          <p:spPr>
            <a:xfrm rot="-3120564">
              <a:off x="7097319" y="1390965"/>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5" name="Google Shape;895;p37"/>
            <p:cNvSpPr/>
            <p:nvPr/>
          </p:nvSpPr>
          <p:spPr>
            <a:xfrm rot="-3120564">
              <a:off x="7111186" y="1341326"/>
              <a:ext cx="87443" cy="81112"/>
            </a:xfrm>
            <a:custGeom>
              <a:avLst/>
              <a:gdLst/>
              <a:ahLst/>
              <a:cxnLst/>
              <a:rect l="l" t="t" r="r" b="b"/>
              <a:pathLst>
                <a:path w="2169" h="2012" extrusionOk="0">
                  <a:moveTo>
                    <a:pt x="2029" y="1"/>
                  </a:moveTo>
                  <a:lnTo>
                    <a:pt x="1" y="1854"/>
                  </a:lnTo>
                  <a:lnTo>
                    <a:pt x="158" y="2011"/>
                  </a:lnTo>
                  <a:lnTo>
                    <a:pt x="2168" y="176"/>
                  </a:lnTo>
                  <a:lnTo>
                    <a:pt x="202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6" name="Google Shape;896;p37"/>
            <p:cNvSpPr/>
            <p:nvPr/>
          </p:nvSpPr>
          <p:spPr>
            <a:xfrm rot="-3120564">
              <a:off x="7170459" y="1385491"/>
              <a:ext cx="45838" cy="43056"/>
            </a:xfrm>
            <a:custGeom>
              <a:avLst/>
              <a:gdLst/>
              <a:ahLst/>
              <a:cxnLst/>
              <a:rect l="l" t="t" r="r" b="b"/>
              <a:pathLst>
                <a:path w="1137" h="1068" extrusionOk="0">
                  <a:moveTo>
                    <a:pt x="980" y="1"/>
                  </a:moveTo>
                  <a:lnTo>
                    <a:pt x="1" y="910"/>
                  </a:lnTo>
                  <a:lnTo>
                    <a:pt x="140"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7" name="Google Shape;897;p37"/>
            <p:cNvSpPr/>
            <p:nvPr/>
          </p:nvSpPr>
          <p:spPr>
            <a:xfrm rot="-3120564">
              <a:off x="7207865" y="1382700"/>
              <a:ext cx="45152" cy="43056"/>
            </a:xfrm>
            <a:custGeom>
              <a:avLst/>
              <a:gdLst/>
              <a:ahLst/>
              <a:cxnLst/>
              <a:rect l="l" t="t" r="r" b="b"/>
              <a:pathLst>
                <a:path w="1120" h="1068" extrusionOk="0">
                  <a:moveTo>
                    <a:pt x="980" y="1"/>
                  </a:moveTo>
                  <a:lnTo>
                    <a:pt x="1" y="910"/>
                  </a:lnTo>
                  <a:lnTo>
                    <a:pt x="141" y="1067"/>
                  </a:lnTo>
                  <a:lnTo>
                    <a:pt x="1120"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8" name="Google Shape;898;p37"/>
            <p:cNvSpPr/>
            <p:nvPr/>
          </p:nvSpPr>
          <p:spPr>
            <a:xfrm rot="-3120564">
              <a:off x="7244561" y="1379900"/>
              <a:ext cx="45878" cy="43015"/>
            </a:xfrm>
            <a:custGeom>
              <a:avLst/>
              <a:gdLst/>
              <a:ahLst/>
              <a:cxnLst/>
              <a:rect l="l" t="t" r="r" b="b"/>
              <a:pathLst>
                <a:path w="1138" h="1067" extrusionOk="0">
                  <a:moveTo>
                    <a:pt x="997" y="1"/>
                  </a:moveTo>
                  <a:lnTo>
                    <a:pt x="1" y="910"/>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9" name="Google Shape;899;p37"/>
            <p:cNvSpPr/>
            <p:nvPr/>
          </p:nvSpPr>
          <p:spPr>
            <a:xfrm rot="-3120564">
              <a:off x="7281868" y="1376822"/>
              <a:ext cx="45838" cy="43015"/>
            </a:xfrm>
            <a:custGeom>
              <a:avLst/>
              <a:gdLst/>
              <a:ahLst/>
              <a:cxnLst/>
              <a:rect l="l" t="t" r="r" b="b"/>
              <a:pathLst>
                <a:path w="1137" h="1067" extrusionOk="0">
                  <a:moveTo>
                    <a:pt x="979" y="0"/>
                  </a:moveTo>
                  <a:lnTo>
                    <a:pt x="0" y="909"/>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0" name="Google Shape;900;p37"/>
            <p:cNvSpPr/>
            <p:nvPr/>
          </p:nvSpPr>
          <p:spPr>
            <a:xfrm rot="-3120564">
              <a:off x="7295702" y="1327199"/>
              <a:ext cx="87443" cy="81072"/>
            </a:xfrm>
            <a:custGeom>
              <a:avLst/>
              <a:gdLst/>
              <a:ahLst/>
              <a:cxnLst/>
              <a:rect l="l" t="t" r="r" b="b"/>
              <a:pathLst>
                <a:path w="2169" h="2011" extrusionOk="0">
                  <a:moveTo>
                    <a:pt x="2029" y="0"/>
                  </a:moveTo>
                  <a:lnTo>
                    <a:pt x="1" y="1853"/>
                  </a:lnTo>
                  <a:lnTo>
                    <a:pt x="158" y="2010"/>
                  </a:lnTo>
                  <a:lnTo>
                    <a:pt x="2169" y="157"/>
                  </a:lnTo>
                  <a:lnTo>
                    <a:pt x="202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1" name="Google Shape;901;p37"/>
            <p:cNvSpPr/>
            <p:nvPr/>
          </p:nvSpPr>
          <p:spPr>
            <a:xfrm rot="-3120564">
              <a:off x="7354967" y="1371349"/>
              <a:ext cx="45878" cy="43015"/>
            </a:xfrm>
            <a:custGeom>
              <a:avLst/>
              <a:gdLst/>
              <a:ahLst/>
              <a:cxnLst/>
              <a:rect l="l" t="t" r="r" b="b"/>
              <a:pathLst>
                <a:path w="1138" h="1067" extrusionOk="0">
                  <a:moveTo>
                    <a:pt x="980" y="0"/>
                  </a:moveTo>
                  <a:lnTo>
                    <a:pt x="1" y="909"/>
                  </a:lnTo>
                  <a:lnTo>
                    <a:pt x="141" y="1067"/>
                  </a:lnTo>
                  <a:lnTo>
                    <a:pt x="1137"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2" name="Google Shape;902;p37"/>
            <p:cNvSpPr/>
            <p:nvPr/>
          </p:nvSpPr>
          <p:spPr>
            <a:xfrm rot="-3120564">
              <a:off x="7391827" y="1368843"/>
              <a:ext cx="45838" cy="43015"/>
            </a:xfrm>
            <a:custGeom>
              <a:avLst/>
              <a:gdLst/>
              <a:ahLst/>
              <a:cxnLst/>
              <a:rect l="l" t="t" r="r" b="b"/>
              <a:pathLst>
                <a:path w="1137" h="1067" extrusionOk="0">
                  <a:moveTo>
                    <a:pt x="997" y="0"/>
                  </a:moveTo>
                  <a:lnTo>
                    <a:pt x="1" y="909"/>
                  </a:lnTo>
                  <a:lnTo>
                    <a:pt x="158" y="1066"/>
                  </a:lnTo>
                  <a:lnTo>
                    <a:pt x="1137" y="157"/>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3" name="Google Shape;903;p37"/>
            <p:cNvSpPr/>
            <p:nvPr/>
          </p:nvSpPr>
          <p:spPr>
            <a:xfrm rot="-3120564">
              <a:off x="7429077" y="1365733"/>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4" name="Google Shape;904;p37"/>
            <p:cNvSpPr/>
            <p:nvPr/>
          </p:nvSpPr>
          <p:spPr>
            <a:xfrm rot="-3120564">
              <a:off x="7466515" y="1362925"/>
              <a:ext cx="45152" cy="43056"/>
            </a:xfrm>
            <a:custGeom>
              <a:avLst/>
              <a:gdLst/>
              <a:ahLst/>
              <a:cxnLst/>
              <a:rect l="l" t="t" r="r" b="b"/>
              <a:pathLst>
                <a:path w="1120" h="1068" extrusionOk="0">
                  <a:moveTo>
                    <a:pt x="979" y="1"/>
                  </a:moveTo>
                  <a:lnTo>
                    <a:pt x="0" y="892"/>
                  </a:lnTo>
                  <a:lnTo>
                    <a:pt x="140" y="1067"/>
                  </a:lnTo>
                  <a:lnTo>
                    <a:pt x="1119"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5" name="Google Shape;905;p37"/>
            <p:cNvSpPr/>
            <p:nvPr/>
          </p:nvSpPr>
          <p:spPr>
            <a:xfrm rot="-3120564">
              <a:off x="7480234" y="1313024"/>
              <a:ext cx="87402" cy="81072"/>
            </a:xfrm>
            <a:custGeom>
              <a:avLst/>
              <a:gdLst/>
              <a:ahLst/>
              <a:cxnLst/>
              <a:rect l="l" t="t" r="r" b="b"/>
              <a:pathLst>
                <a:path w="2168" h="2011" extrusionOk="0">
                  <a:moveTo>
                    <a:pt x="2028" y="0"/>
                  </a:moveTo>
                  <a:lnTo>
                    <a:pt x="0" y="1836"/>
                  </a:lnTo>
                  <a:lnTo>
                    <a:pt x="158" y="2011"/>
                  </a:lnTo>
                  <a:lnTo>
                    <a:pt x="2168" y="158"/>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6" name="Google Shape;906;p37"/>
            <p:cNvSpPr/>
            <p:nvPr/>
          </p:nvSpPr>
          <p:spPr>
            <a:xfrm rot="-3120564">
              <a:off x="7539515" y="1357166"/>
              <a:ext cx="45838" cy="43056"/>
            </a:xfrm>
            <a:custGeom>
              <a:avLst/>
              <a:gdLst/>
              <a:ahLst/>
              <a:cxnLst/>
              <a:rect l="l" t="t" r="r" b="b"/>
              <a:pathLst>
                <a:path w="1137" h="1068" extrusionOk="0">
                  <a:moveTo>
                    <a:pt x="979" y="1"/>
                  </a:moveTo>
                  <a:lnTo>
                    <a:pt x="0" y="892"/>
                  </a:lnTo>
                  <a:lnTo>
                    <a:pt x="140" y="1067"/>
                  </a:lnTo>
                  <a:lnTo>
                    <a:pt x="1136"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7" name="Google Shape;907;p37"/>
            <p:cNvSpPr/>
            <p:nvPr/>
          </p:nvSpPr>
          <p:spPr>
            <a:xfrm rot="-3120564">
              <a:off x="7576319" y="1354668"/>
              <a:ext cx="45878" cy="43015"/>
            </a:xfrm>
            <a:custGeom>
              <a:avLst/>
              <a:gdLst/>
              <a:ahLst/>
              <a:cxnLst/>
              <a:rect l="l" t="t" r="r" b="b"/>
              <a:pathLst>
                <a:path w="1138" h="1067" extrusionOk="0">
                  <a:moveTo>
                    <a:pt x="997" y="1"/>
                  </a:moveTo>
                  <a:lnTo>
                    <a:pt x="1" y="892"/>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8" name="Google Shape;908;p37"/>
            <p:cNvSpPr/>
            <p:nvPr/>
          </p:nvSpPr>
          <p:spPr>
            <a:xfrm rot="-3120564">
              <a:off x="7613625" y="1351590"/>
              <a:ext cx="45838" cy="43015"/>
            </a:xfrm>
            <a:custGeom>
              <a:avLst/>
              <a:gdLst/>
              <a:ahLst/>
              <a:cxnLst/>
              <a:rect l="l" t="t" r="r" b="b"/>
              <a:pathLst>
                <a:path w="1137" h="1067" extrusionOk="0">
                  <a:moveTo>
                    <a:pt x="979" y="0"/>
                  </a:moveTo>
                  <a:lnTo>
                    <a:pt x="0" y="892"/>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9" name="Google Shape;909;p37"/>
            <p:cNvSpPr/>
            <p:nvPr/>
          </p:nvSpPr>
          <p:spPr>
            <a:xfrm rot="-3120564">
              <a:off x="7651031" y="1348799"/>
              <a:ext cx="45152" cy="43015"/>
            </a:xfrm>
            <a:custGeom>
              <a:avLst/>
              <a:gdLst/>
              <a:ahLst/>
              <a:cxnLst/>
              <a:rect l="l" t="t" r="r" b="b"/>
              <a:pathLst>
                <a:path w="1120" h="1067" extrusionOk="0">
                  <a:moveTo>
                    <a:pt x="979" y="0"/>
                  </a:moveTo>
                  <a:lnTo>
                    <a:pt x="1" y="892"/>
                  </a:lnTo>
                  <a:lnTo>
                    <a:pt x="140" y="1066"/>
                  </a:lnTo>
                  <a:lnTo>
                    <a:pt x="1119"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0" name="Google Shape;910;p37"/>
            <p:cNvSpPr/>
            <p:nvPr/>
          </p:nvSpPr>
          <p:spPr>
            <a:xfrm rot="-3120564">
              <a:off x="7664742" y="1298841"/>
              <a:ext cx="87443" cy="81112"/>
            </a:xfrm>
            <a:custGeom>
              <a:avLst/>
              <a:gdLst/>
              <a:ahLst/>
              <a:cxnLst/>
              <a:rect l="l" t="t" r="r" b="b"/>
              <a:pathLst>
                <a:path w="2169" h="2012" extrusionOk="0">
                  <a:moveTo>
                    <a:pt x="2028" y="1"/>
                  </a:moveTo>
                  <a:lnTo>
                    <a:pt x="0" y="1836"/>
                  </a:lnTo>
                  <a:lnTo>
                    <a:pt x="158" y="2011"/>
                  </a:lnTo>
                  <a:lnTo>
                    <a:pt x="2168" y="158"/>
                  </a:lnTo>
                  <a:lnTo>
                    <a:pt x="202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1" name="Google Shape;911;p37"/>
            <p:cNvSpPr/>
            <p:nvPr/>
          </p:nvSpPr>
          <p:spPr>
            <a:xfrm rot="-3120564">
              <a:off x="7724031" y="1343039"/>
              <a:ext cx="45838" cy="43015"/>
            </a:xfrm>
            <a:custGeom>
              <a:avLst/>
              <a:gdLst/>
              <a:ahLst/>
              <a:cxnLst/>
              <a:rect l="l" t="t" r="r" b="b"/>
              <a:pathLst>
                <a:path w="1137" h="1067" extrusionOk="0">
                  <a:moveTo>
                    <a:pt x="979" y="0"/>
                  </a:moveTo>
                  <a:lnTo>
                    <a:pt x="0" y="892"/>
                  </a:lnTo>
                  <a:lnTo>
                    <a:pt x="140" y="1066"/>
                  </a:lnTo>
                  <a:lnTo>
                    <a:pt x="1137"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2" name="Google Shape;912;p37"/>
            <p:cNvSpPr/>
            <p:nvPr/>
          </p:nvSpPr>
          <p:spPr>
            <a:xfrm rot="-3120564">
              <a:off x="7760867" y="1340485"/>
              <a:ext cx="45838" cy="43056"/>
            </a:xfrm>
            <a:custGeom>
              <a:avLst/>
              <a:gdLst/>
              <a:ahLst/>
              <a:cxnLst/>
              <a:rect l="l" t="t" r="r" b="b"/>
              <a:pathLst>
                <a:path w="1137" h="1068" extrusionOk="0">
                  <a:moveTo>
                    <a:pt x="997" y="1"/>
                  </a:moveTo>
                  <a:lnTo>
                    <a:pt x="0" y="892"/>
                  </a:lnTo>
                  <a:lnTo>
                    <a:pt x="157" y="1067"/>
                  </a:lnTo>
                  <a:lnTo>
                    <a:pt x="1136"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3" name="Google Shape;913;p37"/>
            <p:cNvSpPr/>
            <p:nvPr/>
          </p:nvSpPr>
          <p:spPr>
            <a:xfrm rot="-3120564">
              <a:off x="7798125" y="1337431"/>
              <a:ext cx="45838" cy="43015"/>
            </a:xfrm>
            <a:custGeom>
              <a:avLst/>
              <a:gdLst/>
              <a:ahLst/>
              <a:cxnLst/>
              <a:rect l="l" t="t" r="r" b="b"/>
              <a:pathLst>
                <a:path w="1137" h="1067" extrusionOk="0">
                  <a:moveTo>
                    <a:pt x="979" y="1"/>
                  </a:moveTo>
                  <a:lnTo>
                    <a:pt x="0" y="892"/>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4" name="Google Shape;914;p37"/>
            <p:cNvSpPr/>
            <p:nvPr/>
          </p:nvSpPr>
          <p:spPr>
            <a:xfrm rot="-3120564">
              <a:off x="7834977" y="1334910"/>
              <a:ext cx="45838" cy="43015"/>
            </a:xfrm>
            <a:custGeom>
              <a:avLst/>
              <a:gdLst/>
              <a:ahLst/>
              <a:cxnLst/>
              <a:rect l="l" t="t" r="r" b="b"/>
              <a:pathLst>
                <a:path w="1137" h="1067" extrusionOk="0">
                  <a:moveTo>
                    <a:pt x="997" y="0"/>
                  </a:moveTo>
                  <a:lnTo>
                    <a:pt x="0" y="892"/>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5" name="Google Shape;915;p37"/>
            <p:cNvSpPr/>
            <p:nvPr/>
          </p:nvSpPr>
          <p:spPr>
            <a:xfrm rot="-3120564">
              <a:off x="7849258" y="1284714"/>
              <a:ext cx="87443" cy="81072"/>
            </a:xfrm>
            <a:custGeom>
              <a:avLst/>
              <a:gdLst/>
              <a:ahLst/>
              <a:cxnLst/>
              <a:rect l="l" t="t" r="r" b="b"/>
              <a:pathLst>
                <a:path w="2169" h="2011" extrusionOk="0">
                  <a:moveTo>
                    <a:pt x="2011" y="0"/>
                  </a:moveTo>
                  <a:lnTo>
                    <a:pt x="1" y="1836"/>
                  </a:lnTo>
                  <a:lnTo>
                    <a:pt x="140" y="2011"/>
                  </a:lnTo>
                  <a:lnTo>
                    <a:pt x="2168" y="158"/>
                  </a:lnTo>
                  <a:lnTo>
                    <a:pt x="20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6" name="Google Shape;916;p37"/>
            <p:cNvSpPr/>
            <p:nvPr/>
          </p:nvSpPr>
          <p:spPr>
            <a:xfrm rot="-3120564">
              <a:off x="7908261" y="1329012"/>
              <a:ext cx="45838" cy="42330"/>
            </a:xfrm>
            <a:custGeom>
              <a:avLst/>
              <a:gdLst/>
              <a:ahLst/>
              <a:cxnLst/>
              <a:rect l="l" t="t" r="r" b="b"/>
              <a:pathLst>
                <a:path w="1137" h="1050" extrusionOk="0">
                  <a:moveTo>
                    <a:pt x="979" y="0"/>
                  </a:moveTo>
                  <a:lnTo>
                    <a:pt x="0" y="892"/>
                  </a:lnTo>
                  <a:lnTo>
                    <a:pt x="140" y="1049"/>
                  </a:lnTo>
                  <a:lnTo>
                    <a:pt x="1137"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7" name="Google Shape;917;p37"/>
            <p:cNvSpPr/>
            <p:nvPr/>
          </p:nvSpPr>
          <p:spPr>
            <a:xfrm rot="-3120564">
              <a:off x="7945113" y="1326490"/>
              <a:ext cx="45838" cy="42330"/>
            </a:xfrm>
            <a:custGeom>
              <a:avLst/>
              <a:gdLst/>
              <a:ahLst/>
              <a:cxnLst/>
              <a:rect l="l" t="t" r="r" b="b"/>
              <a:pathLst>
                <a:path w="1137" h="1050" extrusionOk="0">
                  <a:moveTo>
                    <a:pt x="997" y="0"/>
                  </a:moveTo>
                  <a:lnTo>
                    <a:pt x="0" y="892"/>
                  </a:lnTo>
                  <a:lnTo>
                    <a:pt x="158" y="1049"/>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8" name="Google Shape;918;p37"/>
            <p:cNvSpPr/>
            <p:nvPr/>
          </p:nvSpPr>
          <p:spPr>
            <a:xfrm rot="-3120564">
              <a:off x="7982371" y="1323436"/>
              <a:ext cx="45838" cy="42290"/>
            </a:xfrm>
            <a:custGeom>
              <a:avLst/>
              <a:gdLst/>
              <a:ahLst/>
              <a:cxnLst/>
              <a:rect l="l" t="t" r="r" b="b"/>
              <a:pathLst>
                <a:path w="1137" h="1049" extrusionOk="0">
                  <a:moveTo>
                    <a:pt x="980" y="0"/>
                  </a:moveTo>
                  <a:lnTo>
                    <a:pt x="1" y="892"/>
                  </a:lnTo>
                  <a:lnTo>
                    <a:pt x="140" y="1049"/>
                  </a:lnTo>
                  <a:lnTo>
                    <a:pt x="1137" y="157"/>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9" name="Google Shape;919;p37"/>
            <p:cNvSpPr/>
            <p:nvPr/>
          </p:nvSpPr>
          <p:spPr>
            <a:xfrm rot="-3120564">
              <a:off x="8054766" y="938665"/>
              <a:ext cx="314374" cy="321506"/>
            </a:xfrm>
            <a:custGeom>
              <a:avLst/>
              <a:gdLst/>
              <a:ahLst/>
              <a:cxnLst/>
              <a:rect l="l" t="t" r="r" b="b"/>
              <a:pathLst>
                <a:path w="7798" h="7975" extrusionOk="0">
                  <a:moveTo>
                    <a:pt x="446" y="0"/>
                  </a:moveTo>
                  <a:cubicBezTo>
                    <a:pt x="204" y="0"/>
                    <a:pt x="0" y="259"/>
                    <a:pt x="225" y="509"/>
                  </a:cubicBezTo>
                  <a:cubicBezTo>
                    <a:pt x="2393" y="3079"/>
                    <a:pt x="4683" y="5613"/>
                    <a:pt x="7182" y="7868"/>
                  </a:cubicBezTo>
                  <a:cubicBezTo>
                    <a:pt x="7265" y="7943"/>
                    <a:pt x="7345" y="7975"/>
                    <a:pt x="7416" y="7975"/>
                  </a:cubicBezTo>
                  <a:cubicBezTo>
                    <a:pt x="7660" y="7975"/>
                    <a:pt x="7797" y="7605"/>
                    <a:pt x="7567" y="7362"/>
                  </a:cubicBezTo>
                  <a:cubicBezTo>
                    <a:pt x="5225" y="5002"/>
                    <a:pt x="2900" y="2659"/>
                    <a:pt x="732" y="142"/>
                  </a:cubicBezTo>
                  <a:cubicBezTo>
                    <a:pt x="647" y="42"/>
                    <a:pt x="544" y="0"/>
                    <a:pt x="446"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920" name="Google Shape;920;p37"/>
          <p:cNvGrpSpPr/>
          <p:nvPr/>
        </p:nvGrpSpPr>
        <p:grpSpPr>
          <a:xfrm rot="253399">
            <a:off x="8931022" y="3778580"/>
            <a:ext cx="5313349" cy="4109121"/>
            <a:chOff x="5009338" y="1123137"/>
            <a:chExt cx="3623041" cy="2628476"/>
          </a:xfrm>
        </p:grpSpPr>
        <p:sp>
          <p:nvSpPr>
            <p:cNvPr id="921" name="Google Shape;921;p37"/>
            <p:cNvSpPr/>
            <p:nvPr/>
          </p:nvSpPr>
          <p:spPr>
            <a:xfrm rot="554399">
              <a:off x="5152822" y="1435119"/>
              <a:ext cx="3336073" cy="2056774"/>
            </a:xfrm>
            <a:custGeom>
              <a:avLst/>
              <a:gdLst/>
              <a:ahLst/>
              <a:cxnLst/>
              <a:rect l="l" t="t" r="r" b="b"/>
              <a:pathLst>
                <a:path w="91568" h="56454" extrusionOk="0">
                  <a:moveTo>
                    <a:pt x="8340" y="0"/>
                  </a:moveTo>
                  <a:cubicBezTo>
                    <a:pt x="6210" y="0"/>
                    <a:pt x="4409" y="1611"/>
                    <a:pt x="4196" y="3762"/>
                  </a:cubicBezTo>
                  <a:lnTo>
                    <a:pt x="227" y="44126"/>
                  </a:lnTo>
                  <a:cubicBezTo>
                    <a:pt x="0" y="46434"/>
                    <a:pt x="1678" y="48479"/>
                    <a:pt x="3968" y="48706"/>
                  </a:cubicBezTo>
                  <a:lnTo>
                    <a:pt x="82809" y="56433"/>
                  </a:lnTo>
                  <a:cubicBezTo>
                    <a:pt x="82950" y="56447"/>
                    <a:pt x="83089" y="56453"/>
                    <a:pt x="83227" y="56453"/>
                  </a:cubicBezTo>
                  <a:cubicBezTo>
                    <a:pt x="85357" y="56453"/>
                    <a:pt x="87158" y="54842"/>
                    <a:pt x="87372" y="52692"/>
                  </a:cubicBezTo>
                  <a:lnTo>
                    <a:pt x="91340" y="12328"/>
                  </a:lnTo>
                  <a:cubicBezTo>
                    <a:pt x="91567" y="10020"/>
                    <a:pt x="89889" y="7992"/>
                    <a:pt x="87582" y="7765"/>
                  </a:cubicBezTo>
                  <a:lnTo>
                    <a:pt x="8758" y="21"/>
                  </a:lnTo>
                  <a:cubicBezTo>
                    <a:pt x="8618" y="7"/>
                    <a:pt x="8478" y="0"/>
                    <a:pt x="834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2" name="Google Shape;922;p37"/>
            <p:cNvSpPr/>
            <p:nvPr/>
          </p:nvSpPr>
          <p:spPr>
            <a:xfrm rot="554399">
              <a:off x="5154720" y="1429469"/>
              <a:ext cx="3332247" cy="2068031"/>
            </a:xfrm>
            <a:custGeom>
              <a:avLst/>
              <a:gdLst/>
              <a:ahLst/>
              <a:cxnLst/>
              <a:rect l="l" t="t" r="r" b="b"/>
              <a:pathLst>
                <a:path w="91463" h="56763" extrusionOk="0">
                  <a:moveTo>
                    <a:pt x="8287" y="316"/>
                  </a:moveTo>
                  <a:cubicBezTo>
                    <a:pt x="8426" y="316"/>
                    <a:pt x="8549" y="316"/>
                    <a:pt x="8689" y="333"/>
                  </a:cubicBezTo>
                  <a:lnTo>
                    <a:pt x="87530" y="8060"/>
                  </a:lnTo>
                  <a:cubicBezTo>
                    <a:pt x="89610" y="8270"/>
                    <a:pt x="91148" y="10018"/>
                    <a:pt x="91148" y="12063"/>
                  </a:cubicBezTo>
                  <a:cubicBezTo>
                    <a:pt x="91148" y="12203"/>
                    <a:pt x="91148" y="12325"/>
                    <a:pt x="91131" y="12465"/>
                  </a:cubicBezTo>
                  <a:lnTo>
                    <a:pt x="87180" y="52829"/>
                  </a:lnTo>
                  <a:cubicBezTo>
                    <a:pt x="86970" y="54910"/>
                    <a:pt x="85222" y="56465"/>
                    <a:pt x="83177" y="56465"/>
                  </a:cubicBezTo>
                  <a:cubicBezTo>
                    <a:pt x="83037" y="56465"/>
                    <a:pt x="82914" y="56448"/>
                    <a:pt x="82775" y="56431"/>
                  </a:cubicBezTo>
                  <a:lnTo>
                    <a:pt x="3934" y="48704"/>
                  </a:lnTo>
                  <a:cubicBezTo>
                    <a:pt x="1853" y="48494"/>
                    <a:pt x="315" y="46746"/>
                    <a:pt x="315" y="44701"/>
                  </a:cubicBezTo>
                  <a:cubicBezTo>
                    <a:pt x="315" y="44578"/>
                    <a:pt x="315" y="44438"/>
                    <a:pt x="333" y="44299"/>
                  </a:cubicBezTo>
                  <a:lnTo>
                    <a:pt x="4283" y="3934"/>
                  </a:lnTo>
                  <a:cubicBezTo>
                    <a:pt x="4493" y="1854"/>
                    <a:pt x="6241" y="316"/>
                    <a:pt x="8287" y="316"/>
                  </a:cubicBezTo>
                  <a:close/>
                  <a:moveTo>
                    <a:pt x="8287" y="1"/>
                  </a:moveTo>
                  <a:cubicBezTo>
                    <a:pt x="6084" y="1"/>
                    <a:pt x="4196" y="1679"/>
                    <a:pt x="3986" y="3917"/>
                  </a:cubicBezTo>
                  <a:lnTo>
                    <a:pt x="18" y="44281"/>
                  </a:lnTo>
                  <a:cubicBezTo>
                    <a:pt x="18" y="44421"/>
                    <a:pt x="0" y="44561"/>
                    <a:pt x="0" y="44701"/>
                  </a:cubicBezTo>
                  <a:cubicBezTo>
                    <a:pt x="0" y="46903"/>
                    <a:pt x="1679" y="48791"/>
                    <a:pt x="3916" y="49001"/>
                  </a:cubicBezTo>
                  <a:lnTo>
                    <a:pt x="82740" y="56745"/>
                  </a:lnTo>
                  <a:cubicBezTo>
                    <a:pt x="82897" y="56763"/>
                    <a:pt x="83037" y="56763"/>
                    <a:pt x="83177" y="56763"/>
                  </a:cubicBezTo>
                  <a:cubicBezTo>
                    <a:pt x="85379" y="56763"/>
                    <a:pt x="87250" y="55084"/>
                    <a:pt x="87477" y="52864"/>
                  </a:cubicBezTo>
                  <a:lnTo>
                    <a:pt x="91445" y="12500"/>
                  </a:lnTo>
                  <a:cubicBezTo>
                    <a:pt x="91445" y="12343"/>
                    <a:pt x="91463" y="12203"/>
                    <a:pt x="91463" y="12063"/>
                  </a:cubicBezTo>
                  <a:cubicBezTo>
                    <a:pt x="91463" y="9860"/>
                    <a:pt x="89785" y="7972"/>
                    <a:pt x="87547" y="7763"/>
                  </a:cubicBezTo>
                  <a:lnTo>
                    <a:pt x="8724" y="18"/>
                  </a:lnTo>
                  <a:cubicBezTo>
                    <a:pt x="8566" y="18"/>
                    <a:pt x="8426" y="1"/>
                    <a:pt x="828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3" name="Google Shape;923;p37"/>
            <p:cNvSpPr/>
            <p:nvPr/>
          </p:nvSpPr>
          <p:spPr>
            <a:xfrm rot="554399">
              <a:off x="5176145" y="1431183"/>
              <a:ext cx="3314395" cy="1974472"/>
            </a:xfrm>
            <a:custGeom>
              <a:avLst/>
              <a:gdLst/>
              <a:ahLst/>
              <a:cxnLst/>
              <a:rect l="l" t="t" r="r" b="b"/>
              <a:pathLst>
                <a:path w="90973" h="54195" extrusionOk="0">
                  <a:moveTo>
                    <a:pt x="6123" y="1"/>
                  </a:moveTo>
                  <a:cubicBezTo>
                    <a:pt x="5169" y="1"/>
                    <a:pt x="4346" y="739"/>
                    <a:pt x="4248" y="1724"/>
                  </a:cubicBezTo>
                  <a:lnTo>
                    <a:pt x="87" y="43976"/>
                  </a:lnTo>
                  <a:cubicBezTo>
                    <a:pt x="0" y="45025"/>
                    <a:pt x="752" y="45951"/>
                    <a:pt x="1801" y="46056"/>
                  </a:cubicBezTo>
                  <a:lnTo>
                    <a:pt x="84645" y="54185"/>
                  </a:lnTo>
                  <a:cubicBezTo>
                    <a:pt x="84709" y="54191"/>
                    <a:pt x="84773" y="54194"/>
                    <a:pt x="84836" y="54194"/>
                  </a:cubicBezTo>
                  <a:cubicBezTo>
                    <a:pt x="85804" y="54194"/>
                    <a:pt x="86627" y="53457"/>
                    <a:pt x="86725" y="52489"/>
                  </a:cubicBezTo>
                  <a:lnTo>
                    <a:pt x="90868" y="10219"/>
                  </a:lnTo>
                  <a:cubicBezTo>
                    <a:pt x="90973" y="9171"/>
                    <a:pt x="90204" y="8244"/>
                    <a:pt x="89172" y="8139"/>
                  </a:cubicBezTo>
                  <a:lnTo>
                    <a:pt x="6311" y="10"/>
                  </a:lnTo>
                  <a:cubicBezTo>
                    <a:pt x="6248" y="4"/>
                    <a:pt x="6185" y="1"/>
                    <a:pt x="6123"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4" name="Google Shape;924;p37"/>
            <p:cNvSpPr/>
            <p:nvPr/>
          </p:nvSpPr>
          <p:spPr>
            <a:xfrm rot="554399">
              <a:off x="5173596" y="1425777"/>
              <a:ext cx="3318876" cy="1985220"/>
            </a:xfrm>
            <a:custGeom>
              <a:avLst/>
              <a:gdLst/>
              <a:ahLst/>
              <a:cxnLst/>
              <a:rect l="l" t="t" r="r" b="b"/>
              <a:pathLst>
                <a:path w="91096" h="54490" extrusionOk="0">
                  <a:moveTo>
                    <a:pt x="6189" y="297"/>
                  </a:moveTo>
                  <a:cubicBezTo>
                    <a:pt x="6258" y="297"/>
                    <a:pt x="6311" y="297"/>
                    <a:pt x="6363" y="315"/>
                  </a:cubicBezTo>
                  <a:lnTo>
                    <a:pt x="89225" y="8444"/>
                  </a:lnTo>
                  <a:cubicBezTo>
                    <a:pt x="90116" y="8531"/>
                    <a:pt x="90798" y="9283"/>
                    <a:pt x="90798" y="10174"/>
                  </a:cubicBezTo>
                  <a:cubicBezTo>
                    <a:pt x="90798" y="10227"/>
                    <a:pt x="90798" y="10297"/>
                    <a:pt x="90781" y="10349"/>
                  </a:cubicBezTo>
                  <a:lnTo>
                    <a:pt x="86638" y="52619"/>
                  </a:lnTo>
                  <a:cubicBezTo>
                    <a:pt x="86550" y="53510"/>
                    <a:pt x="85799" y="54192"/>
                    <a:pt x="84907" y="54192"/>
                  </a:cubicBezTo>
                  <a:cubicBezTo>
                    <a:pt x="84855" y="54192"/>
                    <a:pt x="84785" y="54192"/>
                    <a:pt x="84732" y="54175"/>
                  </a:cubicBezTo>
                  <a:lnTo>
                    <a:pt x="1871" y="46046"/>
                  </a:lnTo>
                  <a:cubicBezTo>
                    <a:pt x="979" y="45958"/>
                    <a:pt x="297" y="45207"/>
                    <a:pt x="297" y="44315"/>
                  </a:cubicBezTo>
                  <a:cubicBezTo>
                    <a:pt x="297" y="44263"/>
                    <a:pt x="297" y="44193"/>
                    <a:pt x="315" y="44140"/>
                  </a:cubicBezTo>
                  <a:lnTo>
                    <a:pt x="4458" y="1871"/>
                  </a:lnTo>
                  <a:cubicBezTo>
                    <a:pt x="4545" y="979"/>
                    <a:pt x="5314" y="297"/>
                    <a:pt x="6189" y="297"/>
                  </a:cubicBezTo>
                  <a:close/>
                  <a:moveTo>
                    <a:pt x="6189" y="0"/>
                  </a:moveTo>
                  <a:cubicBezTo>
                    <a:pt x="5157" y="0"/>
                    <a:pt x="4266" y="787"/>
                    <a:pt x="4161" y="1853"/>
                  </a:cubicBezTo>
                  <a:lnTo>
                    <a:pt x="18" y="44105"/>
                  </a:lnTo>
                  <a:cubicBezTo>
                    <a:pt x="18" y="44175"/>
                    <a:pt x="0" y="44245"/>
                    <a:pt x="0" y="44315"/>
                  </a:cubicBezTo>
                  <a:cubicBezTo>
                    <a:pt x="0" y="45347"/>
                    <a:pt x="787" y="46238"/>
                    <a:pt x="1853" y="46343"/>
                  </a:cubicBezTo>
                  <a:lnTo>
                    <a:pt x="84697" y="54472"/>
                  </a:lnTo>
                  <a:cubicBezTo>
                    <a:pt x="84767" y="54489"/>
                    <a:pt x="84837" y="54489"/>
                    <a:pt x="84907" y="54489"/>
                  </a:cubicBezTo>
                  <a:cubicBezTo>
                    <a:pt x="85938" y="54489"/>
                    <a:pt x="86830" y="53703"/>
                    <a:pt x="86935" y="52636"/>
                  </a:cubicBezTo>
                  <a:lnTo>
                    <a:pt x="91078" y="10384"/>
                  </a:lnTo>
                  <a:cubicBezTo>
                    <a:pt x="91095" y="10314"/>
                    <a:pt x="91095" y="10244"/>
                    <a:pt x="91095" y="10174"/>
                  </a:cubicBezTo>
                  <a:cubicBezTo>
                    <a:pt x="91095" y="9143"/>
                    <a:pt x="90309" y="8251"/>
                    <a:pt x="89242" y="8146"/>
                  </a:cubicBezTo>
                  <a:lnTo>
                    <a:pt x="6398" y="18"/>
                  </a:lnTo>
                  <a:cubicBezTo>
                    <a:pt x="6328" y="0"/>
                    <a:pt x="6258" y="0"/>
                    <a:pt x="618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5" name="Google Shape;925;p37"/>
            <p:cNvSpPr/>
            <p:nvPr/>
          </p:nvSpPr>
          <p:spPr>
            <a:xfrm rot="554399">
              <a:off x="5933276" y="1171064"/>
              <a:ext cx="208286" cy="305124"/>
            </a:xfrm>
            <a:custGeom>
              <a:avLst/>
              <a:gdLst/>
              <a:ahLst/>
              <a:cxnLst/>
              <a:rect l="l" t="t" r="r" b="b"/>
              <a:pathLst>
                <a:path w="5717" h="8375" extrusionOk="0">
                  <a:moveTo>
                    <a:pt x="769" y="1"/>
                  </a:moveTo>
                  <a:lnTo>
                    <a:pt x="0" y="7885"/>
                  </a:lnTo>
                  <a:lnTo>
                    <a:pt x="4947" y="8374"/>
                  </a:lnTo>
                  <a:lnTo>
                    <a:pt x="5717" y="473"/>
                  </a:lnTo>
                  <a:lnTo>
                    <a:pt x="769" y="1"/>
                  </a:ln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6" name="Google Shape;926;p37"/>
            <p:cNvSpPr/>
            <p:nvPr/>
          </p:nvSpPr>
          <p:spPr>
            <a:xfrm rot="554399">
              <a:off x="5927561" y="1165344"/>
              <a:ext cx="219762" cy="316054"/>
            </a:xfrm>
            <a:custGeom>
              <a:avLst/>
              <a:gdLst/>
              <a:ahLst/>
              <a:cxnLst/>
              <a:rect l="l" t="t" r="r" b="b"/>
              <a:pathLst>
                <a:path w="6032" h="8675" extrusionOk="0">
                  <a:moveTo>
                    <a:pt x="1067" y="315"/>
                  </a:moveTo>
                  <a:lnTo>
                    <a:pt x="5721" y="772"/>
                  </a:lnTo>
                  <a:lnTo>
                    <a:pt x="5721" y="772"/>
                  </a:lnTo>
                  <a:lnTo>
                    <a:pt x="4983" y="8374"/>
                  </a:lnTo>
                  <a:lnTo>
                    <a:pt x="316" y="7920"/>
                  </a:lnTo>
                  <a:lnTo>
                    <a:pt x="1067" y="315"/>
                  </a:lnTo>
                  <a:close/>
                  <a:moveTo>
                    <a:pt x="945" y="1"/>
                  </a:moveTo>
                  <a:cubicBezTo>
                    <a:pt x="875" y="1"/>
                    <a:pt x="788" y="53"/>
                    <a:pt x="788" y="140"/>
                  </a:cubicBezTo>
                  <a:lnTo>
                    <a:pt x="18" y="8042"/>
                  </a:lnTo>
                  <a:cubicBezTo>
                    <a:pt x="1" y="8077"/>
                    <a:pt x="18" y="8112"/>
                    <a:pt x="53" y="8147"/>
                  </a:cubicBezTo>
                  <a:cubicBezTo>
                    <a:pt x="71" y="8164"/>
                    <a:pt x="106" y="8182"/>
                    <a:pt x="141" y="8199"/>
                  </a:cubicBezTo>
                  <a:lnTo>
                    <a:pt x="5088" y="8671"/>
                  </a:lnTo>
                  <a:cubicBezTo>
                    <a:pt x="5097" y="8673"/>
                    <a:pt x="5106" y="8674"/>
                    <a:pt x="5115" y="8674"/>
                  </a:cubicBezTo>
                  <a:cubicBezTo>
                    <a:pt x="5189" y="8674"/>
                    <a:pt x="5245" y="8611"/>
                    <a:pt x="5245" y="8549"/>
                  </a:cubicBezTo>
                  <a:lnTo>
                    <a:pt x="6032" y="647"/>
                  </a:lnTo>
                  <a:cubicBezTo>
                    <a:pt x="6032" y="612"/>
                    <a:pt x="6014" y="577"/>
                    <a:pt x="5997" y="542"/>
                  </a:cubicBezTo>
                  <a:cubicBezTo>
                    <a:pt x="5980" y="508"/>
                    <a:pt x="5927"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7" name="Google Shape;927;p37"/>
            <p:cNvSpPr/>
            <p:nvPr/>
          </p:nvSpPr>
          <p:spPr>
            <a:xfrm rot="554399">
              <a:off x="5936621" y="1251293"/>
              <a:ext cx="133817" cy="192365"/>
            </a:xfrm>
            <a:custGeom>
              <a:avLst/>
              <a:gdLst/>
              <a:ahLst/>
              <a:cxnLst/>
              <a:rect l="l" t="t" r="r" b="b"/>
              <a:pathLst>
                <a:path w="3673" h="5280" extrusionOk="0">
                  <a:moveTo>
                    <a:pt x="473" y="0"/>
                  </a:moveTo>
                  <a:lnTo>
                    <a:pt x="1" y="4965"/>
                  </a:lnTo>
                  <a:lnTo>
                    <a:pt x="3008" y="5262"/>
                  </a:lnTo>
                  <a:lnTo>
                    <a:pt x="3183" y="5280"/>
                  </a:lnTo>
                  <a:lnTo>
                    <a:pt x="3672" y="315"/>
                  </a:lnTo>
                  <a:lnTo>
                    <a:pt x="473" y="0"/>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8" name="Google Shape;928;p37"/>
            <p:cNvSpPr/>
            <p:nvPr/>
          </p:nvSpPr>
          <p:spPr>
            <a:xfrm rot="554399">
              <a:off x="5938295" y="1242008"/>
              <a:ext cx="17233" cy="180925"/>
            </a:xfrm>
            <a:custGeom>
              <a:avLst/>
              <a:gdLst/>
              <a:ahLst/>
              <a:cxnLst/>
              <a:rect l="l" t="t" r="r" b="b"/>
              <a:pathLst>
                <a:path w="473" h="4966" extrusionOk="0">
                  <a:moveTo>
                    <a:pt x="1" y="4965"/>
                  </a:moveTo>
                  <a:lnTo>
                    <a:pt x="1" y="4965"/>
                  </a:lnTo>
                  <a:lnTo>
                    <a:pt x="473" y="0"/>
                  </a:lnTo>
                  <a:lnTo>
                    <a:pt x="473" y="0"/>
                  </a:lnTo>
                  <a:lnTo>
                    <a:pt x="1" y="496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9" name="Google Shape;929;p37"/>
            <p:cNvSpPr/>
            <p:nvPr/>
          </p:nvSpPr>
          <p:spPr>
            <a:xfrm rot="554399">
              <a:off x="5949033" y="1235728"/>
              <a:ext cx="7032" cy="68821"/>
            </a:xfrm>
            <a:custGeom>
              <a:avLst/>
              <a:gdLst/>
              <a:ahLst/>
              <a:cxnLst/>
              <a:rect l="l" t="t" r="r" b="b"/>
              <a:pathLst>
                <a:path w="193" h="1889" extrusionOk="0">
                  <a:moveTo>
                    <a:pt x="0" y="1889"/>
                  </a:moveTo>
                  <a:lnTo>
                    <a:pt x="0" y="1889"/>
                  </a:lnTo>
                  <a:lnTo>
                    <a:pt x="193" y="1"/>
                  </a:lnTo>
                  <a:cubicBezTo>
                    <a:pt x="193" y="1"/>
                    <a:pt x="193" y="1"/>
                    <a:pt x="193" y="1"/>
                  </a:cubicBezTo>
                  <a:lnTo>
                    <a:pt x="0" y="1889"/>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0" name="Google Shape;930;p37"/>
            <p:cNvSpPr/>
            <p:nvPr/>
          </p:nvSpPr>
          <p:spPr>
            <a:xfrm rot="554399">
              <a:off x="5943401" y="1303493"/>
              <a:ext cx="36" cy="1967"/>
            </a:xfrm>
            <a:custGeom>
              <a:avLst/>
              <a:gdLst/>
              <a:ahLst/>
              <a:cxnLst/>
              <a:rect l="l" t="t" r="r" b="b"/>
              <a:pathLst>
                <a:path w="1" h="54" extrusionOk="0">
                  <a:moveTo>
                    <a:pt x="0" y="53"/>
                  </a:moveTo>
                  <a:lnTo>
                    <a:pt x="0" y="53"/>
                  </a:lnTo>
                  <a:lnTo>
                    <a:pt x="0" y="1"/>
                  </a:lnTo>
                  <a:lnTo>
                    <a:pt x="0" y="1"/>
                  </a:lnTo>
                  <a:lnTo>
                    <a:pt x="0"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1" name="Google Shape;931;p37"/>
            <p:cNvSpPr/>
            <p:nvPr/>
          </p:nvSpPr>
          <p:spPr>
            <a:xfrm rot="554399">
              <a:off x="5921679" y="1314386"/>
              <a:ext cx="10238" cy="105108"/>
            </a:xfrm>
            <a:custGeom>
              <a:avLst/>
              <a:gdLst/>
              <a:ahLst/>
              <a:cxnLst/>
              <a:rect l="l" t="t" r="r" b="b"/>
              <a:pathLst>
                <a:path w="281" h="2885" extrusionOk="0">
                  <a:moveTo>
                    <a:pt x="1" y="2885"/>
                  </a:moveTo>
                  <a:lnTo>
                    <a:pt x="1" y="2885"/>
                  </a:lnTo>
                  <a:lnTo>
                    <a:pt x="281" y="0"/>
                  </a:lnTo>
                  <a:lnTo>
                    <a:pt x="281" y="0"/>
                  </a:lnTo>
                  <a:lnTo>
                    <a:pt x="1" y="2885"/>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2" name="Google Shape;932;p37"/>
            <p:cNvSpPr/>
            <p:nvPr/>
          </p:nvSpPr>
          <p:spPr>
            <a:xfrm rot="554399">
              <a:off x="5941110" y="1305239"/>
              <a:ext cx="1312" cy="10857"/>
            </a:xfrm>
            <a:custGeom>
              <a:avLst/>
              <a:gdLst/>
              <a:ahLst/>
              <a:cxnLst/>
              <a:rect l="l" t="t" r="r" b="b"/>
              <a:pathLst>
                <a:path w="36" h="298" extrusionOk="0">
                  <a:moveTo>
                    <a:pt x="1" y="297"/>
                  </a:moveTo>
                  <a:lnTo>
                    <a:pt x="1" y="297"/>
                  </a:lnTo>
                  <a:lnTo>
                    <a:pt x="35" y="0"/>
                  </a:lnTo>
                  <a:lnTo>
                    <a:pt x="35" y="0"/>
                  </a:lnTo>
                  <a:lnTo>
                    <a:pt x="1" y="29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3" name="Google Shape;933;p37"/>
            <p:cNvSpPr/>
            <p:nvPr/>
          </p:nvSpPr>
          <p:spPr>
            <a:xfrm rot="554399">
              <a:off x="5954352" y="1243399"/>
              <a:ext cx="127442" cy="203841"/>
            </a:xfrm>
            <a:custGeom>
              <a:avLst/>
              <a:gdLst/>
              <a:ahLst/>
              <a:cxnLst/>
              <a:rect l="l" t="t" r="r" b="b"/>
              <a:pathLst>
                <a:path w="3498" h="5595" extrusionOk="0">
                  <a:moveTo>
                    <a:pt x="36" y="1"/>
                  </a:moveTo>
                  <a:lnTo>
                    <a:pt x="1" y="280"/>
                  </a:lnTo>
                  <a:lnTo>
                    <a:pt x="3200" y="595"/>
                  </a:lnTo>
                  <a:lnTo>
                    <a:pt x="2711" y="5560"/>
                  </a:lnTo>
                  <a:lnTo>
                    <a:pt x="2781" y="5560"/>
                  </a:lnTo>
                  <a:lnTo>
                    <a:pt x="2781" y="5577"/>
                  </a:lnTo>
                  <a:lnTo>
                    <a:pt x="2990" y="5595"/>
                  </a:lnTo>
                  <a:lnTo>
                    <a:pt x="3497" y="490"/>
                  </a:lnTo>
                  <a:cubicBezTo>
                    <a:pt x="3497" y="438"/>
                    <a:pt x="3497" y="403"/>
                    <a:pt x="3462" y="385"/>
                  </a:cubicBezTo>
                  <a:cubicBezTo>
                    <a:pt x="3445" y="350"/>
                    <a:pt x="3410" y="333"/>
                    <a:pt x="3375" y="333"/>
                  </a:cubicBezTo>
                  <a:lnTo>
                    <a:pt x="36" y="1"/>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4" name="Google Shape;934;p37"/>
            <p:cNvSpPr/>
            <p:nvPr/>
          </p:nvSpPr>
          <p:spPr>
            <a:xfrm rot="554399">
              <a:off x="5928406" y="1230491"/>
              <a:ext cx="29328" cy="191745"/>
            </a:xfrm>
            <a:custGeom>
              <a:avLst/>
              <a:gdLst/>
              <a:ahLst/>
              <a:cxnLst/>
              <a:rect l="l" t="t" r="r" b="b"/>
              <a:pathLst>
                <a:path w="805" h="5263" extrusionOk="0">
                  <a:moveTo>
                    <a:pt x="648" y="0"/>
                  </a:moveTo>
                  <a:cubicBezTo>
                    <a:pt x="578" y="0"/>
                    <a:pt x="508" y="53"/>
                    <a:pt x="508" y="123"/>
                  </a:cubicBezTo>
                  <a:lnTo>
                    <a:pt x="315" y="2011"/>
                  </a:lnTo>
                  <a:lnTo>
                    <a:pt x="315" y="2063"/>
                  </a:lnTo>
                  <a:lnTo>
                    <a:pt x="281" y="2360"/>
                  </a:lnTo>
                  <a:lnTo>
                    <a:pt x="1" y="5245"/>
                  </a:lnTo>
                  <a:lnTo>
                    <a:pt x="298" y="5262"/>
                  </a:lnTo>
                  <a:lnTo>
                    <a:pt x="770" y="297"/>
                  </a:lnTo>
                  <a:lnTo>
                    <a:pt x="805" y="18"/>
                  </a:lnTo>
                  <a:lnTo>
                    <a:pt x="665"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5" name="Google Shape;935;p37"/>
            <p:cNvSpPr/>
            <p:nvPr/>
          </p:nvSpPr>
          <p:spPr>
            <a:xfrm rot="554399">
              <a:off x="5292740" y="1434357"/>
              <a:ext cx="1638781" cy="1612731"/>
            </a:xfrm>
            <a:custGeom>
              <a:avLst/>
              <a:gdLst/>
              <a:ahLst/>
              <a:cxnLst/>
              <a:rect l="l" t="t" r="r" b="b"/>
              <a:pathLst>
                <a:path w="44981" h="44266" extrusionOk="0">
                  <a:moveTo>
                    <a:pt x="4601" y="0"/>
                  </a:moveTo>
                  <a:cubicBezTo>
                    <a:pt x="4210" y="0"/>
                    <a:pt x="3880" y="287"/>
                    <a:pt x="3847" y="667"/>
                  </a:cubicBezTo>
                  <a:lnTo>
                    <a:pt x="36" y="39476"/>
                  </a:lnTo>
                  <a:cubicBezTo>
                    <a:pt x="1" y="39895"/>
                    <a:pt x="298" y="40262"/>
                    <a:pt x="717" y="40297"/>
                  </a:cubicBezTo>
                  <a:lnTo>
                    <a:pt x="41029" y="44265"/>
                  </a:lnTo>
                  <a:lnTo>
                    <a:pt x="44980" y="3954"/>
                  </a:lnTo>
                  <a:lnTo>
                    <a:pt x="4668" y="3"/>
                  </a:lnTo>
                  <a:cubicBezTo>
                    <a:pt x="4646" y="1"/>
                    <a:pt x="4623" y="0"/>
                    <a:pt x="4601"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6" name="Google Shape;936;p37"/>
            <p:cNvSpPr/>
            <p:nvPr/>
          </p:nvSpPr>
          <p:spPr>
            <a:xfrm rot="554399">
              <a:off x="5288331" y="1428816"/>
              <a:ext cx="1648946" cy="1623479"/>
            </a:xfrm>
            <a:custGeom>
              <a:avLst/>
              <a:gdLst/>
              <a:ahLst/>
              <a:cxnLst/>
              <a:rect l="l" t="t" r="r" b="b"/>
              <a:pathLst>
                <a:path w="45260" h="44561" extrusionOk="0">
                  <a:moveTo>
                    <a:pt x="4773" y="298"/>
                  </a:moveTo>
                  <a:lnTo>
                    <a:pt x="44945" y="4248"/>
                  </a:lnTo>
                  <a:lnTo>
                    <a:pt x="41027" y="44249"/>
                  </a:lnTo>
                  <a:lnTo>
                    <a:pt x="41027" y="44249"/>
                  </a:lnTo>
                  <a:lnTo>
                    <a:pt x="839" y="40312"/>
                  </a:lnTo>
                  <a:cubicBezTo>
                    <a:pt x="542" y="40277"/>
                    <a:pt x="298" y="40015"/>
                    <a:pt x="298" y="39701"/>
                  </a:cubicBezTo>
                  <a:lnTo>
                    <a:pt x="298" y="39648"/>
                  </a:lnTo>
                  <a:lnTo>
                    <a:pt x="4108" y="840"/>
                  </a:lnTo>
                  <a:cubicBezTo>
                    <a:pt x="4143" y="542"/>
                    <a:pt x="4406" y="298"/>
                    <a:pt x="4720" y="298"/>
                  </a:cubicBezTo>
                  <a:close/>
                  <a:moveTo>
                    <a:pt x="4720" y="1"/>
                  </a:moveTo>
                  <a:cubicBezTo>
                    <a:pt x="4248" y="1"/>
                    <a:pt x="3864" y="350"/>
                    <a:pt x="3811" y="822"/>
                  </a:cubicBezTo>
                  <a:lnTo>
                    <a:pt x="0" y="39613"/>
                  </a:lnTo>
                  <a:cubicBezTo>
                    <a:pt x="0" y="39648"/>
                    <a:pt x="0" y="39683"/>
                    <a:pt x="0" y="39701"/>
                  </a:cubicBezTo>
                  <a:cubicBezTo>
                    <a:pt x="0" y="40173"/>
                    <a:pt x="350" y="40557"/>
                    <a:pt x="822" y="40610"/>
                  </a:cubicBezTo>
                  <a:lnTo>
                    <a:pt x="41134" y="44560"/>
                  </a:lnTo>
                  <a:cubicBezTo>
                    <a:pt x="41186" y="44560"/>
                    <a:pt x="41221" y="44560"/>
                    <a:pt x="41256" y="44525"/>
                  </a:cubicBezTo>
                  <a:cubicBezTo>
                    <a:pt x="41274" y="44508"/>
                    <a:pt x="41291" y="44473"/>
                    <a:pt x="41309" y="44420"/>
                  </a:cubicBezTo>
                  <a:lnTo>
                    <a:pt x="45260" y="4126"/>
                  </a:lnTo>
                  <a:cubicBezTo>
                    <a:pt x="45260" y="4091"/>
                    <a:pt x="45242" y="4039"/>
                    <a:pt x="45225" y="4021"/>
                  </a:cubicBezTo>
                  <a:cubicBezTo>
                    <a:pt x="45207" y="3986"/>
                    <a:pt x="45155" y="3969"/>
                    <a:pt x="45120" y="3969"/>
                  </a:cubicBezTo>
                  <a:lnTo>
                    <a:pt x="480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7" name="Google Shape;937;p37"/>
            <p:cNvSpPr/>
            <p:nvPr/>
          </p:nvSpPr>
          <p:spPr>
            <a:xfrm rot="554399">
              <a:off x="6743001" y="1816317"/>
              <a:ext cx="1640056" cy="1613970"/>
            </a:xfrm>
            <a:custGeom>
              <a:avLst/>
              <a:gdLst/>
              <a:ahLst/>
              <a:cxnLst/>
              <a:rect l="l" t="t" r="r" b="b"/>
              <a:pathLst>
                <a:path w="45016" h="44300" extrusionOk="0">
                  <a:moveTo>
                    <a:pt x="3952" y="1"/>
                  </a:moveTo>
                  <a:lnTo>
                    <a:pt x="1" y="40295"/>
                  </a:lnTo>
                  <a:lnTo>
                    <a:pt x="40715" y="44298"/>
                  </a:lnTo>
                  <a:cubicBezTo>
                    <a:pt x="40725" y="44299"/>
                    <a:pt x="40735" y="44300"/>
                    <a:pt x="40744" y="44300"/>
                  </a:cubicBezTo>
                  <a:cubicBezTo>
                    <a:pt x="40925" y="44300"/>
                    <a:pt x="41083" y="44149"/>
                    <a:pt x="41100" y="43966"/>
                  </a:cubicBezTo>
                  <a:lnTo>
                    <a:pt x="44980" y="4388"/>
                  </a:lnTo>
                  <a:cubicBezTo>
                    <a:pt x="45015" y="4196"/>
                    <a:pt x="44858" y="4021"/>
                    <a:pt x="44666" y="3986"/>
                  </a:cubicBezTo>
                  <a:lnTo>
                    <a:pt x="395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8" name="Google Shape;938;p37"/>
            <p:cNvSpPr/>
            <p:nvPr/>
          </p:nvSpPr>
          <p:spPr>
            <a:xfrm rot="554399">
              <a:off x="6737342" y="1810499"/>
              <a:ext cx="1650221" cy="1624754"/>
            </a:xfrm>
            <a:custGeom>
              <a:avLst/>
              <a:gdLst/>
              <a:ahLst/>
              <a:cxnLst/>
              <a:rect l="l" t="t" r="r" b="b"/>
              <a:pathLst>
                <a:path w="45295" h="44596" extrusionOk="0">
                  <a:moveTo>
                    <a:pt x="4249" y="315"/>
                  </a:moveTo>
                  <a:lnTo>
                    <a:pt x="44805" y="4301"/>
                  </a:lnTo>
                  <a:cubicBezTo>
                    <a:pt x="44910" y="4318"/>
                    <a:pt x="44998" y="4406"/>
                    <a:pt x="44998" y="4510"/>
                  </a:cubicBezTo>
                  <a:lnTo>
                    <a:pt x="44998" y="4528"/>
                  </a:lnTo>
                  <a:lnTo>
                    <a:pt x="41117" y="44106"/>
                  </a:lnTo>
                  <a:cubicBezTo>
                    <a:pt x="41099" y="44228"/>
                    <a:pt x="41012" y="44298"/>
                    <a:pt x="40907" y="44298"/>
                  </a:cubicBezTo>
                  <a:lnTo>
                    <a:pt x="40872" y="44298"/>
                  </a:lnTo>
                  <a:lnTo>
                    <a:pt x="315" y="40312"/>
                  </a:lnTo>
                  <a:lnTo>
                    <a:pt x="4249" y="315"/>
                  </a:lnTo>
                  <a:close/>
                  <a:moveTo>
                    <a:pt x="4126" y="0"/>
                  </a:moveTo>
                  <a:cubicBezTo>
                    <a:pt x="4039" y="0"/>
                    <a:pt x="3969" y="53"/>
                    <a:pt x="3969" y="140"/>
                  </a:cubicBezTo>
                  <a:lnTo>
                    <a:pt x="1" y="40435"/>
                  </a:lnTo>
                  <a:cubicBezTo>
                    <a:pt x="1" y="40522"/>
                    <a:pt x="53" y="40592"/>
                    <a:pt x="140" y="40609"/>
                  </a:cubicBezTo>
                  <a:lnTo>
                    <a:pt x="40855" y="44595"/>
                  </a:lnTo>
                  <a:lnTo>
                    <a:pt x="40907" y="44595"/>
                  </a:lnTo>
                  <a:cubicBezTo>
                    <a:pt x="41169" y="44595"/>
                    <a:pt x="41379" y="44403"/>
                    <a:pt x="41414" y="44141"/>
                  </a:cubicBezTo>
                  <a:lnTo>
                    <a:pt x="45295" y="4563"/>
                  </a:lnTo>
                  <a:lnTo>
                    <a:pt x="45295" y="4510"/>
                  </a:lnTo>
                  <a:cubicBezTo>
                    <a:pt x="45295" y="4248"/>
                    <a:pt x="45102" y="4021"/>
                    <a:pt x="44840" y="4004"/>
                  </a:cubicBezTo>
                  <a:lnTo>
                    <a:pt x="4126"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9" name="Google Shape;939;p37"/>
            <p:cNvSpPr/>
            <p:nvPr/>
          </p:nvSpPr>
          <p:spPr>
            <a:xfrm rot="554399">
              <a:off x="5306888" y="1435501"/>
              <a:ext cx="1631130" cy="1531195"/>
            </a:xfrm>
            <a:custGeom>
              <a:avLst/>
              <a:gdLst/>
              <a:ahLst/>
              <a:cxnLst/>
              <a:rect l="l" t="t" r="r" b="b"/>
              <a:pathLst>
                <a:path w="44771" h="42028" extrusionOk="0">
                  <a:moveTo>
                    <a:pt x="4391" y="0"/>
                  </a:moveTo>
                  <a:cubicBezTo>
                    <a:pt x="4000" y="0"/>
                    <a:pt x="3670" y="287"/>
                    <a:pt x="3637" y="667"/>
                  </a:cubicBezTo>
                  <a:lnTo>
                    <a:pt x="35" y="37255"/>
                  </a:lnTo>
                  <a:cubicBezTo>
                    <a:pt x="0" y="37658"/>
                    <a:pt x="298" y="38025"/>
                    <a:pt x="717" y="38077"/>
                  </a:cubicBezTo>
                  <a:lnTo>
                    <a:pt x="41047" y="42028"/>
                  </a:lnTo>
                  <a:lnTo>
                    <a:pt x="44770" y="3954"/>
                  </a:lnTo>
                  <a:lnTo>
                    <a:pt x="4458" y="3"/>
                  </a:lnTo>
                  <a:cubicBezTo>
                    <a:pt x="4436" y="1"/>
                    <a:pt x="4413" y="0"/>
                    <a:pt x="4391"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0" name="Google Shape;940;p37"/>
            <p:cNvSpPr/>
            <p:nvPr/>
          </p:nvSpPr>
          <p:spPr>
            <a:xfrm rot="554399">
              <a:off x="5303094" y="1430009"/>
              <a:ext cx="1640675" cy="1541943"/>
            </a:xfrm>
            <a:custGeom>
              <a:avLst/>
              <a:gdLst/>
              <a:ahLst/>
              <a:cxnLst/>
              <a:rect l="l" t="t" r="r" b="b"/>
              <a:pathLst>
                <a:path w="45033" h="42323" extrusionOk="0">
                  <a:moveTo>
                    <a:pt x="4546" y="298"/>
                  </a:moveTo>
                  <a:lnTo>
                    <a:pt x="44718" y="4248"/>
                  </a:lnTo>
                  <a:lnTo>
                    <a:pt x="41008" y="42029"/>
                  </a:lnTo>
                  <a:lnTo>
                    <a:pt x="41008" y="42029"/>
                  </a:lnTo>
                  <a:lnTo>
                    <a:pt x="840" y="38075"/>
                  </a:lnTo>
                  <a:cubicBezTo>
                    <a:pt x="525" y="38057"/>
                    <a:pt x="298" y="37778"/>
                    <a:pt x="298" y="37480"/>
                  </a:cubicBezTo>
                  <a:lnTo>
                    <a:pt x="298" y="37410"/>
                  </a:lnTo>
                  <a:lnTo>
                    <a:pt x="3881" y="840"/>
                  </a:lnTo>
                  <a:cubicBezTo>
                    <a:pt x="3916" y="525"/>
                    <a:pt x="4179" y="298"/>
                    <a:pt x="4493" y="298"/>
                  </a:cubicBezTo>
                  <a:close/>
                  <a:moveTo>
                    <a:pt x="4493" y="1"/>
                  </a:moveTo>
                  <a:cubicBezTo>
                    <a:pt x="4021" y="1"/>
                    <a:pt x="3637" y="350"/>
                    <a:pt x="3584" y="822"/>
                  </a:cubicBezTo>
                  <a:lnTo>
                    <a:pt x="1" y="37393"/>
                  </a:lnTo>
                  <a:cubicBezTo>
                    <a:pt x="1" y="37410"/>
                    <a:pt x="1" y="37445"/>
                    <a:pt x="1" y="37480"/>
                  </a:cubicBezTo>
                  <a:cubicBezTo>
                    <a:pt x="1" y="37935"/>
                    <a:pt x="350" y="38320"/>
                    <a:pt x="805" y="38372"/>
                  </a:cubicBezTo>
                  <a:lnTo>
                    <a:pt x="41134" y="42323"/>
                  </a:lnTo>
                  <a:cubicBezTo>
                    <a:pt x="41169" y="42323"/>
                    <a:pt x="41204" y="42323"/>
                    <a:pt x="41239" y="42288"/>
                  </a:cubicBezTo>
                  <a:cubicBezTo>
                    <a:pt x="41274" y="42270"/>
                    <a:pt x="41292" y="42235"/>
                    <a:pt x="41292" y="42200"/>
                  </a:cubicBezTo>
                  <a:lnTo>
                    <a:pt x="45033" y="4126"/>
                  </a:lnTo>
                  <a:cubicBezTo>
                    <a:pt x="45033" y="4091"/>
                    <a:pt x="45015" y="4056"/>
                    <a:pt x="44998" y="4021"/>
                  </a:cubicBezTo>
                  <a:cubicBezTo>
                    <a:pt x="44963" y="3986"/>
                    <a:pt x="44928" y="3969"/>
                    <a:pt x="44893" y="3969"/>
                  </a:cubicBezTo>
                  <a:lnTo>
                    <a:pt x="4581" y="18"/>
                  </a:lnTo>
                  <a:cubicBezTo>
                    <a:pt x="4546" y="1"/>
                    <a:pt x="4511" y="1"/>
                    <a:pt x="449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1" name="Google Shape;941;p37"/>
            <p:cNvSpPr/>
            <p:nvPr/>
          </p:nvSpPr>
          <p:spPr>
            <a:xfrm rot="554399">
              <a:off x="6757145" y="1817460"/>
              <a:ext cx="1632405" cy="1532470"/>
            </a:xfrm>
            <a:custGeom>
              <a:avLst/>
              <a:gdLst/>
              <a:ahLst/>
              <a:cxnLst/>
              <a:rect l="l" t="t" r="r" b="b"/>
              <a:pathLst>
                <a:path w="44806" h="42063" extrusionOk="0">
                  <a:moveTo>
                    <a:pt x="3742" y="1"/>
                  </a:moveTo>
                  <a:lnTo>
                    <a:pt x="1" y="38075"/>
                  </a:lnTo>
                  <a:lnTo>
                    <a:pt x="40715" y="42061"/>
                  </a:lnTo>
                  <a:cubicBezTo>
                    <a:pt x="40727" y="42062"/>
                    <a:pt x="40738" y="42062"/>
                    <a:pt x="40750" y="42062"/>
                  </a:cubicBezTo>
                  <a:cubicBezTo>
                    <a:pt x="40944" y="42062"/>
                    <a:pt x="41100" y="41926"/>
                    <a:pt x="41117" y="41728"/>
                  </a:cubicBezTo>
                  <a:lnTo>
                    <a:pt x="44770" y="4388"/>
                  </a:lnTo>
                  <a:cubicBezTo>
                    <a:pt x="44805" y="4196"/>
                    <a:pt x="44648" y="4021"/>
                    <a:pt x="44456" y="3986"/>
                  </a:cubicBezTo>
                  <a:lnTo>
                    <a:pt x="374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2" name="Google Shape;942;p37"/>
            <p:cNvSpPr/>
            <p:nvPr/>
          </p:nvSpPr>
          <p:spPr>
            <a:xfrm rot="554399">
              <a:off x="6752014" y="1812194"/>
              <a:ext cx="1641950" cy="1543327"/>
            </a:xfrm>
            <a:custGeom>
              <a:avLst/>
              <a:gdLst/>
              <a:ahLst/>
              <a:cxnLst/>
              <a:rect l="l" t="t" r="r" b="b"/>
              <a:pathLst>
                <a:path w="45068" h="42361" extrusionOk="0">
                  <a:moveTo>
                    <a:pt x="4022" y="301"/>
                  </a:moveTo>
                  <a:lnTo>
                    <a:pt x="44578" y="4287"/>
                  </a:lnTo>
                  <a:cubicBezTo>
                    <a:pt x="44683" y="4287"/>
                    <a:pt x="44771" y="4392"/>
                    <a:pt x="44771" y="4496"/>
                  </a:cubicBezTo>
                  <a:lnTo>
                    <a:pt x="44771" y="4514"/>
                  </a:lnTo>
                  <a:lnTo>
                    <a:pt x="41117" y="41871"/>
                  </a:lnTo>
                  <a:cubicBezTo>
                    <a:pt x="41100" y="41976"/>
                    <a:pt x="40995" y="42064"/>
                    <a:pt x="40890" y="42064"/>
                  </a:cubicBezTo>
                  <a:lnTo>
                    <a:pt x="40872" y="42064"/>
                  </a:lnTo>
                  <a:lnTo>
                    <a:pt x="298" y="38078"/>
                  </a:lnTo>
                  <a:lnTo>
                    <a:pt x="4022" y="301"/>
                  </a:lnTo>
                  <a:close/>
                  <a:moveTo>
                    <a:pt x="3866" y="0"/>
                  </a:moveTo>
                  <a:cubicBezTo>
                    <a:pt x="3795" y="0"/>
                    <a:pt x="3742" y="50"/>
                    <a:pt x="3742" y="126"/>
                  </a:cubicBezTo>
                  <a:lnTo>
                    <a:pt x="1" y="38200"/>
                  </a:lnTo>
                  <a:cubicBezTo>
                    <a:pt x="1" y="38270"/>
                    <a:pt x="53" y="38340"/>
                    <a:pt x="141" y="38358"/>
                  </a:cubicBezTo>
                  <a:lnTo>
                    <a:pt x="40837" y="42343"/>
                  </a:lnTo>
                  <a:lnTo>
                    <a:pt x="40890" y="42361"/>
                  </a:lnTo>
                  <a:cubicBezTo>
                    <a:pt x="41152" y="42361"/>
                    <a:pt x="41379" y="42151"/>
                    <a:pt x="41397" y="41889"/>
                  </a:cubicBezTo>
                  <a:lnTo>
                    <a:pt x="45068" y="4549"/>
                  </a:lnTo>
                  <a:lnTo>
                    <a:pt x="45068" y="4496"/>
                  </a:lnTo>
                  <a:cubicBezTo>
                    <a:pt x="45068" y="4234"/>
                    <a:pt x="44875" y="4024"/>
                    <a:pt x="44613" y="3990"/>
                  </a:cubicBezTo>
                  <a:lnTo>
                    <a:pt x="3899" y="4"/>
                  </a:lnTo>
                  <a:cubicBezTo>
                    <a:pt x="3888" y="2"/>
                    <a:pt x="3877" y="0"/>
                    <a:pt x="38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3" name="Google Shape;943;p37"/>
            <p:cNvSpPr/>
            <p:nvPr/>
          </p:nvSpPr>
          <p:spPr>
            <a:xfrm rot="554399">
              <a:off x="6761356" y="1839363"/>
              <a:ext cx="1589742" cy="1481100"/>
            </a:xfrm>
            <a:custGeom>
              <a:avLst/>
              <a:gdLst/>
              <a:ahLst/>
              <a:cxnLst/>
              <a:rect l="l" t="t" r="r" b="b"/>
              <a:pathLst>
                <a:path w="43635" h="40653" extrusionOk="0">
                  <a:moveTo>
                    <a:pt x="4586" y="0"/>
                  </a:moveTo>
                  <a:cubicBezTo>
                    <a:pt x="4016" y="0"/>
                    <a:pt x="3528" y="422"/>
                    <a:pt x="3462" y="1001"/>
                  </a:cubicBezTo>
                  <a:lnTo>
                    <a:pt x="53" y="35719"/>
                  </a:lnTo>
                  <a:cubicBezTo>
                    <a:pt x="1" y="36331"/>
                    <a:pt x="438" y="36872"/>
                    <a:pt x="1050" y="36925"/>
                  </a:cubicBezTo>
                  <a:lnTo>
                    <a:pt x="38949" y="40648"/>
                  </a:lnTo>
                  <a:cubicBezTo>
                    <a:pt x="38982" y="40651"/>
                    <a:pt x="39016" y="40653"/>
                    <a:pt x="39048" y="40653"/>
                  </a:cubicBezTo>
                  <a:cubicBezTo>
                    <a:pt x="39619" y="40653"/>
                    <a:pt x="40107" y="40230"/>
                    <a:pt x="40173" y="39652"/>
                  </a:cubicBezTo>
                  <a:lnTo>
                    <a:pt x="43582" y="4934"/>
                  </a:lnTo>
                  <a:cubicBezTo>
                    <a:pt x="43634" y="4322"/>
                    <a:pt x="43180" y="3780"/>
                    <a:pt x="42568" y="3728"/>
                  </a:cubicBezTo>
                  <a:lnTo>
                    <a:pt x="4686" y="4"/>
                  </a:lnTo>
                  <a:cubicBezTo>
                    <a:pt x="4652" y="2"/>
                    <a:pt x="4619" y="0"/>
                    <a:pt x="4586"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4" name="Google Shape;944;p37"/>
            <p:cNvSpPr/>
            <p:nvPr/>
          </p:nvSpPr>
          <p:spPr>
            <a:xfrm rot="554399">
              <a:off x="6758186" y="1833789"/>
              <a:ext cx="1596082" cy="1492248"/>
            </a:xfrm>
            <a:custGeom>
              <a:avLst/>
              <a:gdLst/>
              <a:ahLst/>
              <a:cxnLst/>
              <a:rect l="l" t="t" r="r" b="b"/>
              <a:pathLst>
                <a:path w="43809" h="40959" extrusionOk="0">
                  <a:moveTo>
                    <a:pt x="4755" y="297"/>
                  </a:moveTo>
                  <a:lnTo>
                    <a:pt x="42655" y="4021"/>
                  </a:lnTo>
                  <a:cubicBezTo>
                    <a:pt x="43144" y="4073"/>
                    <a:pt x="43529" y="4493"/>
                    <a:pt x="43529" y="4982"/>
                  </a:cubicBezTo>
                  <a:cubicBezTo>
                    <a:pt x="43529" y="5017"/>
                    <a:pt x="43529" y="5052"/>
                    <a:pt x="43511" y="5087"/>
                  </a:cubicBezTo>
                  <a:lnTo>
                    <a:pt x="40102" y="39787"/>
                  </a:lnTo>
                  <a:cubicBezTo>
                    <a:pt x="40067" y="40294"/>
                    <a:pt x="39648" y="40662"/>
                    <a:pt x="39141" y="40662"/>
                  </a:cubicBezTo>
                  <a:lnTo>
                    <a:pt x="39054" y="40662"/>
                  </a:lnTo>
                  <a:lnTo>
                    <a:pt x="1154" y="36938"/>
                  </a:lnTo>
                  <a:cubicBezTo>
                    <a:pt x="665" y="36886"/>
                    <a:pt x="280" y="36466"/>
                    <a:pt x="280" y="35977"/>
                  </a:cubicBezTo>
                  <a:cubicBezTo>
                    <a:pt x="280" y="35942"/>
                    <a:pt x="280" y="35907"/>
                    <a:pt x="297" y="35872"/>
                  </a:cubicBezTo>
                  <a:lnTo>
                    <a:pt x="3689" y="1171"/>
                  </a:lnTo>
                  <a:cubicBezTo>
                    <a:pt x="3741" y="682"/>
                    <a:pt x="4161" y="297"/>
                    <a:pt x="4650" y="297"/>
                  </a:cubicBezTo>
                  <a:close/>
                  <a:moveTo>
                    <a:pt x="4650" y="0"/>
                  </a:moveTo>
                  <a:cubicBezTo>
                    <a:pt x="4021" y="0"/>
                    <a:pt x="3462" y="490"/>
                    <a:pt x="3409" y="1136"/>
                  </a:cubicBezTo>
                  <a:lnTo>
                    <a:pt x="0" y="35854"/>
                  </a:lnTo>
                  <a:cubicBezTo>
                    <a:pt x="0" y="35889"/>
                    <a:pt x="0" y="35942"/>
                    <a:pt x="0" y="35977"/>
                  </a:cubicBezTo>
                  <a:cubicBezTo>
                    <a:pt x="0" y="36623"/>
                    <a:pt x="472" y="37165"/>
                    <a:pt x="1137" y="37235"/>
                  </a:cubicBezTo>
                  <a:lnTo>
                    <a:pt x="39019" y="40941"/>
                  </a:lnTo>
                  <a:cubicBezTo>
                    <a:pt x="39071" y="40959"/>
                    <a:pt x="39106" y="40959"/>
                    <a:pt x="39141" y="40959"/>
                  </a:cubicBezTo>
                  <a:cubicBezTo>
                    <a:pt x="39788" y="40959"/>
                    <a:pt x="40330" y="40469"/>
                    <a:pt x="40400" y="39822"/>
                  </a:cubicBezTo>
                  <a:lnTo>
                    <a:pt x="43808" y="5105"/>
                  </a:lnTo>
                  <a:cubicBezTo>
                    <a:pt x="43808" y="5070"/>
                    <a:pt x="43808" y="5035"/>
                    <a:pt x="43808" y="4982"/>
                  </a:cubicBezTo>
                  <a:cubicBezTo>
                    <a:pt x="43808" y="4353"/>
                    <a:pt x="43319" y="3794"/>
                    <a:pt x="42672" y="3741"/>
                  </a:cubicBezTo>
                  <a:lnTo>
                    <a:pt x="4773" y="18"/>
                  </a:lnTo>
                  <a:cubicBezTo>
                    <a:pt x="4738" y="18"/>
                    <a:pt x="4703" y="0"/>
                    <a:pt x="465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5" name="Google Shape;945;p37"/>
            <p:cNvSpPr/>
            <p:nvPr/>
          </p:nvSpPr>
          <p:spPr>
            <a:xfrm rot="554399">
              <a:off x="7920590" y="1882405"/>
              <a:ext cx="305088" cy="121030"/>
            </a:xfrm>
            <a:custGeom>
              <a:avLst/>
              <a:gdLst/>
              <a:ahLst/>
              <a:cxnLst/>
              <a:rect l="l" t="t" r="r" b="b"/>
              <a:pathLst>
                <a:path w="8374" h="3322" extrusionOk="0">
                  <a:moveTo>
                    <a:pt x="1679" y="0"/>
                  </a:moveTo>
                  <a:cubicBezTo>
                    <a:pt x="874" y="0"/>
                    <a:pt x="193" y="612"/>
                    <a:pt x="123" y="1416"/>
                  </a:cubicBezTo>
                  <a:lnTo>
                    <a:pt x="0" y="2518"/>
                  </a:lnTo>
                  <a:lnTo>
                    <a:pt x="8252" y="3322"/>
                  </a:lnTo>
                  <a:lnTo>
                    <a:pt x="8374" y="2238"/>
                  </a:lnTo>
                  <a:cubicBezTo>
                    <a:pt x="8374" y="2186"/>
                    <a:pt x="8374" y="2133"/>
                    <a:pt x="8374" y="2081"/>
                  </a:cubicBezTo>
                  <a:cubicBezTo>
                    <a:pt x="8374" y="1276"/>
                    <a:pt x="7762" y="595"/>
                    <a:pt x="6958" y="525"/>
                  </a:cubicBezTo>
                  <a:lnTo>
                    <a:pt x="1836" y="18"/>
                  </a:lnTo>
                  <a:cubicBezTo>
                    <a:pt x="1783" y="0"/>
                    <a:pt x="1731" y="0"/>
                    <a:pt x="1679" y="0"/>
                  </a:cubicBez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6" name="Google Shape;946;p37"/>
            <p:cNvSpPr/>
            <p:nvPr/>
          </p:nvSpPr>
          <p:spPr>
            <a:xfrm rot="554399">
              <a:off x="7913257" y="1973154"/>
              <a:ext cx="300643" cy="29328"/>
            </a:xfrm>
            <a:custGeom>
              <a:avLst/>
              <a:gdLst/>
              <a:ahLst/>
              <a:cxnLst/>
              <a:rect l="l" t="t" r="r" b="b"/>
              <a:pathLst>
                <a:path w="8252" h="805" extrusionOk="0">
                  <a:moveTo>
                    <a:pt x="8252" y="805"/>
                  </a:moveTo>
                  <a:lnTo>
                    <a:pt x="0" y="1"/>
                  </a:lnTo>
                  <a:lnTo>
                    <a:pt x="0" y="1"/>
                  </a:lnTo>
                  <a:lnTo>
                    <a:pt x="8252" y="805"/>
                  </a:lnTo>
                  <a:lnTo>
                    <a:pt x="8252" y="80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7" name="Google Shape;947;p37"/>
            <p:cNvSpPr/>
            <p:nvPr/>
          </p:nvSpPr>
          <p:spPr>
            <a:xfrm rot="554399">
              <a:off x="7908786" y="1983564"/>
              <a:ext cx="301954" cy="39530"/>
            </a:xfrm>
            <a:custGeom>
              <a:avLst/>
              <a:gdLst/>
              <a:ahLst/>
              <a:cxnLst/>
              <a:rect l="l" t="t" r="r" b="b"/>
              <a:pathLst>
                <a:path w="8288" h="1085" extrusionOk="0">
                  <a:moveTo>
                    <a:pt x="36" y="1"/>
                  </a:moveTo>
                  <a:lnTo>
                    <a:pt x="1" y="281"/>
                  </a:lnTo>
                  <a:lnTo>
                    <a:pt x="8252" y="1085"/>
                  </a:lnTo>
                  <a:lnTo>
                    <a:pt x="8287" y="805"/>
                  </a:lnTo>
                  <a:lnTo>
                    <a:pt x="36"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8" name="Google Shape;948;p37"/>
            <p:cNvSpPr/>
            <p:nvPr/>
          </p:nvSpPr>
          <p:spPr>
            <a:xfrm rot="554399">
              <a:off x="7911736" y="1973032"/>
              <a:ext cx="301299" cy="40149"/>
            </a:xfrm>
            <a:custGeom>
              <a:avLst/>
              <a:gdLst/>
              <a:ahLst/>
              <a:cxnLst/>
              <a:rect l="l" t="t" r="r" b="b"/>
              <a:pathLst>
                <a:path w="8270" h="1102" extrusionOk="0">
                  <a:moveTo>
                    <a:pt x="18" y="1"/>
                  </a:moveTo>
                  <a:lnTo>
                    <a:pt x="1" y="298"/>
                  </a:lnTo>
                  <a:lnTo>
                    <a:pt x="8252" y="1102"/>
                  </a:lnTo>
                  <a:lnTo>
                    <a:pt x="8270"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9" name="Google Shape;949;p37"/>
            <p:cNvSpPr/>
            <p:nvPr/>
          </p:nvSpPr>
          <p:spPr>
            <a:xfrm rot="554399">
              <a:off x="7877259" y="2001882"/>
              <a:ext cx="313394" cy="224863"/>
            </a:xfrm>
            <a:custGeom>
              <a:avLst/>
              <a:gdLst/>
              <a:ahLst/>
              <a:cxnLst/>
              <a:rect l="l" t="t" r="r" b="b"/>
              <a:pathLst>
                <a:path w="8602" h="6172" extrusionOk="0">
                  <a:moveTo>
                    <a:pt x="350" y="1"/>
                  </a:moveTo>
                  <a:lnTo>
                    <a:pt x="18" y="3305"/>
                  </a:lnTo>
                  <a:cubicBezTo>
                    <a:pt x="18" y="3357"/>
                    <a:pt x="1" y="3410"/>
                    <a:pt x="1" y="3462"/>
                  </a:cubicBezTo>
                  <a:cubicBezTo>
                    <a:pt x="1" y="4091"/>
                    <a:pt x="385" y="4651"/>
                    <a:pt x="962" y="4913"/>
                  </a:cubicBezTo>
                  <a:lnTo>
                    <a:pt x="3672" y="6049"/>
                  </a:lnTo>
                  <a:cubicBezTo>
                    <a:pt x="3864" y="6119"/>
                    <a:pt x="4074" y="6172"/>
                    <a:pt x="4284" y="6172"/>
                  </a:cubicBezTo>
                  <a:cubicBezTo>
                    <a:pt x="4406" y="6172"/>
                    <a:pt x="4528" y="6154"/>
                    <a:pt x="4651" y="6119"/>
                  </a:cubicBezTo>
                  <a:lnTo>
                    <a:pt x="7081" y="5525"/>
                  </a:lnTo>
                  <a:cubicBezTo>
                    <a:pt x="7728" y="5367"/>
                    <a:pt x="8200" y="4826"/>
                    <a:pt x="8269" y="4161"/>
                  </a:cubicBezTo>
                  <a:lnTo>
                    <a:pt x="8602" y="805"/>
                  </a:lnTo>
                  <a:lnTo>
                    <a:pt x="35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0" name="Google Shape;950;p37"/>
            <p:cNvSpPr/>
            <p:nvPr/>
          </p:nvSpPr>
          <p:spPr>
            <a:xfrm rot="554399">
              <a:off x="7906491" y="1993476"/>
              <a:ext cx="301299" cy="40149"/>
            </a:xfrm>
            <a:custGeom>
              <a:avLst/>
              <a:gdLst/>
              <a:ahLst/>
              <a:cxnLst/>
              <a:rect l="l" t="t" r="r" b="b"/>
              <a:pathLst>
                <a:path w="8270" h="1102" extrusionOk="0">
                  <a:moveTo>
                    <a:pt x="18" y="1"/>
                  </a:moveTo>
                  <a:lnTo>
                    <a:pt x="0" y="298"/>
                  </a:lnTo>
                  <a:lnTo>
                    <a:pt x="8252" y="1102"/>
                  </a:lnTo>
                  <a:lnTo>
                    <a:pt x="8269"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1" name="Google Shape;951;p37"/>
            <p:cNvSpPr/>
            <p:nvPr/>
          </p:nvSpPr>
          <p:spPr>
            <a:xfrm rot="554399">
              <a:off x="7911049" y="1872966"/>
              <a:ext cx="326146" cy="131850"/>
            </a:xfrm>
            <a:custGeom>
              <a:avLst/>
              <a:gdLst/>
              <a:ahLst/>
              <a:cxnLst/>
              <a:rect l="l" t="t" r="r" b="b"/>
              <a:pathLst>
                <a:path w="8952" h="3619" extrusionOk="0">
                  <a:moveTo>
                    <a:pt x="1679" y="0"/>
                  </a:moveTo>
                  <a:cubicBezTo>
                    <a:pt x="857" y="122"/>
                    <a:pt x="193" y="787"/>
                    <a:pt x="106" y="1661"/>
                  </a:cubicBezTo>
                  <a:lnTo>
                    <a:pt x="1" y="2745"/>
                  </a:lnTo>
                  <a:lnTo>
                    <a:pt x="280" y="2780"/>
                  </a:lnTo>
                  <a:lnTo>
                    <a:pt x="403" y="1678"/>
                  </a:lnTo>
                  <a:cubicBezTo>
                    <a:pt x="473" y="874"/>
                    <a:pt x="1154" y="262"/>
                    <a:pt x="1959" y="262"/>
                  </a:cubicBezTo>
                  <a:cubicBezTo>
                    <a:pt x="2011" y="262"/>
                    <a:pt x="2063" y="262"/>
                    <a:pt x="2116" y="280"/>
                  </a:cubicBezTo>
                  <a:lnTo>
                    <a:pt x="7238" y="787"/>
                  </a:lnTo>
                  <a:cubicBezTo>
                    <a:pt x="8042" y="857"/>
                    <a:pt x="8654" y="1538"/>
                    <a:pt x="8654" y="2343"/>
                  </a:cubicBezTo>
                  <a:cubicBezTo>
                    <a:pt x="8654" y="2395"/>
                    <a:pt x="8654" y="2448"/>
                    <a:pt x="8654" y="2500"/>
                  </a:cubicBezTo>
                  <a:lnTo>
                    <a:pt x="8532" y="3584"/>
                  </a:lnTo>
                  <a:lnTo>
                    <a:pt x="8829" y="3619"/>
                  </a:lnTo>
                  <a:lnTo>
                    <a:pt x="8934" y="2517"/>
                  </a:lnTo>
                  <a:cubicBezTo>
                    <a:pt x="8951" y="2465"/>
                    <a:pt x="8951" y="2395"/>
                    <a:pt x="8951" y="2343"/>
                  </a:cubicBezTo>
                  <a:cubicBezTo>
                    <a:pt x="8951" y="1538"/>
                    <a:pt x="8444" y="857"/>
                    <a:pt x="7727" y="594"/>
                  </a:cubicBezTo>
                  <a:lnTo>
                    <a:pt x="1679" y="0"/>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2" name="Google Shape;952;p37"/>
            <p:cNvSpPr/>
            <p:nvPr/>
          </p:nvSpPr>
          <p:spPr>
            <a:xfrm rot="554399">
              <a:off x="7980973" y="1874357"/>
              <a:ext cx="220418" cy="22333"/>
            </a:xfrm>
            <a:custGeom>
              <a:avLst/>
              <a:gdLst/>
              <a:ahLst/>
              <a:cxnLst/>
              <a:rect l="l" t="t" r="r" b="b"/>
              <a:pathLst>
                <a:path w="6050" h="613" extrusionOk="0">
                  <a:moveTo>
                    <a:pt x="281" y="1"/>
                  </a:moveTo>
                  <a:cubicBezTo>
                    <a:pt x="176" y="1"/>
                    <a:pt x="88" y="1"/>
                    <a:pt x="1" y="18"/>
                  </a:cubicBezTo>
                  <a:lnTo>
                    <a:pt x="6049" y="612"/>
                  </a:lnTo>
                  <a:cubicBezTo>
                    <a:pt x="5892" y="560"/>
                    <a:pt x="5752" y="525"/>
                    <a:pt x="5595" y="508"/>
                  </a:cubicBezTo>
                  <a:lnTo>
                    <a:pt x="455"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3" name="Google Shape;953;p37"/>
            <p:cNvSpPr/>
            <p:nvPr/>
          </p:nvSpPr>
          <p:spPr>
            <a:xfrm rot="554399">
              <a:off x="7903051" y="1971929"/>
              <a:ext cx="321665" cy="31879"/>
            </a:xfrm>
            <a:custGeom>
              <a:avLst/>
              <a:gdLst/>
              <a:ahLst/>
              <a:cxnLst/>
              <a:rect l="l" t="t" r="r" b="b"/>
              <a:pathLst>
                <a:path w="8829" h="875" extrusionOk="0">
                  <a:moveTo>
                    <a:pt x="8829" y="875"/>
                  </a:moveTo>
                  <a:lnTo>
                    <a:pt x="8532" y="840"/>
                  </a:lnTo>
                  <a:lnTo>
                    <a:pt x="8532" y="840"/>
                  </a:lnTo>
                  <a:lnTo>
                    <a:pt x="8829" y="875"/>
                  </a:lnTo>
                  <a:lnTo>
                    <a:pt x="8829" y="875"/>
                  </a:lnTo>
                  <a:close/>
                  <a:moveTo>
                    <a:pt x="280" y="36"/>
                  </a:moveTo>
                  <a:lnTo>
                    <a:pt x="1" y="1"/>
                  </a:lnTo>
                  <a:lnTo>
                    <a:pt x="1" y="1"/>
                  </a:lnTo>
                  <a:lnTo>
                    <a:pt x="280" y="36"/>
                  </a:lnTo>
                  <a:lnTo>
                    <a:pt x="280" y="36"/>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4" name="Google Shape;954;p37"/>
            <p:cNvSpPr/>
            <p:nvPr/>
          </p:nvSpPr>
          <p:spPr>
            <a:xfrm rot="554399">
              <a:off x="7898621" y="1982288"/>
              <a:ext cx="322284" cy="42080"/>
            </a:xfrm>
            <a:custGeom>
              <a:avLst/>
              <a:gdLst/>
              <a:ahLst/>
              <a:cxnLst/>
              <a:rect l="l" t="t" r="r" b="b"/>
              <a:pathLst>
                <a:path w="8846" h="1155" extrusionOk="0">
                  <a:moveTo>
                    <a:pt x="18" y="1"/>
                  </a:moveTo>
                  <a:lnTo>
                    <a:pt x="0" y="281"/>
                  </a:lnTo>
                  <a:lnTo>
                    <a:pt x="280" y="316"/>
                  </a:lnTo>
                  <a:lnTo>
                    <a:pt x="315" y="36"/>
                  </a:lnTo>
                  <a:lnTo>
                    <a:pt x="18" y="1"/>
                  </a:lnTo>
                  <a:close/>
                  <a:moveTo>
                    <a:pt x="8566" y="840"/>
                  </a:moveTo>
                  <a:lnTo>
                    <a:pt x="8531" y="1120"/>
                  </a:lnTo>
                  <a:lnTo>
                    <a:pt x="8828" y="1155"/>
                  </a:lnTo>
                  <a:lnTo>
                    <a:pt x="8846" y="857"/>
                  </a:lnTo>
                  <a:lnTo>
                    <a:pt x="8566" y="84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5" name="Google Shape;955;p37"/>
            <p:cNvSpPr/>
            <p:nvPr/>
          </p:nvSpPr>
          <p:spPr>
            <a:xfrm rot="554399">
              <a:off x="7900965" y="1971760"/>
              <a:ext cx="322940" cy="42080"/>
            </a:xfrm>
            <a:custGeom>
              <a:avLst/>
              <a:gdLst/>
              <a:ahLst/>
              <a:cxnLst/>
              <a:rect l="l" t="t" r="r" b="b"/>
              <a:pathLst>
                <a:path w="8864" h="1155" extrusionOk="0">
                  <a:moveTo>
                    <a:pt x="36" y="1"/>
                  </a:moveTo>
                  <a:lnTo>
                    <a:pt x="1" y="298"/>
                  </a:lnTo>
                  <a:lnTo>
                    <a:pt x="298" y="333"/>
                  </a:lnTo>
                  <a:lnTo>
                    <a:pt x="315" y="36"/>
                  </a:lnTo>
                  <a:lnTo>
                    <a:pt x="36" y="1"/>
                  </a:lnTo>
                  <a:close/>
                  <a:moveTo>
                    <a:pt x="8567" y="840"/>
                  </a:moveTo>
                  <a:lnTo>
                    <a:pt x="8549" y="1137"/>
                  </a:lnTo>
                  <a:lnTo>
                    <a:pt x="8829" y="1154"/>
                  </a:lnTo>
                  <a:lnTo>
                    <a:pt x="8864" y="875"/>
                  </a:lnTo>
                  <a:lnTo>
                    <a:pt x="8567"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6" name="Google Shape;956;p37"/>
            <p:cNvSpPr/>
            <p:nvPr/>
          </p:nvSpPr>
          <p:spPr>
            <a:xfrm rot="554399">
              <a:off x="7866328" y="2000547"/>
              <a:ext cx="333760" cy="236959"/>
            </a:xfrm>
            <a:custGeom>
              <a:avLst/>
              <a:gdLst/>
              <a:ahLst/>
              <a:cxnLst/>
              <a:rect l="l" t="t" r="r" b="b"/>
              <a:pathLst>
                <a:path w="9161" h="6504" extrusionOk="0">
                  <a:moveTo>
                    <a:pt x="332" y="1"/>
                  </a:moveTo>
                  <a:lnTo>
                    <a:pt x="0" y="3322"/>
                  </a:lnTo>
                  <a:cubicBezTo>
                    <a:pt x="0" y="3375"/>
                    <a:pt x="0" y="3445"/>
                    <a:pt x="0" y="3497"/>
                  </a:cubicBezTo>
                  <a:cubicBezTo>
                    <a:pt x="0" y="4231"/>
                    <a:pt x="437" y="4913"/>
                    <a:pt x="1136" y="5210"/>
                  </a:cubicBezTo>
                  <a:lnTo>
                    <a:pt x="3829" y="6346"/>
                  </a:lnTo>
                  <a:cubicBezTo>
                    <a:pt x="4056" y="6451"/>
                    <a:pt x="4318" y="6504"/>
                    <a:pt x="4563" y="6504"/>
                  </a:cubicBezTo>
                  <a:cubicBezTo>
                    <a:pt x="4703" y="6504"/>
                    <a:pt x="4860" y="6486"/>
                    <a:pt x="5000" y="6434"/>
                  </a:cubicBezTo>
                  <a:lnTo>
                    <a:pt x="7430" y="5857"/>
                  </a:lnTo>
                  <a:cubicBezTo>
                    <a:pt x="8199" y="5665"/>
                    <a:pt x="8758" y="5018"/>
                    <a:pt x="8828" y="4231"/>
                  </a:cubicBezTo>
                  <a:lnTo>
                    <a:pt x="9160" y="875"/>
                  </a:lnTo>
                  <a:lnTo>
                    <a:pt x="8881" y="840"/>
                  </a:lnTo>
                  <a:lnTo>
                    <a:pt x="8548" y="4196"/>
                  </a:lnTo>
                  <a:cubicBezTo>
                    <a:pt x="8479" y="4861"/>
                    <a:pt x="8007" y="5402"/>
                    <a:pt x="7360" y="5560"/>
                  </a:cubicBezTo>
                  <a:lnTo>
                    <a:pt x="4930" y="6154"/>
                  </a:lnTo>
                  <a:cubicBezTo>
                    <a:pt x="4807" y="6189"/>
                    <a:pt x="4685" y="6207"/>
                    <a:pt x="4563" y="6207"/>
                  </a:cubicBezTo>
                  <a:cubicBezTo>
                    <a:pt x="4353" y="6207"/>
                    <a:pt x="4143" y="6154"/>
                    <a:pt x="3951" y="6084"/>
                  </a:cubicBezTo>
                  <a:lnTo>
                    <a:pt x="1241" y="4948"/>
                  </a:lnTo>
                  <a:cubicBezTo>
                    <a:pt x="664" y="4686"/>
                    <a:pt x="280" y="4126"/>
                    <a:pt x="280" y="3497"/>
                  </a:cubicBezTo>
                  <a:cubicBezTo>
                    <a:pt x="280" y="3445"/>
                    <a:pt x="297" y="3392"/>
                    <a:pt x="297" y="3340"/>
                  </a:cubicBezTo>
                  <a:lnTo>
                    <a:pt x="629" y="36"/>
                  </a:lnTo>
                  <a:lnTo>
                    <a:pt x="332"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7" name="Google Shape;957;p37"/>
            <p:cNvSpPr/>
            <p:nvPr/>
          </p:nvSpPr>
          <p:spPr>
            <a:xfrm rot="554399">
              <a:off x="7895670" y="1992201"/>
              <a:ext cx="322940" cy="42699"/>
            </a:xfrm>
            <a:custGeom>
              <a:avLst/>
              <a:gdLst/>
              <a:ahLst/>
              <a:cxnLst/>
              <a:rect l="l" t="t" r="r" b="b"/>
              <a:pathLst>
                <a:path w="8864" h="1172" extrusionOk="0">
                  <a:moveTo>
                    <a:pt x="35" y="1"/>
                  </a:moveTo>
                  <a:lnTo>
                    <a:pt x="0" y="298"/>
                  </a:lnTo>
                  <a:lnTo>
                    <a:pt x="297" y="333"/>
                  </a:lnTo>
                  <a:lnTo>
                    <a:pt x="315" y="36"/>
                  </a:lnTo>
                  <a:lnTo>
                    <a:pt x="35" y="1"/>
                  </a:lnTo>
                  <a:close/>
                  <a:moveTo>
                    <a:pt x="8566" y="840"/>
                  </a:moveTo>
                  <a:lnTo>
                    <a:pt x="8549" y="1137"/>
                  </a:lnTo>
                  <a:lnTo>
                    <a:pt x="8828" y="1172"/>
                  </a:lnTo>
                  <a:lnTo>
                    <a:pt x="8863" y="875"/>
                  </a:lnTo>
                  <a:lnTo>
                    <a:pt x="8566"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8" name="Google Shape;958;p37"/>
            <p:cNvSpPr/>
            <p:nvPr/>
          </p:nvSpPr>
          <p:spPr>
            <a:xfrm rot="554399">
              <a:off x="7866972" y="1848476"/>
              <a:ext cx="336311" cy="358680"/>
            </a:xfrm>
            <a:custGeom>
              <a:avLst/>
              <a:gdLst/>
              <a:ahLst/>
              <a:cxnLst/>
              <a:rect l="l" t="t" r="r" b="b"/>
              <a:pathLst>
                <a:path w="9231" h="9845" extrusionOk="0">
                  <a:moveTo>
                    <a:pt x="2303" y="0"/>
                  </a:moveTo>
                  <a:cubicBezTo>
                    <a:pt x="1427" y="0"/>
                    <a:pt x="677" y="657"/>
                    <a:pt x="595" y="1546"/>
                  </a:cubicBezTo>
                  <a:lnTo>
                    <a:pt x="70" y="6825"/>
                  </a:lnTo>
                  <a:cubicBezTo>
                    <a:pt x="1" y="7577"/>
                    <a:pt x="420" y="8276"/>
                    <a:pt x="1119" y="8574"/>
                  </a:cubicBezTo>
                  <a:lnTo>
                    <a:pt x="3811" y="9710"/>
                  </a:lnTo>
                  <a:cubicBezTo>
                    <a:pt x="4033" y="9798"/>
                    <a:pt x="4261" y="9845"/>
                    <a:pt x="4492" y="9845"/>
                  </a:cubicBezTo>
                  <a:cubicBezTo>
                    <a:pt x="4626" y="9845"/>
                    <a:pt x="4761" y="9829"/>
                    <a:pt x="4895" y="9797"/>
                  </a:cubicBezTo>
                  <a:lnTo>
                    <a:pt x="7308" y="9203"/>
                  </a:lnTo>
                  <a:cubicBezTo>
                    <a:pt x="8024" y="9028"/>
                    <a:pt x="8549" y="8434"/>
                    <a:pt x="8619" y="7699"/>
                  </a:cubicBezTo>
                  <a:lnTo>
                    <a:pt x="9143" y="2385"/>
                  </a:lnTo>
                  <a:cubicBezTo>
                    <a:pt x="9231" y="1441"/>
                    <a:pt x="8531" y="602"/>
                    <a:pt x="7605" y="515"/>
                  </a:cubicBezTo>
                  <a:lnTo>
                    <a:pt x="2465" y="8"/>
                  </a:lnTo>
                  <a:cubicBezTo>
                    <a:pt x="2411" y="3"/>
                    <a:pt x="2356" y="0"/>
                    <a:pt x="2303" y="0"/>
                  </a:cubicBezTo>
                  <a:close/>
                </a:path>
              </a:pathLst>
            </a:custGeom>
            <a:solidFill>
              <a:schemeClr val="dk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9" name="Google Shape;959;p37"/>
            <p:cNvSpPr/>
            <p:nvPr/>
          </p:nvSpPr>
          <p:spPr>
            <a:xfrm rot="554399">
              <a:off x="7864441" y="1842963"/>
              <a:ext cx="340792" cy="369428"/>
            </a:xfrm>
            <a:custGeom>
              <a:avLst/>
              <a:gdLst/>
              <a:ahLst/>
              <a:cxnLst/>
              <a:rect l="l" t="t" r="r" b="b"/>
              <a:pathLst>
                <a:path w="9354" h="10140" extrusionOk="0">
                  <a:moveTo>
                    <a:pt x="2518" y="298"/>
                  </a:moveTo>
                  <a:lnTo>
                    <a:pt x="7657" y="804"/>
                  </a:lnTo>
                  <a:cubicBezTo>
                    <a:pt x="8462" y="874"/>
                    <a:pt x="9073" y="1574"/>
                    <a:pt x="9073" y="2360"/>
                  </a:cubicBezTo>
                  <a:cubicBezTo>
                    <a:pt x="9073" y="2413"/>
                    <a:pt x="9073" y="2465"/>
                    <a:pt x="9056" y="2518"/>
                  </a:cubicBezTo>
                  <a:lnTo>
                    <a:pt x="8531" y="7849"/>
                  </a:lnTo>
                  <a:cubicBezTo>
                    <a:pt x="8479" y="8496"/>
                    <a:pt x="7990" y="9056"/>
                    <a:pt x="7343" y="9213"/>
                  </a:cubicBezTo>
                  <a:lnTo>
                    <a:pt x="4930" y="9807"/>
                  </a:lnTo>
                  <a:cubicBezTo>
                    <a:pt x="4808" y="9825"/>
                    <a:pt x="4668" y="9842"/>
                    <a:pt x="4546" y="9842"/>
                  </a:cubicBezTo>
                  <a:cubicBezTo>
                    <a:pt x="4336" y="9842"/>
                    <a:pt x="4144" y="9807"/>
                    <a:pt x="3934" y="9720"/>
                  </a:cubicBezTo>
                  <a:lnTo>
                    <a:pt x="1242" y="8584"/>
                  </a:lnTo>
                  <a:cubicBezTo>
                    <a:pt x="665" y="8339"/>
                    <a:pt x="280" y="7762"/>
                    <a:pt x="280" y="7133"/>
                  </a:cubicBezTo>
                  <a:cubicBezTo>
                    <a:pt x="280" y="7098"/>
                    <a:pt x="280" y="7045"/>
                    <a:pt x="298" y="6993"/>
                  </a:cubicBezTo>
                  <a:lnTo>
                    <a:pt x="805" y="1714"/>
                  </a:lnTo>
                  <a:cubicBezTo>
                    <a:pt x="892" y="892"/>
                    <a:pt x="1574" y="298"/>
                    <a:pt x="2361" y="298"/>
                  </a:cubicBezTo>
                  <a:close/>
                  <a:moveTo>
                    <a:pt x="2361" y="0"/>
                  </a:moveTo>
                  <a:cubicBezTo>
                    <a:pt x="1417" y="0"/>
                    <a:pt x="612" y="717"/>
                    <a:pt x="525" y="1679"/>
                  </a:cubicBezTo>
                  <a:lnTo>
                    <a:pt x="1" y="6958"/>
                  </a:lnTo>
                  <a:cubicBezTo>
                    <a:pt x="1" y="7010"/>
                    <a:pt x="1" y="7080"/>
                    <a:pt x="1" y="7133"/>
                  </a:cubicBezTo>
                  <a:cubicBezTo>
                    <a:pt x="1" y="7884"/>
                    <a:pt x="438" y="8566"/>
                    <a:pt x="1137" y="8846"/>
                  </a:cubicBezTo>
                  <a:lnTo>
                    <a:pt x="3829" y="10000"/>
                  </a:lnTo>
                  <a:cubicBezTo>
                    <a:pt x="4056" y="10087"/>
                    <a:pt x="4301" y="10139"/>
                    <a:pt x="4546" y="10139"/>
                  </a:cubicBezTo>
                  <a:cubicBezTo>
                    <a:pt x="4703" y="10139"/>
                    <a:pt x="4843" y="10122"/>
                    <a:pt x="5000" y="10087"/>
                  </a:cubicBezTo>
                  <a:lnTo>
                    <a:pt x="7413" y="9493"/>
                  </a:lnTo>
                  <a:cubicBezTo>
                    <a:pt x="8182" y="9300"/>
                    <a:pt x="8759" y="8654"/>
                    <a:pt x="8829" y="7867"/>
                  </a:cubicBezTo>
                  <a:lnTo>
                    <a:pt x="9353" y="2553"/>
                  </a:lnTo>
                  <a:cubicBezTo>
                    <a:pt x="9353" y="2483"/>
                    <a:pt x="9353" y="2430"/>
                    <a:pt x="9353" y="2360"/>
                  </a:cubicBezTo>
                  <a:cubicBezTo>
                    <a:pt x="9353" y="1416"/>
                    <a:pt x="8636" y="612"/>
                    <a:pt x="7675" y="507"/>
                  </a:cubicBezTo>
                  <a:lnTo>
                    <a:pt x="2553" y="18"/>
                  </a:lnTo>
                  <a:cubicBezTo>
                    <a:pt x="2483" y="0"/>
                    <a:pt x="2430" y="0"/>
                    <a:pt x="236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0" name="Google Shape;960;p37"/>
            <p:cNvSpPr/>
            <p:nvPr/>
          </p:nvSpPr>
          <p:spPr>
            <a:xfrm rot="554399">
              <a:off x="5693703" y="1144433"/>
              <a:ext cx="208942" cy="305088"/>
            </a:xfrm>
            <a:custGeom>
              <a:avLst/>
              <a:gdLst/>
              <a:ahLst/>
              <a:cxnLst/>
              <a:rect l="l" t="t" r="r" b="b"/>
              <a:pathLst>
                <a:path w="5735" h="8374" extrusionOk="0">
                  <a:moveTo>
                    <a:pt x="769" y="0"/>
                  </a:moveTo>
                  <a:lnTo>
                    <a:pt x="0" y="7884"/>
                  </a:lnTo>
                  <a:lnTo>
                    <a:pt x="4947" y="8374"/>
                  </a:lnTo>
                  <a:lnTo>
                    <a:pt x="5734" y="472"/>
                  </a:lnTo>
                  <a:lnTo>
                    <a:pt x="769" y="0"/>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1" name="Google Shape;961;p37"/>
            <p:cNvSpPr/>
            <p:nvPr/>
          </p:nvSpPr>
          <p:spPr>
            <a:xfrm rot="554399">
              <a:off x="5688647" y="1138678"/>
              <a:ext cx="219106" cy="316054"/>
            </a:xfrm>
            <a:custGeom>
              <a:avLst/>
              <a:gdLst/>
              <a:ahLst/>
              <a:cxnLst/>
              <a:rect l="l" t="t" r="r" b="b"/>
              <a:pathLst>
                <a:path w="6014" h="8675" extrusionOk="0">
                  <a:moveTo>
                    <a:pt x="1049" y="315"/>
                  </a:moveTo>
                  <a:lnTo>
                    <a:pt x="5703" y="772"/>
                  </a:lnTo>
                  <a:lnTo>
                    <a:pt x="5703" y="772"/>
                  </a:lnTo>
                  <a:lnTo>
                    <a:pt x="4965" y="8374"/>
                  </a:lnTo>
                  <a:lnTo>
                    <a:pt x="298" y="7920"/>
                  </a:lnTo>
                  <a:lnTo>
                    <a:pt x="1049" y="315"/>
                  </a:lnTo>
                  <a:close/>
                  <a:moveTo>
                    <a:pt x="927" y="1"/>
                  </a:moveTo>
                  <a:cubicBezTo>
                    <a:pt x="857" y="1"/>
                    <a:pt x="787" y="53"/>
                    <a:pt x="770" y="141"/>
                  </a:cubicBezTo>
                  <a:lnTo>
                    <a:pt x="0" y="8042"/>
                  </a:lnTo>
                  <a:cubicBezTo>
                    <a:pt x="0" y="8077"/>
                    <a:pt x="0" y="8112"/>
                    <a:pt x="35" y="8147"/>
                  </a:cubicBezTo>
                  <a:cubicBezTo>
                    <a:pt x="53" y="8164"/>
                    <a:pt x="88" y="8182"/>
                    <a:pt x="123" y="8199"/>
                  </a:cubicBezTo>
                  <a:lnTo>
                    <a:pt x="5070" y="8671"/>
                  </a:lnTo>
                  <a:cubicBezTo>
                    <a:pt x="5081" y="8674"/>
                    <a:pt x="5092" y="8675"/>
                    <a:pt x="5103" y="8675"/>
                  </a:cubicBezTo>
                  <a:cubicBezTo>
                    <a:pt x="5174" y="8675"/>
                    <a:pt x="5227" y="8625"/>
                    <a:pt x="5227" y="8549"/>
                  </a:cubicBezTo>
                  <a:lnTo>
                    <a:pt x="6014" y="648"/>
                  </a:lnTo>
                  <a:cubicBezTo>
                    <a:pt x="6014" y="613"/>
                    <a:pt x="5997" y="578"/>
                    <a:pt x="5979" y="543"/>
                  </a:cubicBezTo>
                  <a:cubicBezTo>
                    <a:pt x="5962" y="508"/>
                    <a:pt x="5927" y="490"/>
                    <a:pt x="5874" y="490"/>
                  </a:cubicBezTo>
                  <a:lnTo>
                    <a:pt x="92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2" name="Google Shape;962;p37"/>
            <p:cNvSpPr/>
            <p:nvPr/>
          </p:nvSpPr>
          <p:spPr>
            <a:xfrm rot="554399">
              <a:off x="5686156" y="1384562"/>
              <a:ext cx="168793" cy="25539"/>
            </a:xfrm>
            <a:custGeom>
              <a:avLst/>
              <a:gdLst/>
              <a:ahLst/>
              <a:cxnLst/>
              <a:rect l="l" t="t" r="r" b="b"/>
              <a:pathLst>
                <a:path w="4633" h="701" extrusionOk="0">
                  <a:moveTo>
                    <a:pt x="17" y="1"/>
                  </a:moveTo>
                  <a:lnTo>
                    <a:pt x="0" y="246"/>
                  </a:lnTo>
                  <a:lnTo>
                    <a:pt x="4615" y="700"/>
                  </a:lnTo>
                  <a:lnTo>
                    <a:pt x="4633" y="595"/>
                  </a:lnTo>
                  <a:lnTo>
                    <a:pt x="17" y="1"/>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3" name="Google Shape;963;p37"/>
            <p:cNvSpPr/>
            <p:nvPr/>
          </p:nvSpPr>
          <p:spPr>
            <a:xfrm rot="554399">
              <a:off x="5686659" y="1371015"/>
              <a:ext cx="2587" cy="8962"/>
            </a:xfrm>
            <a:custGeom>
              <a:avLst/>
              <a:gdLst/>
              <a:ahLst/>
              <a:cxnLst/>
              <a:rect l="l" t="t" r="r" b="b"/>
              <a:pathLst>
                <a:path w="71" h="246" extrusionOk="0">
                  <a:moveTo>
                    <a:pt x="18" y="1"/>
                  </a:moveTo>
                  <a:lnTo>
                    <a:pt x="1" y="246"/>
                  </a:lnTo>
                  <a:lnTo>
                    <a:pt x="53" y="246"/>
                  </a:lnTo>
                  <a:lnTo>
                    <a:pt x="70"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4" name="Google Shape;964;p37"/>
            <p:cNvSpPr/>
            <p:nvPr/>
          </p:nvSpPr>
          <p:spPr>
            <a:xfrm rot="554399">
              <a:off x="5676282" y="1366802"/>
              <a:ext cx="3206" cy="10238"/>
            </a:xfrm>
            <a:custGeom>
              <a:avLst/>
              <a:gdLst/>
              <a:ahLst/>
              <a:cxnLst/>
              <a:rect l="l" t="t" r="r" b="b"/>
              <a:pathLst>
                <a:path w="88" h="281" extrusionOk="0">
                  <a:moveTo>
                    <a:pt x="18" y="1"/>
                  </a:moveTo>
                  <a:lnTo>
                    <a:pt x="0" y="281"/>
                  </a:lnTo>
                  <a:lnTo>
                    <a:pt x="53" y="281"/>
                  </a:lnTo>
                  <a:lnTo>
                    <a:pt x="88"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5" name="Google Shape;965;p37"/>
            <p:cNvSpPr/>
            <p:nvPr/>
          </p:nvSpPr>
          <p:spPr>
            <a:xfrm rot="554399">
              <a:off x="5678376" y="1358754"/>
              <a:ext cx="3243" cy="8307"/>
            </a:xfrm>
            <a:custGeom>
              <a:avLst/>
              <a:gdLst/>
              <a:ahLst/>
              <a:cxnLst/>
              <a:rect l="l" t="t" r="r" b="b"/>
              <a:pathLst>
                <a:path w="89" h="228" extrusionOk="0">
                  <a:moveTo>
                    <a:pt x="88" y="1"/>
                  </a:moveTo>
                  <a:cubicBezTo>
                    <a:pt x="88" y="1"/>
                    <a:pt x="71" y="18"/>
                    <a:pt x="71" y="18"/>
                  </a:cubicBezTo>
                  <a:cubicBezTo>
                    <a:pt x="36" y="36"/>
                    <a:pt x="18" y="71"/>
                    <a:pt x="18" y="123"/>
                  </a:cubicBezTo>
                  <a:lnTo>
                    <a:pt x="1" y="228"/>
                  </a:lnTo>
                  <a:lnTo>
                    <a:pt x="71" y="228"/>
                  </a:lnTo>
                  <a:lnTo>
                    <a:pt x="8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6" name="Google Shape;966;p37"/>
            <p:cNvSpPr/>
            <p:nvPr/>
          </p:nvSpPr>
          <p:spPr>
            <a:xfrm rot="554399">
              <a:off x="5676115" y="1373185"/>
              <a:ext cx="190470" cy="38254"/>
            </a:xfrm>
            <a:custGeom>
              <a:avLst/>
              <a:gdLst/>
              <a:ahLst/>
              <a:cxnLst/>
              <a:rect l="l" t="t" r="r" b="b"/>
              <a:pathLst>
                <a:path w="5228" h="1050" extrusionOk="0">
                  <a:moveTo>
                    <a:pt x="123" y="0"/>
                  </a:moveTo>
                  <a:cubicBezTo>
                    <a:pt x="106" y="0"/>
                    <a:pt x="71" y="0"/>
                    <a:pt x="53" y="18"/>
                  </a:cubicBezTo>
                  <a:lnTo>
                    <a:pt x="36" y="245"/>
                  </a:lnTo>
                  <a:lnTo>
                    <a:pt x="1" y="525"/>
                  </a:lnTo>
                  <a:lnTo>
                    <a:pt x="246" y="560"/>
                  </a:lnTo>
                  <a:lnTo>
                    <a:pt x="263" y="315"/>
                  </a:lnTo>
                  <a:lnTo>
                    <a:pt x="315" y="315"/>
                  </a:lnTo>
                  <a:lnTo>
                    <a:pt x="350" y="35"/>
                  </a:lnTo>
                  <a:lnTo>
                    <a:pt x="141" y="0"/>
                  </a:lnTo>
                  <a:close/>
                  <a:moveTo>
                    <a:pt x="5000" y="630"/>
                  </a:moveTo>
                  <a:lnTo>
                    <a:pt x="4948" y="1014"/>
                  </a:lnTo>
                  <a:lnTo>
                    <a:pt x="5210" y="1049"/>
                  </a:lnTo>
                  <a:lnTo>
                    <a:pt x="5228" y="804"/>
                  </a:lnTo>
                  <a:cubicBezTo>
                    <a:pt x="5228" y="717"/>
                    <a:pt x="5175" y="665"/>
                    <a:pt x="5088" y="647"/>
                  </a:cubicBezTo>
                  <a:lnTo>
                    <a:pt x="5000" y="63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7" name="Google Shape;967;p37"/>
            <p:cNvSpPr/>
            <p:nvPr/>
          </p:nvSpPr>
          <p:spPr>
            <a:xfrm rot="554399">
              <a:off x="5687571" y="1374717"/>
              <a:ext cx="170724" cy="35704"/>
            </a:xfrm>
            <a:custGeom>
              <a:avLst/>
              <a:gdLst/>
              <a:ahLst/>
              <a:cxnLst/>
              <a:rect l="l" t="t" r="r" b="b"/>
              <a:pathLst>
                <a:path w="4686" h="980" extrusionOk="0">
                  <a:moveTo>
                    <a:pt x="35" y="0"/>
                  </a:moveTo>
                  <a:lnTo>
                    <a:pt x="0" y="280"/>
                  </a:lnTo>
                  <a:lnTo>
                    <a:pt x="4616" y="874"/>
                  </a:lnTo>
                  <a:lnTo>
                    <a:pt x="4598" y="979"/>
                  </a:lnTo>
                  <a:lnTo>
                    <a:pt x="4633" y="979"/>
                  </a:lnTo>
                  <a:lnTo>
                    <a:pt x="4685" y="595"/>
                  </a:lnTo>
                  <a:lnTo>
                    <a:pt x="35"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8" name="Google Shape;968;p37"/>
            <p:cNvSpPr/>
            <p:nvPr/>
          </p:nvSpPr>
          <p:spPr>
            <a:xfrm rot="554399">
              <a:off x="5375799" y="1466154"/>
              <a:ext cx="1557900" cy="1481246"/>
            </a:xfrm>
            <a:custGeom>
              <a:avLst/>
              <a:gdLst/>
              <a:ahLst/>
              <a:cxnLst/>
              <a:rect l="l" t="t" r="r" b="b"/>
              <a:pathLst>
                <a:path w="42761" h="40657" extrusionOk="0">
                  <a:moveTo>
                    <a:pt x="3698" y="1"/>
                  </a:moveTo>
                  <a:cubicBezTo>
                    <a:pt x="3142" y="1"/>
                    <a:pt x="2654" y="423"/>
                    <a:pt x="2588" y="1002"/>
                  </a:cubicBezTo>
                  <a:lnTo>
                    <a:pt x="18" y="27171"/>
                  </a:lnTo>
                  <a:cubicBezTo>
                    <a:pt x="1" y="27433"/>
                    <a:pt x="71" y="27695"/>
                    <a:pt x="211" y="27905"/>
                  </a:cubicBezTo>
                  <a:cubicBezTo>
                    <a:pt x="1452" y="29688"/>
                    <a:pt x="2466" y="31699"/>
                    <a:pt x="3480" y="33604"/>
                  </a:cubicBezTo>
                  <a:cubicBezTo>
                    <a:pt x="4109" y="34775"/>
                    <a:pt x="4791" y="35912"/>
                    <a:pt x="5490" y="37030"/>
                  </a:cubicBezTo>
                  <a:cubicBezTo>
                    <a:pt x="5682" y="37310"/>
                    <a:pt x="5980" y="37502"/>
                    <a:pt x="6312" y="37537"/>
                  </a:cubicBezTo>
                  <a:lnTo>
                    <a:pt x="38093" y="40649"/>
                  </a:lnTo>
                  <a:cubicBezTo>
                    <a:pt x="38135" y="40654"/>
                    <a:pt x="38176" y="40656"/>
                    <a:pt x="38217" y="40656"/>
                  </a:cubicBezTo>
                  <a:cubicBezTo>
                    <a:pt x="38776" y="40656"/>
                    <a:pt x="39250" y="40224"/>
                    <a:pt x="39299" y="39670"/>
                  </a:cubicBezTo>
                  <a:lnTo>
                    <a:pt x="42708" y="4935"/>
                  </a:lnTo>
                  <a:cubicBezTo>
                    <a:pt x="42760" y="4323"/>
                    <a:pt x="42323" y="3799"/>
                    <a:pt x="41729" y="3729"/>
                  </a:cubicBezTo>
                  <a:lnTo>
                    <a:pt x="3794" y="5"/>
                  </a:lnTo>
                  <a:cubicBezTo>
                    <a:pt x="3762" y="2"/>
                    <a:pt x="3730" y="1"/>
                    <a:pt x="3698" y="1"/>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9" name="Google Shape;969;p37"/>
            <p:cNvSpPr/>
            <p:nvPr/>
          </p:nvSpPr>
          <p:spPr>
            <a:xfrm rot="554399">
              <a:off x="5371314" y="1461182"/>
              <a:ext cx="1566170" cy="1491629"/>
            </a:xfrm>
            <a:custGeom>
              <a:avLst/>
              <a:gdLst/>
              <a:ahLst/>
              <a:cxnLst/>
              <a:rect l="l" t="t" r="r" b="b"/>
              <a:pathLst>
                <a:path w="42988" h="40942" extrusionOk="0">
                  <a:moveTo>
                    <a:pt x="3812" y="280"/>
                  </a:moveTo>
                  <a:cubicBezTo>
                    <a:pt x="3846" y="280"/>
                    <a:pt x="3881" y="280"/>
                    <a:pt x="3899" y="297"/>
                  </a:cubicBezTo>
                  <a:lnTo>
                    <a:pt x="41833" y="4003"/>
                  </a:lnTo>
                  <a:cubicBezTo>
                    <a:pt x="42323" y="4056"/>
                    <a:pt x="42690" y="4475"/>
                    <a:pt x="42690" y="4965"/>
                  </a:cubicBezTo>
                  <a:cubicBezTo>
                    <a:pt x="42690" y="4982"/>
                    <a:pt x="42690" y="5017"/>
                    <a:pt x="42690" y="5052"/>
                  </a:cubicBezTo>
                  <a:lnTo>
                    <a:pt x="39281" y="39788"/>
                  </a:lnTo>
                  <a:cubicBezTo>
                    <a:pt x="39229" y="40277"/>
                    <a:pt x="38809" y="40644"/>
                    <a:pt x="38320" y="40644"/>
                  </a:cubicBezTo>
                  <a:lnTo>
                    <a:pt x="38232" y="40644"/>
                  </a:lnTo>
                  <a:lnTo>
                    <a:pt x="6451" y="37533"/>
                  </a:lnTo>
                  <a:cubicBezTo>
                    <a:pt x="6154" y="37498"/>
                    <a:pt x="5892" y="37340"/>
                    <a:pt x="5734" y="37078"/>
                  </a:cubicBezTo>
                  <a:cubicBezTo>
                    <a:pt x="5035" y="35959"/>
                    <a:pt x="4353" y="34840"/>
                    <a:pt x="3742" y="33669"/>
                  </a:cubicBezTo>
                  <a:cubicBezTo>
                    <a:pt x="2728" y="31764"/>
                    <a:pt x="1696" y="29753"/>
                    <a:pt x="455" y="27953"/>
                  </a:cubicBezTo>
                  <a:cubicBezTo>
                    <a:pt x="350" y="27796"/>
                    <a:pt x="298" y="27603"/>
                    <a:pt x="298" y="27411"/>
                  </a:cubicBezTo>
                  <a:cubicBezTo>
                    <a:pt x="298" y="27393"/>
                    <a:pt x="298" y="27358"/>
                    <a:pt x="298" y="27324"/>
                  </a:cubicBezTo>
                  <a:lnTo>
                    <a:pt x="2868" y="1137"/>
                  </a:lnTo>
                  <a:cubicBezTo>
                    <a:pt x="2902" y="647"/>
                    <a:pt x="3322" y="280"/>
                    <a:pt x="3812" y="280"/>
                  </a:cubicBezTo>
                  <a:close/>
                  <a:moveTo>
                    <a:pt x="3812" y="0"/>
                  </a:moveTo>
                  <a:cubicBezTo>
                    <a:pt x="3182" y="0"/>
                    <a:pt x="2640" y="472"/>
                    <a:pt x="2570" y="1119"/>
                  </a:cubicBezTo>
                  <a:lnTo>
                    <a:pt x="1" y="27289"/>
                  </a:lnTo>
                  <a:cubicBezTo>
                    <a:pt x="1" y="27341"/>
                    <a:pt x="1" y="27376"/>
                    <a:pt x="1" y="27411"/>
                  </a:cubicBezTo>
                  <a:cubicBezTo>
                    <a:pt x="1" y="27673"/>
                    <a:pt x="70" y="27918"/>
                    <a:pt x="228" y="28128"/>
                  </a:cubicBezTo>
                  <a:cubicBezTo>
                    <a:pt x="1452" y="29893"/>
                    <a:pt x="2465" y="31904"/>
                    <a:pt x="3479" y="33809"/>
                  </a:cubicBezTo>
                  <a:cubicBezTo>
                    <a:pt x="4091" y="34980"/>
                    <a:pt x="4790" y="36117"/>
                    <a:pt x="5490" y="37235"/>
                  </a:cubicBezTo>
                  <a:cubicBezTo>
                    <a:pt x="5699" y="37568"/>
                    <a:pt x="6049" y="37777"/>
                    <a:pt x="6434" y="37812"/>
                  </a:cubicBezTo>
                  <a:lnTo>
                    <a:pt x="38197" y="40941"/>
                  </a:lnTo>
                  <a:lnTo>
                    <a:pt x="38320" y="40941"/>
                  </a:lnTo>
                  <a:cubicBezTo>
                    <a:pt x="38966" y="40941"/>
                    <a:pt x="39508" y="40452"/>
                    <a:pt x="39561" y="39823"/>
                  </a:cubicBezTo>
                  <a:lnTo>
                    <a:pt x="42970" y="5087"/>
                  </a:lnTo>
                  <a:cubicBezTo>
                    <a:pt x="42987" y="5035"/>
                    <a:pt x="42987" y="5000"/>
                    <a:pt x="42987" y="4965"/>
                  </a:cubicBezTo>
                  <a:cubicBezTo>
                    <a:pt x="42987" y="4318"/>
                    <a:pt x="42498" y="3776"/>
                    <a:pt x="41851" y="3724"/>
                  </a:cubicBezTo>
                  <a:lnTo>
                    <a:pt x="3934"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0" name="Google Shape;970;p37"/>
            <p:cNvSpPr/>
            <p:nvPr/>
          </p:nvSpPr>
          <p:spPr>
            <a:xfrm rot="554399">
              <a:off x="6001280" y="1455506"/>
              <a:ext cx="22953" cy="11513"/>
            </a:xfrm>
            <a:custGeom>
              <a:avLst/>
              <a:gdLst/>
              <a:ahLst/>
              <a:cxnLst/>
              <a:rect l="l" t="t" r="r" b="b"/>
              <a:pathLst>
                <a:path w="630" h="316" extrusionOk="0">
                  <a:moveTo>
                    <a:pt x="53" y="0"/>
                  </a:moveTo>
                  <a:lnTo>
                    <a:pt x="1" y="263"/>
                  </a:lnTo>
                  <a:lnTo>
                    <a:pt x="577" y="315"/>
                  </a:lnTo>
                  <a:lnTo>
                    <a:pt x="630" y="35"/>
                  </a:lnTo>
                  <a:lnTo>
                    <a:pt x="577" y="18"/>
                  </a:lnTo>
                  <a:lnTo>
                    <a:pt x="5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1" name="Google Shape;971;p37"/>
            <p:cNvSpPr/>
            <p:nvPr/>
          </p:nvSpPr>
          <p:spPr>
            <a:xfrm rot="554399">
              <a:off x="6022935" y="1457875"/>
              <a:ext cx="1931" cy="692"/>
            </a:xfrm>
            <a:custGeom>
              <a:avLst/>
              <a:gdLst/>
              <a:ahLst/>
              <a:cxnLst/>
              <a:rect l="l" t="t" r="r" b="b"/>
              <a:pathLst>
                <a:path w="53" h="19" extrusionOk="0">
                  <a:moveTo>
                    <a:pt x="53" y="18"/>
                  </a:moveTo>
                  <a:lnTo>
                    <a:pt x="0" y="1"/>
                  </a:lnTo>
                  <a:lnTo>
                    <a:pt x="53" y="18"/>
                  </a:lnTo>
                  <a:lnTo>
                    <a:pt x="53" y="1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2" name="Google Shape;972;p37"/>
            <p:cNvSpPr/>
            <p:nvPr/>
          </p:nvSpPr>
          <p:spPr>
            <a:xfrm rot="554399">
              <a:off x="5976194" y="1472916"/>
              <a:ext cx="36323" cy="71991"/>
            </a:xfrm>
            <a:custGeom>
              <a:avLst/>
              <a:gdLst/>
              <a:ahLst/>
              <a:cxnLst/>
              <a:rect l="l" t="t" r="r" b="b"/>
              <a:pathLst>
                <a:path w="997" h="1976" extrusionOk="0">
                  <a:moveTo>
                    <a:pt x="403" y="0"/>
                  </a:moveTo>
                  <a:lnTo>
                    <a:pt x="1" y="1906"/>
                  </a:lnTo>
                  <a:lnTo>
                    <a:pt x="630" y="1976"/>
                  </a:lnTo>
                  <a:lnTo>
                    <a:pt x="997" y="53"/>
                  </a:lnTo>
                  <a:lnTo>
                    <a:pt x="40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3" name="Google Shape;973;p37"/>
            <p:cNvSpPr/>
            <p:nvPr/>
          </p:nvSpPr>
          <p:spPr>
            <a:xfrm rot="554399">
              <a:off x="5997176" y="1464567"/>
              <a:ext cx="23608" cy="12132"/>
            </a:xfrm>
            <a:custGeom>
              <a:avLst/>
              <a:gdLst/>
              <a:ahLst/>
              <a:cxnLst/>
              <a:rect l="l" t="t" r="r" b="b"/>
              <a:pathLst>
                <a:path w="648" h="333" extrusionOk="0">
                  <a:moveTo>
                    <a:pt x="71" y="1"/>
                  </a:moveTo>
                  <a:lnTo>
                    <a:pt x="1" y="280"/>
                  </a:lnTo>
                  <a:lnTo>
                    <a:pt x="595" y="333"/>
                  </a:lnTo>
                  <a:lnTo>
                    <a:pt x="647" y="53"/>
                  </a:lnTo>
                  <a:lnTo>
                    <a:pt x="71"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4" name="Google Shape;974;p37"/>
            <p:cNvSpPr/>
            <p:nvPr/>
          </p:nvSpPr>
          <p:spPr>
            <a:xfrm rot="554399">
              <a:off x="6030187" y="1449121"/>
              <a:ext cx="6412" cy="656"/>
            </a:xfrm>
            <a:custGeom>
              <a:avLst/>
              <a:gdLst/>
              <a:ahLst/>
              <a:cxnLst/>
              <a:rect l="l" t="t" r="r" b="b"/>
              <a:pathLst>
                <a:path w="176" h="18" extrusionOk="0">
                  <a:moveTo>
                    <a:pt x="176" y="18"/>
                  </a:moveTo>
                  <a:lnTo>
                    <a:pt x="1" y="0"/>
                  </a:lnTo>
                  <a:lnTo>
                    <a:pt x="176" y="18"/>
                  </a:lnTo>
                  <a:lnTo>
                    <a:pt x="176" y="18"/>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5" name="Google Shape;975;p37"/>
            <p:cNvSpPr/>
            <p:nvPr/>
          </p:nvSpPr>
          <p:spPr>
            <a:xfrm rot="554399">
              <a:off x="6036402" y="1450449"/>
              <a:ext cx="2587" cy="692"/>
            </a:xfrm>
            <a:custGeom>
              <a:avLst/>
              <a:gdLst/>
              <a:ahLst/>
              <a:cxnLst/>
              <a:rect l="l" t="t" r="r" b="b"/>
              <a:pathLst>
                <a:path w="71" h="19" extrusionOk="0">
                  <a:moveTo>
                    <a:pt x="1" y="1"/>
                  </a:moveTo>
                  <a:lnTo>
                    <a:pt x="71" y="18"/>
                  </a:lnTo>
                  <a:lnTo>
                    <a:pt x="71" y="1"/>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6" name="Google Shape;976;p37"/>
            <p:cNvSpPr/>
            <p:nvPr/>
          </p:nvSpPr>
          <p:spPr>
            <a:xfrm rot="554399">
              <a:off x="6025701" y="1448965"/>
              <a:ext cx="13407" cy="1312"/>
            </a:xfrm>
            <a:custGeom>
              <a:avLst/>
              <a:gdLst/>
              <a:ahLst/>
              <a:cxnLst/>
              <a:rect l="l" t="t" r="r" b="b"/>
              <a:pathLst>
                <a:path w="368" h="36" extrusionOk="0">
                  <a:moveTo>
                    <a:pt x="0" y="0"/>
                  </a:moveTo>
                  <a:lnTo>
                    <a:pt x="368" y="35"/>
                  </a:lnTo>
                  <a:lnTo>
                    <a:pt x="298" y="18"/>
                  </a:lnTo>
                  <a:lnTo>
                    <a:pt x="123"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7" name="Google Shape;977;p37"/>
            <p:cNvSpPr/>
            <p:nvPr/>
          </p:nvSpPr>
          <p:spPr>
            <a:xfrm rot="554399">
              <a:off x="5990509" y="1453619"/>
              <a:ext cx="44630" cy="14682"/>
            </a:xfrm>
            <a:custGeom>
              <a:avLst/>
              <a:gdLst/>
              <a:ahLst/>
              <a:cxnLst/>
              <a:rect l="l" t="t" r="r" b="b"/>
              <a:pathLst>
                <a:path w="1225" h="403" extrusionOk="0">
                  <a:moveTo>
                    <a:pt x="70" y="0"/>
                  </a:moveTo>
                  <a:lnTo>
                    <a:pt x="0" y="280"/>
                  </a:lnTo>
                  <a:lnTo>
                    <a:pt x="298" y="315"/>
                  </a:lnTo>
                  <a:lnTo>
                    <a:pt x="350" y="52"/>
                  </a:lnTo>
                  <a:lnTo>
                    <a:pt x="874" y="70"/>
                  </a:lnTo>
                  <a:lnTo>
                    <a:pt x="70" y="0"/>
                  </a:lnTo>
                  <a:close/>
                  <a:moveTo>
                    <a:pt x="927" y="87"/>
                  </a:moveTo>
                  <a:lnTo>
                    <a:pt x="874" y="367"/>
                  </a:lnTo>
                  <a:lnTo>
                    <a:pt x="1172" y="402"/>
                  </a:lnTo>
                  <a:lnTo>
                    <a:pt x="1224" y="105"/>
                  </a:lnTo>
                  <a:lnTo>
                    <a:pt x="927" y="87"/>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8" name="Google Shape;978;p37"/>
            <p:cNvSpPr/>
            <p:nvPr/>
          </p:nvSpPr>
          <p:spPr>
            <a:xfrm rot="554399">
              <a:off x="5994672" y="1444526"/>
              <a:ext cx="43974" cy="13407"/>
            </a:xfrm>
            <a:custGeom>
              <a:avLst/>
              <a:gdLst/>
              <a:ahLst/>
              <a:cxnLst/>
              <a:rect l="l" t="t" r="r" b="b"/>
              <a:pathLst>
                <a:path w="1207" h="368" extrusionOk="0">
                  <a:moveTo>
                    <a:pt x="53" y="1"/>
                  </a:moveTo>
                  <a:lnTo>
                    <a:pt x="0" y="263"/>
                  </a:lnTo>
                  <a:lnTo>
                    <a:pt x="804" y="333"/>
                  </a:lnTo>
                  <a:lnTo>
                    <a:pt x="857" y="350"/>
                  </a:lnTo>
                  <a:lnTo>
                    <a:pt x="1154" y="368"/>
                  </a:lnTo>
                  <a:lnTo>
                    <a:pt x="1207" y="88"/>
                  </a:lnTo>
                  <a:lnTo>
                    <a:pt x="839" y="53"/>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9" name="Google Shape;979;p37"/>
            <p:cNvSpPr/>
            <p:nvPr/>
          </p:nvSpPr>
          <p:spPr>
            <a:xfrm rot="554399">
              <a:off x="5961921" y="1471984"/>
              <a:ext cx="60551" cy="84743"/>
            </a:xfrm>
            <a:custGeom>
              <a:avLst/>
              <a:gdLst/>
              <a:ahLst/>
              <a:cxnLst/>
              <a:rect l="l" t="t" r="r" b="b"/>
              <a:pathLst>
                <a:path w="1662" h="2326" extrusionOk="0">
                  <a:moveTo>
                    <a:pt x="490" y="1"/>
                  </a:moveTo>
                  <a:lnTo>
                    <a:pt x="0" y="2186"/>
                  </a:lnTo>
                  <a:lnTo>
                    <a:pt x="175" y="2204"/>
                  </a:lnTo>
                  <a:lnTo>
                    <a:pt x="1242" y="2326"/>
                  </a:lnTo>
                  <a:lnTo>
                    <a:pt x="1661" y="106"/>
                  </a:lnTo>
                  <a:lnTo>
                    <a:pt x="1364" y="71"/>
                  </a:lnTo>
                  <a:lnTo>
                    <a:pt x="997" y="1994"/>
                  </a:lnTo>
                  <a:lnTo>
                    <a:pt x="368" y="1924"/>
                  </a:lnTo>
                  <a:lnTo>
                    <a:pt x="770" y="18"/>
                  </a:lnTo>
                  <a:lnTo>
                    <a:pt x="49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0" name="Google Shape;980;p37"/>
            <p:cNvSpPr/>
            <p:nvPr/>
          </p:nvSpPr>
          <p:spPr>
            <a:xfrm rot="554399">
              <a:off x="5986971" y="1463341"/>
              <a:ext cx="44630" cy="14682"/>
            </a:xfrm>
            <a:custGeom>
              <a:avLst/>
              <a:gdLst/>
              <a:ahLst/>
              <a:cxnLst/>
              <a:rect l="l" t="t" r="r" b="b"/>
              <a:pathLst>
                <a:path w="1225" h="403" extrusionOk="0">
                  <a:moveTo>
                    <a:pt x="53" y="1"/>
                  </a:moveTo>
                  <a:lnTo>
                    <a:pt x="1" y="298"/>
                  </a:lnTo>
                  <a:lnTo>
                    <a:pt x="281" y="315"/>
                  </a:lnTo>
                  <a:lnTo>
                    <a:pt x="351" y="36"/>
                  </a:lnTo>
                  <a:lnTo>
                    <a:pt x="53" y="1"/>
                  </a:lnTo>
                  <a:close/>
                  <a:moveTo>
                    <a:pt x="927" y="88"/>
                  </a:moveTo>
                  <a:lnTo>
                    <a:pt x="875" y="368"/>
                  </a:lnTo>
                  <a:lnTo>
                    <a:pt x="1172" y="403"/>
                  </a:lnTo>
                  <a:lnTo>
                    <a:pt x="1225" y="123"/>
                  </a:lnTo>
                  <a:lnTo>
                    <a:pt x="927" y="8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1" name="Google Shape;981;p37"/>
            <p:cNvSpPr/>
            <p:nvPr/>
          </p:nvSpPr>
          <p:spPr>
            <a:xfrm rot="554399">
              <a:off x="5346002" y="2365933"/>
              <a:ext cx="314014" cy="352232"/>
            </a:xfrm>
            <a:custGeom>
              <a:avLst/>
              <a:gdLst/>
              <a:ahLst/>
              <a:cxnLst/>
              <a:rect l="l" t="t" r="r" b="b"/>
              <a:pathLst>
                <a:path w="8619" h="9668" extrusionOk="0">
                  <a:moveTo>
                    <a:pt x="158" y="1"/>
                  </a:moveTo>
                  <a:lnTo>
                    <a:pt x="0" y="18"/>
                  </a:lnTo>
                  <a:lnTo>
                    <a:pt x="35" y="18"/>
                  </a:lnTo>
                  <a:lnTo>
                    <a:pt x="158" y="1"/>
                  </a:lnTo>
                  <a:close/>
                  <a:moveTo>
                    <a:pt x="175" y="141"/>
                  </a:moveTo>
                  <a:cubicBezTo>
                    <a:pt x="263" y="665"/>
                    <a:pt x="507" y="1382"/>
                    <a:pt x="875" y="2203"/>
                  </a:cubicBezTo>
                  <a:cubicBezTo>
                    <a:pt x="1259" y="3077"/>
                    <a:pt x="1766" y="4074"/>
                    <a:pt x="2308" y="5053"/>
                  </a:cubicBezTo>
                  <a:cubicBezTo>
                    <a:pt x="3374" y="6993"/>
                    <a:pt x="4528" y="8846"/>
                    <a:pt x="4983" y="9580"/>
                  </a:cubicBezTo>
                  <a:cubicBezTo>
                    <a:pt x="5000" y="9615"/>
                    <a:pt x="5035" y="9633"/>
                    <a:pt x="5053" y="9668"/>
                  </a:cubicBezTo>
                  <a:lnTo>
                    <a:pt x="8549" y="1941"/>
                  </a:lnTo>
                  <a:cubicBezTo>
                    <a:pt x="8601" y="1801"/>
                    <a:pt x="8619" y="1644"/>
                    <a:pt x="8619" y="1504"/>
                  </a:cubicBezTo>
                  <a:cubicBezTo>
                    <a:pt x="8619" y="1312"/>
                    <a:pt x="8566" y="1120"/>
                    <a:pt x="8479" y="997"/>
                  </a:cubicBezTo>
                  <a:cubicBezTo>
                    <a:pt x="8392" y="875"/>
                    <a:pt x="8252" y="787"/>
                    <a:pt x="8059" y="770"/>
                  </a:cubicBezTo>
                  <a:cubicBezTo>
                    <a:pt x="6941" y="683"/>
                    <a:pt x="5227" y="525"/>
                    <a:pt x="3672" y="385"/>
                  </a:cubicBezTo>
                  <a:cubicBezTo>
                    <a:pt x="2116" y="263"/>
                    <a:pt x="682" y="141"/>
                    <a:pt x="210" y="141"/>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2" name="Google Shape;982;p37"/>
            <p:cNvSpPr/>
            <p:nvPr/>
          </p:nvSpPr>
          <p:spPr>
            <a:xfrm rot="554399">
              <a:off x="5340607" y="2360652"/>
              <a:ext cx="329935" cy="366878"/>
            </a:xfrm>
            <a:custGeom>
              <a:avLst/>
              <a:gdLst/>
              <a:ahLst/>
              <a:cxnLst/>
              <a:rect l="l" t="t" r="r" b="b"/>
              <a:pathLst>
                <a:path w="9056" h="10070" extrusionOk="0">
                  <a:moveTo>
                    <a:pt x="298" y="158"/>
                  </a:moveTo>
                  <a:lnTo>
                    <a:pt x="175" y="175"/>
                  </a:lnTo>
                  <a:lnTo>
                    <a:pt x="140" y="175"/>
                  </a:lnTo>
                  <a:lnTo>
                    <a:pt x="298" y="158"/>
                  </a:lnTo>
                  <a:close/>
                  <a:moveTo>
                    <a:pt x="350" y="298"/>
                  </a:moveTo>
                  <a:cubicBezTo>
                    <a:pt x="822" y="298"/>
                    <a:pt x="2256" y="420"/>
                    <a:pt x="3812" y="542"/>
                  </a:cubicBezTo>
                  <a:cubicBezTo>
                    <a:pt x="5367" y="682"/>
                    <a:pt x="7081" y="840"/>
                    <a:pt x="8199" y="927"/>
                  </a:cubicBezTo>
                  <a:cubicBezTo>
                    <a:pt x="8392" y="944"/>
                    <a:pt x="8532" y="1032"/>
                    <a:pt x="8619" y="1154"/>
                  </a:cubicBezTo>
                  <a:cubicBezTo>
                    <a:pt x="8706" y="1277"/>
                    <a:pt x="8759" y="1469"/>
                    <a:pt x="8759" y="1661"/>
                  </a:cubicBezTo>
                  <a:cubicBezTo>
                    <a:pt x="8759" y="1801"/>
                    <a:pt x="8741" y="1958"/>
                    <a:pt x="8689" y="2098"/>
                  </a:cubicBezTo>
                  <a:lnTo>
                    <a:pt x="5193" y="9825"/>
                  </a:lnTo>
                  <a:cubicBezTo>
                    <a:pt x="5175" y="9790"/>
                    <a:pt x="5140" y="9772"/>
                    <a:pt x="5123" y="9737"/>
                  </a:cubicBezTo>
                  <a:cubicBezTo>
                    <a:pt x="4668" y="9003"/>
                    <a:pt x="3514" y="7150"/>
                    <a:pt x="2448" y="5210"/>
                  </a:cubicBezTo>
                  <a:cubicBezTo>
                    <a:pt x="1906" y="4231"/>
                    <a:pt x="1399" y="3234"/>
                    <a:pt x="1015" y="2360"/>
                  </a:cubicBezTo>
                  <a:cubicBezTo>
                    <a:pt x="647" y="1539"/>
                    <a:pt x="403" y="822"/>
                    <a:pt x="315" y="298"/>
                  </a:cubicBezTo>
                  <a:close/>
                  <a:moveTo>
                    <a:pt x="333" y="0"/>
                  </a:moveTo>
                  <a:cubicBezTo>
                    <a:pt x="280" y="0"/>
                    <a:pt x="228" y="0"/>
                    <a:pt x="175" y="18"/>
                  </a:cubicBezTo>
                  <a:lnTo>
                    <a:pt x="106" y="18"/>
                  </a:lnTo>
                  <a:lnTo>
                    <a:pt x="53" y="53"/>
                  </a:lnTo>
                  <a:cubicBezTo>
                    <a:pt x="36" y="70"/>
                    <a:pt x="1" y="123"/>
                    <a:pt x="1" y="175"/>
                  </a:cubicBezTo>
                  <a:lnTo>
                    <a:pt x="1" y="193"/>
                  </a:lnTo>
                  <a:cubicBezTo>
                    <a:pt x="53" y="682"/>
                    <a:pt x="263" y="1329"/>
                    <a:pt x="578" y="2063"/>
                  </a:cubicBezTo>
                  <a:cubicBezTo>
                    <a:pt x="1399" y="3427"/>
                    <a:pt x="2133" y="4860"/>
                    <a:pt x="2868" y="6241"/>
                  </a:cubicBezTo>
                  <a:cubicBezTo>
                    <a:pt x="3479" y="7412"/>
                    <a:pt x="4161" y="8531"/>
                    <a:pt x="4860" y="9650"/>
                  </a:cubicBezTo>
                  <a:cubicBezTo>
                    <a:pt x="4983" y="9860"/>
                    <a:pt x="5175" y="10000"/>
                    <a:pt x="5402" y="10070"/>
                  </a:cubicBezTo>
                  <a:lnTo>
                    <a:pt x="8969" y="2203"/>
                  </a:lnTo>
                  <a:lnTo>
                    <a:pt x="8969" y="2186"/>
                  </a:lnTo>
                  <a:cubicBezTo>
                    <a:pt x="9021" y="2011"/>
                    <a:pt x="9056" y="1836"/>
                    <a:pt x="9056" y="1661"/>
                  </a:cubicBezTo>
                  <a:cubicBezTo>
                    <a:pt x="9056" y="1416"/>
                    <a:pt x="8986" y="1172"/>
                    <a:pt x="8864" y="979"/>
                  </a:cubicBezTo>
                  <a:cubicBezTo>
                    <a:pt x="8724" y="787"/>
                    <a:pt x="8497" y="647"/>
                    <a:pt x="8217" y="630"/>
                  </a:cubicBezTo>
                  <a:cubicBezTo>
                    <a:pt x="7116" y="560"/>
                    <a:pt x="5402" y="402"/>
                    <a:pt x="3829" y="263"/>
                  </a:cubicBezTo>
                  <a:cubicBezTo>
                    <a:pt x="2273" y="123"/>
                    <a:pt x="857" y="0"/>
                    <a:pt x="333" y="0"/>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3" name="Google Shape;983;p37"/>
            <p:cNvSpPr/>
            <p:nvPr/>
          </p:nvSpPr>
          <p:spPr>
            <a:xfrm rot="554399">
              <a:off x="5355706" y="2426278"/>
              <a:ext cx="175824" cy="299368"/>
            </a:xfrm>
            <a:custGeom>
              <a:avLst/>
              <a:gdLst/>
              <a:ahLst/>
              <a:cxnLst/>
              <a:rect l="l" t="t" r="r" b="b"/>
              <a:pathLst>
                <a:path w="4826" h="8217" extrusionOk="0">
                  <a:moveTo>
                    <a:pt x="1" y="0"/>
                  </a:moveTo>
                  <a:cubicBezTo>
                    <a:pt x="105" y="262"/>
                    <a:pt x="210" y="525"/>
                    <a:pt x="350" y="804"/>
                  </a:cubicBezTo>
                  <a:cubicBezTo>
                    <a:pt x="1819" y="3968"/>
                    <a:pt x="4511" y="8146"/>
                    <a:pt x="4511" y="8146"/>
                  </a:cubicBezTo>
                  <a:cubicBezTo>
                    <a:pt x="4528" y="8181"/>
                    <a:pt x="4581" y="8216"/>
                    <a:pt x="4633" y="8216"/>
                  </a:cubicBezTo>
                  <a:lnTo>
                    <a:pt x="4651" y="8216"/>
                  </a:lnTo>
                  <a:cubicBezTo>
                    <a:pt x="4703" y="8216"/>
                    <a:pt x="4738" y="8181"/>
                    <a:pt x="4755" y="8129"/>
                  </a:cubicBezTo>
                  <a:lnTo>
                    <a:pt x="4825" y="8007"/>
                  </a:lnTo>
                  <a:cubicBezTo>
                    <a:pt x="4598" y="7937"/>
                    <a:pt x="4406" y="7797"/>
                    <a:pt x="4283" y="7587"/>
                  </a:cubicBezTo>
                  <a:cubicBezTo>
                    <a:pt x="3584" y="6468"/>
                    <a:pt x="2902" y="5349"/>
                    <a:pt x="2291" y="4178"/>
                  </a:cubicBezTo>
                  <a:cubicBezTo>
                    <a:pt x="1556" y="2797"/>
                    <a:pt x="822" y="1364"/>
                    <a:pt x="1" y="0"/>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4" name="Google Shape;984;p37"/>
            <p:cNvSpPr/>
            <p:nvPr/>
          </p:nvSpPr>
          <p:spPr>
            <a:xfrm rot="554399">
              <a:off x="5826404" y="1233124"/>
              <a:ext cx="208905" cy="305088"/>
            </a:xfrm>
            <a:custGeom>
              <a:avLst/>
              <a:gdLst/>
              <a:ahLst/>
              <a:cxnLst/>
              <a:rect l="l" t="t" r="r" b="b"/>
              <a:pathLst>
                <a:path w="5734" h="8374" extrusionOk="0">
                  <a:moveTo>
                    <a:pt x="769" y="0"/>
                  </a:moveTo>
                  <a:lnTo>
                    <a:pt x="0" y="7884"/>
                  </a:lnTo>
                  <a:lnTo>
                    <a:pt x="4947" y="8374"/>
                  </a:lnTo>
                  <a:lnTo>
                    <a:pt x="5734" y="490"/>
                  </a:lnTo>
                  <a:lnTo>
                    <a:pt x="769" y="0"/>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5" name="Google Shape;985;p37"/>
            <p:cNvSpPr/>
            <p:nvPr/>
          </p:nvSpPr>
          <p:spPr>
            <a:xfrm rot="554399">
              <a:off x="5820655" y="1227316"/>
              <a:ext cx="219762" cy="316564"/>
            </a:xfrm>
            <a:custGeom>
              <a:avLst/>
              <a:gdLst/>
              <a:ahLst/>
              <a:cxnLst/>
              <a:rect l="l" t="t" r="r" b="b"/>
              <a:pathLst>
                <a:path w="6032" h="8689" extrusionOk="0">
                  <a:moveTo>
                    <a:pt x="1067" y="315"/>
                  </a:moveTo>
                  <a:lnTo>
                    <a:pt x="5721" y="772"/>
                  </a:lnTo>
                  <a:lnTo>
                    <a:pt x="5721" y="772"/>
                  </a:lnTo>
                  <a:lnTo>
                    <a:pt x="4983" y="8374"/>
                  </a:lnTo>
                  <a:lnTo>
                    <a:pt x="315" y="7920"/>
                  </a:lnTo>
                  <a:lnTo>
                    <a:pt x="1067" y="315"/>
                  </a:lnTo>
                  <a:close/>
                  <a:moveTo>
                    <a:pt x="945" y="1"/>
                  </a:moveTo>
                  <a:cubicBezTo>
                    <a:pt x="875" y="1"/>
                    <a:pt x="805" y="53"/>
                    <a:pt x="787" y="141"/>
                  </a:cubicBezTo>
                  <a:lnTo>
                    <a:pt x="18" y="8042"/>
                  </a:lnTo>
                  <a:cubicBezTo>
                    <a:pt x="1" y="8112"/>
                    <a:pt x="71" y="8182"/>
                    <a:pt x="141" y="8199"/>
                  </a:cubicBezTo>
                  <a:lnTo>
                    <a:pt x="5088" y="8689"/>
                  </a:lnTo>
                  <a:cubicBezTo>
                    <a:pt x="5140" y="8689"/>
                    <a:pt x="5175" y="8671"/>
                    <a:pt x="5210" y="8654"/>
                  </a:cubicBezTo>
                  <a:cubicBezTo>
                    <a:pt x="5228" y="8619"/>
                    <a:pt x="5245" y="8584"/>
                    <a:pt x="5263" y="8549"/>
                  </a:cubicBezTo>
                  <a:lnTo>
                    <a:pt x="6032" y="648"/>
                  </a:lnTo>
                  <a:cubicBezTo>
                    <a:pt x="6032" y="613"/>
                    <a:pt x="6014" y="578"/>
                    <a:pt x="5997" y="543"/>
                  </a:cubicBezTo>
                  <a:cubicBezTo>
                    <a:pt x="5979" y="525"/>
                    <a:pt x="5944"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6" name="Google Shape;986;p37"/>
            <p:cNvSpPr/>
            <p:nvPr/>
          </p:nvSpPr>
          <p:spPr>
            <a:xfrm rot="554399">
              <a:off x="5314414" y="2350029"/>
              <a:ext cx="320389" cy="376277"/>
            </a:xfrm>
            <a:custGeom>
              <a:avLst/>
              <a:gdLst/>
              <a:ahLst/>
              <a:cxnLst/>
              <a:rect l="l" t="t" r="r" b="b"/>
              <a:pathLst>
                <a:path w="8794" h="10328" extrusionOk="0">
                  <a:moveTo>
                    <a:pt x="343" y="0"/>
                  </a:moveTo>
                  <a:cubicBezTo>
                    <a:pt x="124" y="0"/>
                    <a:pt x="0" y="10"/>
                    <a:pt x="0" y="31"/>
                  </a:cubicBezTo>
                  <a:cubicBezTo>
                    <a:pt x="280" y="2566"/>
                    <a:pt x="5787" y="10328"/>
                    <a:pt x="5787" y="10328"/>
                  </a:cubicBezTo>
                  <a:lnTo>
                    <a:pt x="8584" y="1762"/>
                  </a:lnTo>
                  <a:cubicBezTo>
                    <a:pt x="8794" y="1150"/>
                    <a:pt x="8356" y="503"/>
                    <a:pt x="7710" y="451"/>
                  </a:cubicBezTo>
                  <a:cubicBezTo>
                    <a:pt x="5609" y="288"/>
                    <a:pt x="1544" y="0"/>
                    <a:pt x="343"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7" name="Google Shape;987;p37"/>
            <p:cNvSpPr/>
            <p:nvPr/>
          </p:nvSpPr>
          <p:spPr>
            <a:xfrm rot="554399">
              <a:off x="5309363" y="2344324"/>
              <a:ext cx="324871" cy="386624"/>
            </a:xfrm>
            <a:custGeom>
              <a:avLst/>
              <a:gdLst/>
              <a:ahLst/>
              <a:cxnLst/>
              <a:rect l="l" t="t" r="r" b="b"/>
              <a:pathLst>
                <a:path w="8917" h="10612" extrusionOk="0">
                  <a:moveTo>
                    <a:pt x="490" y="297"/>
                  </a:moveTo>
                  <a:cubicBezTo>
                    <a:pt x="1679" y="297"/>
                    <a:pt x="5752" y="577"/>
                    <a:pt x="7832" y="734"/>
                  </a:cubicBezTo>
                  <a:cubicBezTo>
                    <a:pt x="8304" y="769"/>
                    <a:pt x="8636" y="1171"/>
                    <a:pt x="8636" y="1591"/>
                  </a:cubicBezTo>
                  <a:cubicBezTo>
                    <a:pt x="8636" y="1678"/>
                    <a:pt x="8619" y="1783"/>
                    <a:pt x="8584" y="1871"/>
                  </a:cubicBezTo>
                  <a:lnTo>
                    <a:pt x="5890" y="10154"/>
                  </a:lnTo>
                  <a:lnTo>
                    <a:pt x="5890" y="10154"/>
                  </a:lnTo>
                  <a:cubicBezTo>
                    <a:pt x="5869" y="10123"/>
                    <a:pt x="5846" y="10089"/>
                    <a:pt x="5822" y="10052"/>
                  </a:cubicBezTo>
                  <a:cubicBezTo>
                    <a:pt x="5280" y="9283"/>
                    <a:pt x="3969" y="7360"/>
                    <a:pt x="2745" y="5349"/>
                  </a:cubicBezTo>
                  <a:cubicBezTo>
                    <a:pt x="2133" y="4336"/>
                    <a:pt x="1539" y="3304"/>
                    <a:pt x="1102" y="2395"/>
                  </a:cubicBezTo>
                  <a:cubicBezTo>
                    <a:pt x="686" y="1563"/>
                    <a:pt x="402" y="820"/>
                    <a:pt x="316" y="297"/>
                  </a:cubicBezTo>
                  <a:close/>
                  <a:moveTo>
                    <a:pt x="490" y="0"/>
                  </a:moveTo>
                  <a:cubicBezTo>
                    <a:pt x="385" y="0"/>
                    <a:pt x="298" y="0"/>
                    <a:pt x="228" y="18"/>
                  </a:cubicBezTo>
                  <a:lnTo>
                    <a:pt x="140" y="18"/>
                  </a:lnTo>
                  <a:lnTo>
                    <a:pt x="70" y="53"/>
                  </a:lnTo>
                  <a:lnTo>
                    <a:pt x="36" y="88"/>
                  </a:lnTo>
                  <a:cubicBezTo>
                    <a:pt x="18" y="105"/>
                    <a:pt x="1" y="140"/>
                    <a:pt x="1" y="175"/>
                  </a:cubicBezTo>
                  <a:lnTo>
                    <a:pt x="1" y="193"/>
                  </a:lnTo>
                  <a:cubicBezTo>
                    <a:pt x="70" y="874"/>
                    <a:pt x="473" y="1836"/>
                    <a:pt x="1032" y="2920"/>
                  </a:cubicBezTo>
                  <a:cubicBezTo>
                    <a:pt x="2710" y="6189"/>
                    <a:pt x="5822" y="10541"/>
                    <a:pt x="5822" y="10541"/>
                  </a:cubicBezTo>
                  <a:cubicBezTo>
                    <a:pt x="5839" y="10594"/>
                    <a:pt x="5909" y="10611"/>
                    <a:pt x="5962" y="10611"/>
                  </a:cubicBezTo>
                  <a:cubicBezTo>
                    <a:pt x="6014" y="10594"/>
                    <a:pt x="6049" y="10559"/>
                    <a:pt x="6067" y="10506"/>
                  </a:cubicBezTo>
                  <a:lnTo>
                    <a:pt x="8864" y="1958"/>
                  </a:lnTo>
                  <a:cubicBezTo>
                    <a:pt x="8899" y="1836"/>
                    <a:pt x="8916" y="1713"/>
                    <a:pt x="8916" y="1591"/>
                  </a:cubicBezTo>
                  <a:cubicBezTo>
                    <a:pt x="8916" y="1014"/>
                    <a:pt x="8479" y="507"/>
                    <a:pt x="7867" y="455"/>
                  </a:cubicBezTo>
                  <a:cubicBezTo>
                    <a:pt x="5769" y="297"/>
                    <a:pt x="1714" y="0"/>
                    <a:pt x="4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8" name="Google Shape;988;p37"/>
            <p:cNvSpPr/>
            <p:nvPr/>
          </p:nvSpPr>
          <p:spPr>
            <a:xfrm rot="554399">
              <a:off x="5166857" y="2943215"/>
              <a:ext cx="2990872" cy="291753"/>
            </a:xfrm>
            <a:custGeom>
              <a:avLst/>
              <a:gdLst/>
              <a:ahLst/>
              <a:cxnLst/>
              <a:rect l="l" t="t" r="r" b="b"/>
              <a:pathLst>
                <a:path w="82093" h="8008" extrusionOk="0">
                  <a:moveTo>
                    <a:pt x="0" y="1"/>
                  </a:moveTo>
                  <a:lnTo>
                    <a:pt x="82092" y="8007"/>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9" name="Google Shape;989;p37"/>
            <p:cNvSpPr/>
            <p:nvPr/>
          </p:nvSpPr>
          <p:spPr>
            <a:xfrm rot="554399">
              <a:off x="5161061" y="2937985"/>
              <a:ext cx="3001729" cy="302647"/>
            </a:xfrm>
            <a:custGeom>
              <a:avLst/>
              <a:gdLst/>
              <a:ahLst/>
              <a:cxnLst/>
              <a:rect l="l" t="t" r="r" b="b"/>
              <a:pathLst>
                <a:path w="82391" h="8307" extrusionOk="0">
                  <a:moveTo>
                    <a:pt x="149" y="0"/>
                  </a:moveTo>
                  <a:cubicBezTo>
                    <a:pt x="74" y="0"/>
                    <a:pt x="18" y="63"/>
                    <a:pt x="18" y="125"/>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0" name="Google Shape;990;p37"/>
            <p:cNvSpPr/>
            <p:nvPr/>
          </p:nvSpPr>
          <p:spPr>
            <a:xfrm rot="554399">
              <a:off x="5161741" y="2974680"/>
              <a:ext cx="2990872" cy="291717"/>
            </a:xfrm>
            <a:custGeom>
              <a:avLst/>
              <a:gdLst/>
              <a:ahLst/>
              <a:cxnLst/>
              <a:rect l="l" t="t" r="r" b="b"/>
              <a:pathLst>
                <a:path w="82093" h="8007" extrusionOk="0">
                  <a:moveTo>
                    <a:pt x="0" y="0"/>
                  </a:moveTo>
                  <a:lnTo>
                    <a:pt x="82092" y="8006"/>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1" name="Google Shape;991;p37"/>
            <p:cNvSpPr/>
            <p:nvPr/>
          </p:nvSpPr>
          <p:spPr>
            <a:xfrm rot="554399">
              <a:off x="5155948" y="2969414"/>
              <a:ext cx="3001729" cy="302647"/>
            </a:xfrm>
            <a:custGeom>
              <a:avLst/>
              <a:gdLst/>
              <a:ahLst/>
              <a:cxnLst/>
              <a:rect l="l" t="t" r="r" b="b"/>
              <a:pathLst>
                <a:path w="82391" h="8307" extrusionOk="0">
                  <a:moveTo>
                    <a:pt x="149" y="0"/>
                  </a:moveTo>
                  <a:cubicBezTo>
                    <a:pt x="74" y="0"/>
                    <a:pt x="18" y="63"/>
                    <a:pt x="18" y="126"/>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2" name="Google Shape;992;p37"/>
            <p:cNvSpPr/>
            <p:nvPr/>
          </p:nvSpPr>
          <p:spPr>
            <a:xfrm rot="554399">
              <a:off x="6490292" y="3250346"/>
              <a:ext cx="236959" cy="136914"/>
            </a:xfrm>
            <a:custGeom>
              <a:avLst/>
              <a:gdLst/>
              <a:ahLst/>
              <a:cxnLst/>
              <a:rect l="l" t="t" r="r" b="b"/>
              <a:pathLst>
                <a:path w="6504" h="3758" extrusionOk="0">
                  <a:moveTo>
                    <a:pt x="211" y="0"/>
                  </a:moveTo>
                  <a:lnTo>
                    <a:pt x="176" y="297"/>
                  </a:lnTo>
                  <a:cubicBezTo>
                    <a:pt x="1" y="2028"/>
                    <a:pt x="1277" y="3584"/>
                    <a:pt x="3025" y="3741"/>
                  </a:cubicBezTo>
                  <a:cubicBezTo>
                    <a:pt x="3132" y="3752"/>
                    <a:pt x="3237" y="3757"/>
                    <a:pt x="3342" y="3757"/>
                  </a:cubicBezTo>
                  <a:cubicBezTo>
                    <a:pt x="4942" y="3757"/>
                    <a:pt x="6321" y="2533"/>
                    <a:pt x="6469" y="909"/>
                  </a:cubicBezTo>
                  <a:lnTo>
                    <a:pt x="6504" y="612"/>
                  </a:lnTo>
                  <a:lnTo>
                    <a:pt x="2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3" name="Google Shape;993;p37"/>
            <p:cNvSpPr/>
            <p:nvPr/>
          </p:nvSpPr>
          <p:spPr>
            <a:xfrm rot="554399">
              <a:off x="6489596" y="3244227"/>
              <a:ext cx="244609" cy="150613"/>
            </a:xfrm>
            <a:custGeom>
              <a:avLst/>
              <a:gdLst/>
              <a:ahLst/>
              <a:cxnLst/>
              <a:rect l="l" t="t" r="r" b="b"/>
              <a:pathLst>
                <a:path w="6714" h="4134" extrusionOk="0">
                  <a:moveTo>
                    <a:pt x="391" y="392"/>
                  </a:moveTo>
                  <a:lnTo>
                    <a:pt x="6311" y="969"/>
                  </a:lnTo>
                  <a:lnTo>
                    <a:pt x="6311" y="1074"/>
                  </a:lnTo>
                  <a:cubicBezTo>
                    <a:pt x="6154" y="2612"/>
                    <a:pt x="4860" y="3748"/>
                    <a:pt x="3357" y="3748"/>
                  </a:cubicBezTo>
                  <a:lnTo>
                    <a:pt x="3059" y="3748"/>
                  </a:lnTo>
                  <a:cubicBezTo>
                    <a:pt x="1521" y="3591"/>
                    <a:pt x="367" y="2297"/>
                    <a:pt x="367" y="777"/>
                  </a:cubicBezTo>
                  <a:cubicBezTo>
                    <a:pt x="367" y="689"/>
                    <a:pt x="367" y="584"/>
                    <a:pt x="385" y="497"/>
                  </a:cubicBezTo>
                  <a:lnTo>
                    <a:pt x="391" y="392"/>
                  </a:lnTo>
                  <a:close/>
                  <a:moveTo>
                    <a:pt x="203" y="1"/>
                  </a:moveTo>
                  <a:cubicBezTo>
                    <a:pt x="166" y="1"/>
                    <a:pt x="131" y="17"/>
                    <a:pt x="105" y="42"/>
                  </a:cubicBezTo>
                  <a:cubicBezTo>
                    <a:pt x="70" y="77"/>
                    <a:pt x="35" y="130"/>
                    <a:pt x="35" y="165"/>
                  </a:cubicBezTo>
                  <a:lnTo>
                    <a:pt x="18" y="462"/>
                  </a:lnTo>
                  <a:cubicBezTo>
                    <a:pt x="0" y="567"/>
                    <a:pt x="0" y="672"/>
                    <a:pt x="0" y="777"/>
                  </a:cubicBezTo>
                  <a:cubicBezTo>
                    <a:pt x="0" y="2490"/>
                    <a:pt x="1294" y="3941"/>
                    <a:pt x="3025" y="4116"/>
                  </a:cubicBezTo>
                  <a:cubicBezTo>
                    <a:pt x="3129" y="4133"/>
                    <a:pt x="3234" y="4133"/>
                    <a:pt x="3357" y="4133"/>
                  </a:cubicBezTo>
                  <a:cubicBezTo>
                    <a:pt x="5052" y="4133"/>
                    <a:pt x="6503" y="2839"/>
                    <a:pt x="6678" y="1109"/>
                  </a:cubicBezTo>
                  <a:lnTo>
                    <a:pt x="6713" y="812"/>
                  </a:lnTo>
                  <a:cubicBezTo>
                    <a:pt x="6713" y="724"/>
                    <a:pt x="6643" y="619"/>
                    <a:pt x="6538" y="619"/>
                  </a:cubicBezTo>
                  <a:lnTo>
                    <a:pt x="245" y="7"/>
                  </a:lnTo>
                  <a:cubicBezTo>
                    <a:pt x="231" y="3"/>
                    <a:pt x="217" y="1"/>
                    <a:pt x="2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4" name="Google Shape;994;p37"/>
            <p:cNvSpPr/>
            <p:nvPr/>
          </p:nvSpPr>
          <p:spPr>
            <a:xfrm rot="554399">
              <a:off x="5540094" y="2114239"/>
              <a:ext cx="587296" cy="388847"/>
            </a:xfrm>
            <a:custGeom>
              <a:avLst/>
              <a:gdLst/>
              <a:ahLst/>
              <a:cxnLst/>
              <a:rect l="l" t="t" r="r" b="b"/>
              <a:pathLst>
                <a:path w="16120" h="10673" extrusionOk="0">
                  <a:moveTo>
                    <a:pt x="5644" y="5819"/>
                  </a:moveTo>
                  <a:lnTo>
                    <a:pt x="5644" y="5819"/>
                  </a:lnTo>
                  <a:cubicBezTo>
                    <a:pt x="6361" y="5889"/>
                    <a:pt x="7095" y="5959"/>
                    <a:pt x="7829" y="6029"/>
                  </a:cubicBezTo>
                  <a:cubicBezTo>
                    <a:pt x="7917" y="6046"/>
                    <a:pt x="8004" y="6046"/>
                    <a:pt x="8091" y="6064"/>
                  </a:cubicBezTo>
                  <a:cubicBezTo>
                    <a:pt x="8284" y="6151"/>
                    <a:pt x="8406" y="6326"/>
                    <a:pt x="8354" y="6518"/>
                  </a:cubicBezTo>
                  <a:cubicBezTo>
                    <a:pt x="8319" y="6693"/>
                    <a:pt x="8196" y="6745"/>
                    <a:pt x="8109" y="6868"/>
                  </a:cubicBezTo>
                  <a:cubicBezTo>
                    <a:pt x="7287" y="6518"/>
                    <a:pt x="6466" y="6168"/>
                    <a:pt x="5644" y="5819"/>
                  </a:cubicBezTo>
                  <a:close/>
                  <a:moveTo>
                    <a:pt x="8424" y="6099"/>
                  </a:moveTo>
                  <a:cubicBezTo>
                    <a:pt x="9840" y="6238"/>
                    <a:pt x="11273" y="6413"/>
                    <a:pt x="12706" y="6553"/>
                  </a:cubicBezTo>
                  <a:cubicBezTo>
                    <a:pt x="13021" y="7217"/>
                    <a:pt x="13353" y="7864"/>
                    <a:pt x="13703" y="8511"/>
                  </a:cubicBezTo>
                  <a:cubicBezTo>
                    <a:pt x="13650" y="8546"/>
                    <a:pt x="13598" y="8581"/>
                    <a:pt x="13546" y="8598"/>
                  </a:cubicBezTo>
                  <a:cubicBezTo>
                    <a:pt x="13336" y="8721"/>
                    <a:pt x="13143" y="8861"/>
                    <a:pt x="12969" y="9035"/>
                  </a:cubicBezTo>
                  <a:cubicBezTo>
                    <a:pt x="12881" y="8983"/>
                    <a:pt x="12776" y="8948"/>
                    <a:pt x="12689" y="8913"/>
                  </a:cubicBezTo>
                  <a:cubicBezTo>
                    <a:pt x="12567" y="8861"/>
                    <a:pt x="12462" y="8808"/>
                    <a:pt x="12339" y="8756"/>
                  </a:cubicBezTo>
                  <a:cubicBezTo>
                    <a:pt x="12444" y="8686"/>
                    <a:pt x="12532" y="8563"/>
                    <a:pt x="12602" y="8459"/>
                  </a:cubicBezTo>
                  <a:cubicBezTo>
                    <a:pt x="12637" y="8424"/>
                    <a:pt x="12654" y="8389"/>
                    <a:pt x="12689" y="8371"/>
                  </a:cubicBezTo>
                  <a:cubicBezTo>
                    <a:pt x="12811" y="8424"/>
                    <a:pt x="12934" y="8476"/>
                    <a:pt x="13056" y="8476"/>
                  </a:cubicBezTo>
                  <a:cubicBezTo>
                    <a:pt x="13143" y="8476"/>
                    <a:pt x="13161" y="8336"/>
                    <a:pt x="13091" y="8284"/>
                  </a:cubicBezTo>
                  <a:cubicBezTo>
                    <a:pt x="13004" y="8231"/>
                    <a:pt x="12916" y="8214"/>
                    <a:pt x="12829" y="8196"/>
                  </a:cubicBezTo>
                  <a:cubicBezTo>
                    <a:pt x="12864" y="8144"/>
                    <a:pt x="12899" y="8091"/>
                    <a:pt x="12951" y="8039"/>
                  </a:cubicBezTo>
                  <a:cubicBezTo>
                    <a:pt x="12980" y="7996"/>
                    <a:pt x="12939" y="7942"/>
                    <a:pt x="12894" y="7942"/>
                  </a:cubicBezTo>
                  <a:cubicBezTo>
                    <a:pt x="12884" y="7942"/>
                    <a:pt x="12874" y="7945"/>
                    <a:pt x="12864" y="7952"/>
                  </a:cubicBezTo>
                  <a:cubicBezTo>
                    <a:pt x="12794" y="8022"/>
                    <a:pt x="12741" y="8074"/>
                    <a:pt x="12671" y="8144"/>
                  </a:cubicBezTo>
                  <a:cubicBezTo>
                    <a:pt x="12602" y="8109"/>
                    <a:pt x="12514" y="8091"/>
                    <a:pt x="12444" y="8056"/>
                  </a:cubicBezTo>
                  <a:cubicBezTo>
                    <a:pt x="12430" y="8049"/>
                    <a:pt x="12416" y="8046"/>
                    <a:pt x="12404" y="8046"/>
                  </a:cubicBezTo>
                  <a:cubicBezTo>
                    <a:pt x="12328" y="8046"/>
                    <a:pt x="12302" y="8169"/>
                    <a:pt x="12392" y="8214"/>
                  </a:cubicBezTo>
                  <a:cubicBezTo>
                    <a:pt x="12427" y="8231"/>
                    <a:pt x="12479" y="8266"/>
                    <a:pt x="12514" y="8284"/>
                  </a:cubicBezTo>
                  <a:lnTo>
                    <a:pt x="12462" y="8354"/>
                  </a:lnTo>
                  <a:cubicBezTo>
                    <a:pt x="12357" y="8441"/>
                    <a:pt x="12217" y="8546"/>
                    <a:pt x="12165" y="8686"/>
                  </a:cubicBezTo>
                  <a:cubicBezTo>
                    <a:pt x="11168" y="8214"/>
                    <a:pt x="10172" y="7777"/>
                    <a:pt x="9158" y="7322"/>
                  </a:cubicBezTo>
                  <a:cubicBezTo>
                    <a:pt x="8896" y="7217"/>
                    <a:pt x="8633" y="7095"/>
                    <a:pt x="8354" y="6973"/>
                  </a:cubicBezTo>
                  <a:cubicBezTo>
                    <a:pt x="8511" y="6868"/>
                    <a:pt x="8581" y="6640"/>
                    <a:pt x="8581" y="6483"/>
                  </a:cubicBezTo>
                  <a:cubicBezTo>
                    <a:pt x="8581" y="6326"/>
                    <a:pt x="8511" y="6203"/>
                    <a:pt x="8424" y="6099"/>
                  </a:cubicBezTo>
                  <a:close/>
                  <a:moveTo>
                    <a:pt x="13790" y="8668"/>
                  </a:moveTo>
                  <a:cubicBezTo>
                    <a:pt x="13983" y="9000"/>
                    <a:pt x="14175" y="9333"/>
                    <a:pt x="14385" y="9665"/>
                  </a:cubicBezTo>
                  <a:cubicBezTo>
                    <a:pt x="14000" y="9490"/>
                    <a:pt x="13598" y="9315"/>
                    <a:pt x="13213" y="9140"/>
                  </a:cubicBezTo>
                  <a:cubicBezTo>
                    <a:pt x="13283" y="9070"/>
                    <a:pt x="13353" y="9018"/>
                    <a:pt x="13423" y="8948"/>
                  </a:cubicBezTo>
                  <a:cubicBezTo>
                    <a:pt x="13493" y="8878"/>
                    <a:pt x="13650" y="8756"/>
                    <a:pt x="13790" y="8668"/>
                  </a:cubicBezTo>
                  <a:close/>
                  <a:moveTo>
                    <a:pt x="9469" y="1"/>
                  </a:moveTo>
                  <a:cubicBezTo>
                    <a:pt x="9417" y="1"/>
                    <a:pt x="9370" y="38"/>
                    <a:pt x="9402" y="102"/>
                  </a:cubicBezTo>
                  <a:cubicBezTo>
                    <a:pt x="10032" y="1326"/>
                    <a:pt x="10661" y="2532"/>
                    <a:pt x="11273" y="3756"/>
                  </a:cubicBezTo>
                  <a:cubicBezTo>
                    <a:pt x="10486" y="4053"/>
                    <a:pt x="9770" y="4857"/>
                    <a:pt x="9577" y="5662"/>
                  </a:cubicBezTo>
                  <a:cubicBezTo>
                    <a:pt x="9555" y="5764"/>
                    <a:pt x="9643" y="5844"/>
                    <a:pt x="9727" y="5844"/>
                  </a:cubicBezTo>
                  <a:cubicBezTo>
                    <a:pt x="9772" y="5844"/>
                    <a:pt x="9815" y="5821"/>
                    <a:pt x="9840" y="5766"/>
                  </a:cubicBezTo>
                  <a:cubicBezTo>
                    <a:pt x="9997" y="5347"/>
                    <a:pt x="10172" y="4945"/>
                    <a:pt x="10469" y="4613"/>
                  </a:cubicBezTo>
                  <a:cubicBezTo>
                    <a:pt x="10731" y="4315"/>
                    <a:pt x="11046" y="4123"/>
                    <a:pt x="11378" y="3948"/>
                  </a:cubicBezTo>
                  <a:cubicBezTo>
                    <a:pt x="11570" y="4315"/>
                    <a:pt x="11745" y="4683"/>
                    <a:pt x="11937" y="5050"/>
                  </a:cubicBezTo>
                  <a:cubicBezTo>
                    <a:pt x="12147" y="5434"/>
                    <a:pt x="12357" y="5836"/>
                    <a:pt x="12549" y="6256"/>
                  </a:cubicBezTo>
                  <a:cubicBezTo>
                    <a:pt x="10888" y="6081"/>
                    <a:pt x="9210" y="5941"/>
                    <a:pt x="7549" y="5784"/>
                  </a:cubicBezTo>
                  <a:cubicBezTo>
                    <a:pt x="6693" y="5714"/>
                    <a:pt x="5836" y="5627"/>
                    <a:pt x="4997" y="5557"/>
                  </a:cubicBezTo>
                  <a:cubicBezTo>
                    <a:pt x="3966" y="5120"/>
                    <a:pt x="2952" y="4700"/>
                    <a:pt x="1920" y="4298"/>
                  </a:cubicBezTo>
                  <a:cubicBezTo>
                    <a:pt x="1907" y="4291"/>
                    <a:pt x="1894" y="4288"/>
                    <a:pt x="1883" y="4288"/>
                  </a:cubicBezTo>
                  <a:cubicBezTo>
                    <a:pt x="1805" y="4288"/>
                    <a:pt x="1777" y="4425"/>
                    <a:pt x="1868" y="4455"/>
                  </a:cubicBezTo>
                  <a:cubicBezTo>
                    <a:pt x="2690" y="4787"/>
                    <a:pt x="3494" y="5137"/>
                    <a:pt x="4298" y="5487"/>
                  </a:cubicBezTo>
                  <a:cubicBezTo>
                    <a:pt x="2899" y="5364"/>
                    <a:pt x="1483" y="5242"/>
                    <a:pt x="85" y="5137"/>
                  </a:cubicBezTo>
                  <a:cubicBezTo>
                    <a:pt x="79" y="5136"/>
                    <a:pt x="74" y="5135"/>
                    <a:pt x="69" y="5135"/>
                  </a:cubicBezTo>
                  <a:cubicBezTo>
                    <a:pt x="0" y="5135"/>
                    <a:pt x="20" y="5243"/>
                    <a:pt x="85" y="5259"/>
                  </a:cubicBezTo>
                  <a:cubicBezTo>
                    <a:pt x="1693" y="5434"/>
                    <a:pt x="3301" y="5592"/>
                    <a:pt x="4927" y="5749"/>
                  </a:cubicBezTo>
                  <a:cubicBezTo>
                    <a:pt x="6273" y="6326"/>
                    <a:pt x="7619" y="6920"/>
                    <a:pt x="8965" y="7515"/>
                  </a:cubicBezTo>
                  <a:cubicBezTo>
                    <a:pt x="10102" y="8004"/>
                    <a:pt x="11221" y="8511"/>
                    <a:pt x="12357" y="9035"/>
                  </a:cubicBezTo>
                  <a:cubicBezTo>
                    <a:pt x="12497" y="9088"/>
                    <a:pt x="12637" y="9158"/>
                    <a:pt x="12776" y="9228"/>
                  </a:cubicBezTo>
                  <a:cubicBezTo>
                    <a:pt x="12759" y="9263"/>
                    <a:pt x="12741" y="9280"/>
                    <a:pt x="12706" y="9315"/>
                  </a:cubicBezTo>
                  <a:cubicBezTo>
                    <a:pt x="12651" y="9385"/>
                    <a:pt x="12750" y="9498"/>
                    <a:pt x="12828" y="9498"/>
                  </a:cubicBezTo>
                  <a:cubicBezTo>
                    <a:pt x="12848" y="9498"/>
                    <a:pt x="12867" y="9490"/>
                    <a:pt x="12881" y="9472"/>
                  </a:cubicBezTo>
                  <a:cubicBezTo>
                    <a:pt x="12934" y="9437"/>
                    <a:pt x="12969" y="9385"/>
                    <a:pt x="13021" y="9350"/>
                  </a:cubicBezTo>
                  <a:cubicBezTo>
                    <a:pt x="14000" y="9805"/>
                    <a:pt x="14979" y="10312"/>
                    <a:pt x="15993" y="10661"/>
                  </a:cubicBezTo>
                  <a:cubicBezTo>
                    <a:pt x="16009" y="10669"/>
                    <a:pt x="16024" y="10673"/>
                    <a:pt x="16036" y="10673"/>
                  </a:cubicBezTo>
                  <a:cubicBezTo>
                    <a:pt x="16106" y="10673"/>
                    <a:pt x="16119" y="10566"/>
                    <a:pt x="16045" y="10521"/>
                  </a:cubicBezTo>
                  <a:cubicBezTo>
                    <a:pt x="15591" y="10242"/>
                    <a:pt x="15119" y="10014"/>
                    <a:pt x="14629" y="9787"/>
                  </a:cubicBezTo>
                  <a:cubicBezTo>
                    <a:pt x="14647" y="9752"/>
                    <a:pt x="14647" y="9735"/>
                    <a:pt x="14629" y="9700"/>
                  </a:cubicBezTo>
                  <a:cubicBezTo>
                    <a:pt x="14472" y="9333"/>
                    <a:pt x="14280" y="8948"/>
                    <a:pt x="14105" y="8581"/>
                  </a:cubicBezTo>
                  <a:lnTo>
                    <a:pt x="14140" y="8581"/>
                  </a:lnTo>
                  <a:cubicBezTo>
                    <a:pt x="14150" y="8588"/>
                    <a:pt x="14159" y="8590"/>
                    <a:pt x="14168" y="8590"/>
                  </a:cubicBezTo>
                  <a:cubicBezTo>
                    <a:pt x="14203" y="8590"/>
                    <a:pt x="14217" y="8539"/>
                    <a:pt x="14175" y="8511"/>
                  </a:cubicBezTo>
                  <a:cubicBezTo>
                    <a:pt x="14140" y="8459"/>
                    <a:pt x="14087" y="8441"/>
                    <a:pt x="14018" y="8424"/>
                  </a:cubicBezTo>
                  <a:cubicBezTo>
                    <a:pt x="13720" y="7812"/>
                    <a:pt x="13388" y="7200"/>
                    <a:pt x="13056" y="6588"/>
                  </a:cubicBezTo>
                  <a:lnTo>
                    <a:pt x="13056" y="6588"/>
                  </a:lnTo>
                  <a:cubicBezTo>
                    <a:pt x="13790" y="6658"/>
                    <a:pt x="14542" y="6710"/>
                    <a:pt x="15294" y="6763"/>
                  </a:cubicBezTo>
                  <a:cubicBezTo>
                    <a:pt x="15381" y="6763"/>
                    <a:pt x="15364" y="6606"/>
                    <a:pt x="15276" y="6588"/>
                  </a:cubicBezTo>
                  <a:cubicBezTo>
                    <a:pt x="14490" y="6466"/>
                    <a:pt x="13685" y="6378"/>
                    <a:pt x="12881" y="6291"/>
                  </a:cubicBezTo>
                  <a:cubicBezTo>
                    <a:pt x="12637" y="5836"/>
                    <a:pt x="12392" y="5399"/>
                    <a:pt x="12165" y="4945"/>
                  </a:cubicBezTo>
                  <a:cubicBezTo>
                    <a:pt x="11972" y="4578"/>
                    <a:pt x="11762" y="4211"/>
                    <a:pt x="11570" y="3826"/>
                  </a:cubicBezTo>
                  <a:cubicBezTo>
                    <a:pt x="11636" y="3777"/>
                    <a:pt x="11594" y="3667"/>
                    <a:pt x="11503" y="3667"/>
                  </a:cubicBezTo>
                  <a:cubicBezTo>
                    <a:pt x="11496" y="3667"/>
                    <a:pt x="11490" y="3668"/>
                    <a:pt x="11483" y="3669"/>
                  </a:cubicBezTo>
                  <a:cubicBezTo>
                    <a:pt x="10853" y="2462"/>
                    <a:pt x="10207" y="1256"/>
                    <a:pt x="9560" y="50"/>
                  </a:cubicBezTo>
                  <a:cubicBezTo>
                    <a:pt x="9539" y="16"/>
                    <a:pt x="9503" y="1"/>
                    <a:pt x="94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5" name="Google Shape;995;p37"/>
            <p:cNvSpPr/>
            <p:nvPr/>
          </p:nvSpPr>
          <p:spPr>
            <a:xfrm rot="554399">
              <a:off x="5858196" y="2213727"/>
              <a:ext cx="49731" cy="73849"/>
            </a:xfrm>
            <a:custGeom>
              <a:avLst/>
              <a:gdLst/>
              <a:ahLst/>
              <a:cxnLst/>
              <a:rect l="l" t="t" r="r" b="b"/>
              <a:pathLst>
                <a:path w="1365" h="2027" extrusionOk="0">
                  <a:moveTo>
                    <a:pt x="962" y="222"/>
                  </a:moveTo>
                  <a:cubicBezTo>
                    <a:pt x="1044" y="222"/>
                    <a:pt x="1024" y="310"/>
                    <a:pt x="927" y="365"/>
                  </a:cubicBezTo>
                  <a:cubicBezTo>
                    <a:pt x="822" y="453"/>
                    <a:pt x="717" y="488"/>
                    <a:pt x="647" y="593"/>
                  </a:cubicBezTo>
                  <a:cubicBezTo>
                    <a:pt x="601" y="670"/>
                    <a:pt x="663" y="774"/>
                    <a:pt x="738" y="774"/>
                  </a:cubicBezTo>
                  <a:cubicBezTo>
                    <a:pt x="749" y="774"/>
                    <a:pt x="759" y="772"/>
                    <a:pt x="770" y="768"/>
                  </a:cubicBezTo>
                  <a:cubicBezTo>
                    <a:pt x="962" y="820"/>
                    <a:pt x="997" y="907"/>
                    <a:pt x="910" y="995"/>
                  </a:cubicBezTo>
                  <a:cubicBezTo>
                    <a:pt x="892" y="1030"/>
                    <a:pt x="857" y="1065"/>
                    <a:pt x="822" y="1082"/>
                  </a:cubicBezTo>
                  <a:cubicBezTo>
                    <a:pt x="735" y="1135"/>
                    <a:pt x="630" y="1152"/>
                    <a:pt x="542" y="1170"/>
                  </a:cubicBezTo>
                  <a:lnTo>
                    <a:pt x="438" y="1170"/>
                  </a:lnTo>
                  <a:cubicBezTo>
                    <a:pt x="455" y="942"/>
                    <a:pt x="490" y="715"/>
                    <a:pt x="507" y="470"/>
                  </a:cubicBezTo>
                  <a:lnTo>
                    <a:pt x="560" y="453"/>
                  </a:lnTo>
                  <a:cubicBezTo>
                    <a:pt x="647" y="365"/>
                    <a:pt x="752" y="278"/>
                    <a:pt x="875" y="243"/>
                  </a:cubicBezTo>
                  <a:cubicBezTo>
                    <a:pt x="911" y="228"/>
                    <a:pt x="940" y="222"/>
                    <a:pt x="962" y="222"/>
                  </a:cubicBezTo>
                  <a:close/>
                  <a:moveTo>
                    <a:pt x="994" y="1"/>
                  </a:moveTo>
                  <a:cubicBezTo>
                    <a:pt x="821" y="1"/>
                    <a:pt x="612" y="161"/>
                    <a:pt x="490" y="296"/>
                  </a:cubicBezTo>
                  <a:cubicBezTo>
                    <a:pt x="483" y="288"/>
                    <a:pt x="472" y="284"/>
                    <a:pt x="463" y="284"/>
                  </a:cubicBezTo>
                  <a:cubicBezTo>
                    <a:pt x="450" y="284"/>
                    <a:pt x="438" y="293"/>
                    <a:pt x="438" y="313"/>
                  </a:cubicBezTo>
                  <a:cubicBezTo>
                    <a:pt x="368" y="593"/>
                    <a:pt x="298" y="890"/>
                    <a:pt x="228" y="1170"/>
                  </a:cubicBezTo>
                  <a:lnTo>
                    <a:pt x="105" y="1170"/>
                  </a:lnTo>
                  <a:cubicBezTo>
                    <a:pt x="0" y="1187"/>
                    <a:pt x="35" y="1327"/>
                    <a:pt x="123" y="1327"/>
                  </a:cubicBezTo>
                  <a:lnTo>
                    <a:pt x="193" y="1344"/>
                  </a:lnTo>
                  <a:cubicBezTo>
                    <a:pt x="158" y="1537"/>
                    <a:pt x="123" y="1729"/>
                    <a:pt x="105" y="1921"/>
                  </a:cubicBezTo>
                  <a:cubicBezTo>
                    <a:pt x="94" y="1977"/>
                    <a:pt x="155" y="2026"/>
                    <a:pt x="209" y="2026"/>
                  </a:cubicBezTo>
                  <a:cubicBezTo>
                    <a:pt x="240" y="2026"/>
                    <a:pt x="268" y="2011"/>
                    <a:pt x="280" y="1974"/>
                  </a:cubicBezTo>
                  <a:cubicBezTo>
                    <a:pt x="333" y="1764"/>
                    <a:pt x="368" y="1554"/>
                    <a:pt x="403" y="1344"/>
                  </a:cubicBezTo>
                  <a:cubicBezTo>
                    <a:pt x="700" y="1344"/>
                    <a:pt x="1032" y="1292"/>
                    <a:pt x="1119" y="977"/>
                  </a:cubicBezTo>
                  <a:cubicBezTo>
                    <a:pt x="1154" y="820"/>
                    <a:pt x="1084" y="680"/>
                    <a:pt x="962" y="593"/>
                  </a:cubicBezTo>
                  <a:cubicBezTo>
                    <a:pt x="1154" y="470"/>
                    <a:pt x="1364" y="331"/>
                    <a:pt x="1189" y="103"/>
                  </a:cubicBezTo>
                  <a:cubicBezTo>
                    <a:pt x="1137" y="30"/>
                    <a:pt x="1069" y="1"/>
                    <a:pt x="9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6" name="Google Shape;996;p37"/>
            <p:cNvSpPr/>
            <p:nvPr/>
          </p:nvSpPr>
          <p:spPr>
            <a:xfrm rot="554399">
              <a:off x="5855672" y="2360294"/>
              <a:ext cx="36833" cy="24884"/>
            </a:xfrm>
            <a:custGeom>
              <a:avLst/>
              <a:gdLst/>
              <a:ahLst/>
              <a:cxnLst/>
              <a:rect l="l" t="t" r="r" b="b"/>
              <a:pathLst>
                <a:path w="1011" h="683" extrusionOk="0">
                  <a:moveTo>
                    <a:pt x="175" y="157"/>
                  </a:moveTo>
                  <a:cubicBezTo>
                    <a:pt x="263" y="192"/>
                    <a:pt x="350" y="227"/>
                    <a:pt x="420" y="280"/>
                  </a:cubicBezTo>
                  <a:cubicBezTo>
                    <a:pt x="368" y="332"/>
                    <a:pt x="298" y="385"/>
                    <a:pt x="210" y="385"/>
                  </a:cubicBezTo>
                  <a:cubicBezTo>
                    <a:pt x="193" y="315"/>
                    <a:pt x="175" y="245"/>
                    <a:pt x="175" y="157"/>
                  </a:cubicBezTo>
                  <a:close/>
                  <a:moveTo>
                    <a:pt x="105" y="0"/>
                  </a:moveTo>
                  <a:cubicBezTo>
                    <a:pt x="88" y="0"/>
                    <a:pt x="53" y="0"/>
                    <a:pt x="35" y="35"/>
                  </a:cubicBezTo>
                  <a:cubicBezTo>
                    <a:pt x="0" y="192"/>
                    <a:pt x="0" y="350"/>
                    <a:pt x="35" y="525"/>
                  </a:cubicBezTo>
                  <a:cubicBezTo>
                    <a:pt x="53" y="559"/>
                    <a:pt x="88" y="612"/>
                    <a:pt x="140" y="612"/>
                  </a:cubicBezTo>
                  <a:cubicBezTo>
                    <a:pt x="160" y="614"/>
                    <a:pt x="179" y="615"/>
                    <a:pt x="198" y="615"/>
                  </a:cubicBezTo>
                  <a:cubicBezTo>
                    <a:pt x="370" y="615"/>
                    <a:pt x="534" y="544"/>
                    <a:pt x="612" y="402"/>
                  </a:cubicBezTo>
                  <a:cubicBezTo>
                    <a:pt x="700" y="490"/>
                    <a:pt x="770" y="577"/>
                    <a:pt x="857" y="664"/>
                  </a:cubicBezTo>
                  <a:cubicBezTo>
                    <a:pt x="874" y="677"/>
                    <a:pt x="891" y="682"/>
                    <a:pt x="908" y="682"/>
                  </a:cubicBezTo>
                  <a:cubicBezTo>
                    <a:pt x="963" y="682"/>
                    <a:pt x="1010" y="626"/>
                    <a:pt x="997" y="559"/>
                  </a:cubicBezTo>
                  <a:cubicBezTo>
                    <a:pt x="927" y="420"/>
                    <a:pt x="805" y="297"/>
                    <a:pt x="665" y="210"/>
                  </a:cubicBezTo>
                  <a:cubicBezTo>
                    <a:pt x="651" y="155"/>
                    <a:pt x="606" y="111"/>
                    <a:pt x="561" y="111"/>
                  </a:cubicBezTo>
                  <a:cubicBezTo>
                    <a:pt x="549" y="111"/>
                    <a:pt x="536" y="115"/>
                    <a:pt x="525" y="122"/>
                  </a:cubicBezTo>
                  <a:cubicBezTo>
                    <a:pt x="385" y="70"/>
                    <a:pt x="245" y="18"/>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7" name="Google Shape;997;p37"/>
            <p:cNvSpPr/>
            <p:nvPr/>
          </p:nvSpPr>
          <p:spPr>
            <a:xfrm rot="554399">
              <a:off x="5656597" y="2310733"/>
              <a:ext cx="53993" cy="52463"/>
            </a:xfrm>
            <a:custGeom>
              <a:avLst/>
              <a:gdLst/>
              <a:ahLst/>
              <a:cxnLst/>
              <a:rect l="l" t="t" r="r" b="b"/>
              <a:pathLst>
                <a:path w="1482" h="1440" extrusionOk="0">
                  <a:moveTo>
                    <a:pt x="572" y="333"/>
                  </a:moveTo>
                  <a:cubicBezTo>
                    <a:pt x="590" y="333"/>
                    <a:pt x="625" y="491"/>
                    <a:pt x="660" y="665"/>
                  </a:cubicBezTo>
                  <a:cubicBezTo>
                    <a:pt x="590" y="683"/>
                    <a:pt x="537" y="683"/>
                    <a:pt x="485" y="683"/>
                  </a:cubicBezTo>
                  <a:cubicBezTo>
                    <a:pt x="502" y="578"/>
                    <a:pt x="537" y="456"/>
                    <a:pt x="555" y="333"/>
                  </a:cubicBezTo>
                  <a:close/>
                  <a:moveTo>
                    <a:pt x="503" y="1"/>
                  </a:moveTo>
                  <a:cubicBezTo>
                    <a:pt x="478" y="1"/>
                    <a:pt x="456" y="16"/>
                    <a:pt x="450" y="54"/>
                  </a:cubicBezTo>
                  <a:cubicBezTo>
                    <a:pt x="380" y="281"/>
                    <a:pt x="310" y="491"/>
                    <a:pt x="223" y="718"/>
                  </a:cubicBezTo>
                  <a:cubicBezTo>
                    <a:pt x="188" y="718"/>
                    <a:pt x="153" y="718"/>
                    <a:pt x="135" y="735"/>
                  </a:cubicBezTo>
                  <a:cubicBezTo>
                    <a:pt x="13" y="735"/>
                    <a:pt x="48" y="910"/>
                    <a:pt x="153" y="928"/>
                  </a:cubicBezTo>
                  <a:cubicBezTo>
                    <a:pt x="100" y="1033"/>
                    <a:pt x="65" y="1155"/>
                    <a:pt x="13" y="1277"/>
                  </a:cubicBezTo>
                  <a:cubicBezTo>
                    <a:pt x="0" y="1354"/>
                    <a:pt x="81" y="1440"/>
                    <a:pt x="152" y="1440"/>
                  </a:cubicBezTo>
                  <a:cubicBezTo>
                    <a:pt x="179" y="1440"/>
                    <a:pt x="204" y="1428"/>
                    <a:pt x="223" y="1400"/>
                  </a:cubicBezTo>
                  <a:cubicBezTo>
                    <a:pt x="293" y="1242"/>
                    <a:pt x="363" y="1085"/>
                    <a:pt x="415" y="910"/>
                  </a:cubicBezTo>
                  <a:lnTo>
                    <a:pt x="695" y="910"/>
                  </a:lnTo>
                  <a:cubicBezTo>
                    <a:pt x="730" y="1085"/>
                    <a:pt x="747" y="1225"/>
                    <a:pt x="747" y="1260"/>
                  </a:cubicBezTo>
                  <a:cubicBezTo>
                    <a:pt x="763" y="1341"/>
                    <a:pt x="832" y="1381"/>
                    <a:pt x="898" y="1381"/>
                  </a:cubicBezTo>
                  <a:cubicBezTo>
                    <a:pt x="974" y="1381"/>
                    <a:pt x="1046" y="1328"/>
                    <a:pt x="1027" y="1225"/>
                  </a:cubicBezTo>
                  <a:cubicBezTo>
                    <a:pt x="992" y="1120"/>
                    <a:pt x="974" y="1015"/>
                    <a:pt x="957" y="893"/>
                  </a:cubicBezTo>
                  <a:cubicBezTo>
                    <a:pt x="1097" y="893"/>
                    <a:pt x="1254" y="893"/>
                    <a:pt x="1394" y="823"/>
                  </a:cubicBezTo>
                  <a:cubicBezTo>
                    <a:pt x="1481" y="788"/>
                    <a:pt x="1446" y="665"/>
                    <a:pt x="1359" y="648"/>
                  </a:cubicBezTo>
                  <a:cubicBezTo>
                    <a:pt x="1297" y="627"/>
                    <a:pt x="1236" y="620"/>
                    <a:pt x="1174" y="620"/>
                  </a:cubicBezTo>
                  <a:cubicBezTo>
                    <a:pt x="1078" y="620"/>
                    <a:pt x="983" y="637"/>
                    <a:pt x="887" y="648"/>
                  </a:cubicBezTo>
                  <a:cubicBezTo>
                    <a:pt x="869" y="561"/>
                    <a:pt x="852" y="473"/>
                    <a:pt x="817" y="403"/>
                  </a:cubicBezTo>
                  <a:cubicBezTo>
                    <a:pt x="785" y="290"/>
                    <a:pt x="707" y="192"/>
                    <a:pt x="599" y="192"/>
                  </a:cubicBezTo>
                  <a:cubicBezTo>
                    <a:pt x="590" y="192"/>
                    <a:pt x="581" y="192"/>
                    <a:pt x="572" y="193"/>
                  </a:cubicBezTo>
                  <a:cubicBezTo>
                    <a:pt x="590" y="158"/>
                    <a:pt x="590" y="123"/>
                    <a:pt x="590" y="106"/>
                  </a:cubicBezTo>
                  <a:cubicBezTo>
                    <a:pt x="601" y="50"/>
                    <a:pt x="547" y="1"/>
                    <a:pt x="5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8" name="Google Shape;998;p37"/>
            <p:cNvSpPr/>
            <p:nvPr/>
          </p:nvSpPr>
          <p:spPr>
            <a:xfrm rot="554399">
              <a:off x="6016025" y="2310320"/>
              <a:ext cx="42590" cy="51224"/>
            </a:xfrm>
            <a:custGeom>
              <a:avLst/>
              <a:gdLst/>
              <a:ahLst/>
              <a:cxnLst/>
              <a:rect l="l" t="t" r="r" b="b"/>
              <a:pathLst>
                <a:path w="1169" h="1406" extrusionOk="0">
                  <a:moveTo>
                    <a:pt x="763" y="177"/>
                  </a:moveTo>
                  <a:cubicBezTo>
                    <a:pt x="811" y="177"/>
                    <a:pt x="840" y="216"/>
                    <a:pt x="802" y="347"/>
                  </a:cubicBezTo>
                  <a:cubicBezTo>
                    <a:pt x="784" y="382"/>
                    <a:pt x="732" y="400"/>
                    <a:pt x="697" y="435"/>
                  </a:cubicBezTo>
                  <a:cubicBezTo>
                    <a:pt x="644" y="435"/>
                    <a:pt x="592" y="452"/>
                    <a:pt x="539" y="505"/>
                  </a:cubicBezTo>
                  <a:cubicBezTo>
                    <a:pt x="476" y="552"/>
                    <a:pt x="541" y="685"/>
                    <a:pt x="619" y="685"/>
                  </a:cubicBezTo>
                  <a:cubicBezTo>
                    <a:pt x="627" y="685"/>
                    <a:pt x="636" y="683"/>
                    <a:pt x="644" y="680"/>
                  </a:cubicBezTo>
                  <a:lnTo>
                    <a:pt x="679" y="662"/>
                  </a:lnTo>
                  <a:cubicBezTo>
                    <a:pt x="711" y="636"/>
                    <a:pt x="748" y="624"/>
                    <a:pt x="785" y="624"/>
                  </a:cubicBezTo>
                  <a:cubicBezTo>
                    <a:pt x="873" y="624"/>
                    <a:pt x="959" y="691"/>
                    <a:pt x="959" y="802"/>
                  </a:cubicBezTo>
                  <a:cubicBezTo>
                    <a:pt x="976" y="907"/>
                    <a:pt x="872" y="1012"/>
                    <a:pt x="802" y="1064"/>
                  </a:cubicBezTo>
                  <a:cubicBezTo>
                    <a:pt x="708" y="1118"/>
                    <a:pt x="625" y="1140"/>
                    <a:pt x="536" y="1140"/>
                  </a:cubicBezTo>
                  <a:cubicBezTo>
                    <a:pt x="509" y="1140"/>
                    <a:pt x="481" y="1138"/>
                    <a:pt x="452" y="1134"/>
                  </a:cubicBezTo>
                  <a:cubicBezTo>
                    <a:pt x="435" y="889"/>
                    <a:pt x="417" y="645"/>
                    <a:pt x="400" y="400"/>
                  </a:cubicBezTo>
                  <a:cubicBezTo>
                    <a:pt x="470" y="365"/>
                    <a:pt x="522" y="312"/>
                    <a:pt x="592" y="260"/>
                  </a:cubicBezTo>
                  <a:cubicBezTo>
                    <a:pt x="611" y="240"/>
                    <a:pt x="702" y="177"/>
                    <a:pt x="763" y="177"/>
                  </a:cubicBezTo>
                  <a:close/>
                  <a:moveTo>
                    <a:pt x="766" y="1"/>
                  </a:moveTo>
                  <a:cubicBezTo>
                    <a:pt x="609" y="1"/>
                    <a:pt x="438" y="185"/>
                    <a:pt x="312" y="260"/>
                  </a:cubicBezTo>
                  <a:cubicBezTo>
                    <a:pt x="300" y="256"/>
                    <a:pt x="286" y="254"/>
                    <a:pt x="273" y="254"/>
                  </a:cubicBezTo>
                  <a:cubicBezTo>
                    <a:pt x="231" y="254"/>
                    <a:pt x="190" y="277"/>
                    <a:pt x="190" y="330"/>
                  </a:cubicBezTo>
                  <a:cubicBezTo>
                    <a:pt x="207" y="592"/>
                    <a:pt x="207" y="854"/>
                    <a:pt x="225" y="1099"/>
                  </a:cubicBezTo>
                  <a:lnTo>
                    <a:pt x="155" y="1099"/>
                  </a:lnTo>
                  <a:cubicBezTo>
                    <a:pt x="144" y="1097"/>
                    <a:pt x="133" y="1095"/>
                    <a:pt x="124" y="1095"/>
                  </a:cubicBezTo>
                  <a:cubicBezTo>
                    <a:pt x="1" y="1095"/>
                    <a:pt x="25" y="1294"/>
                    <a:pt x="155" y="1326"/>
                  </a:cubicBezTo>
                  <a:cubicBezTo>
                    <a:pt x="190" y="1326"/>
                    <a:pt x="225" y="1344"/>
                    <a:pt x="260" y="1344"/>
                  </a:cubicBezTo>
                  <a:cubicBezTo>
                    <a:pt x="289" y="1383"/>
                    <a:pt x="335" y="1406"/>
                    <a:pt x="376" y="1406"/>
                  </a:cubicBezTo>
                  <a:cubicBezTo>
                    <a:pt x="408" y="1406"/>
                    <a:pt x="437" y="1392"/>
                    <a:pt x="452" y="1361"/>
                  </a:cubicBezTo>
                  <a:cubicBezTo>
                    <a:pt x="767" y="1361"/>
                    <a:pt x="1116" y="1239"/>
                    <a:pt x="1151" y="872"/>
                  </a:cubicBezTo>
                  <a:cubicBezTo>
                    <a:pt x="1169" y="697"/>
                    <a:pt x="1064" y="540"/>
                    <a:pt x="924" y="470"/>
                  </a:cubicBezTo>
                  <a:cubicBezTo>
                    <a:pt x="1011" y="365"/>
                    <a:pt x="1046" y="243"/>
                    <a:pt x="942" y="103"/>
                  </a:cubicBezTo>
                  <a:cubicBezTo>
                    <a:pt x="887" y="29"/>
                    <a:pt x="828" y="1"/>
                    <a:pt x="7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9" name="Google Shape;999;p37"/>
            <p:cNvSpPr/>
            <p:nvPr/>
          </p:nvSpPr>
          <p:spPr>
            <a:xfrm rot="554399">
              <a:off x="6139630" y="2197889"/>
              <a:ext cx="42371" cy="44339"/>
            </a:xfrm>
            <a:custGeom>
              <a:avLst/>
              <a:gdLst/>
              <a:ahLst/>
              <a:cxnLst/>
              <a:rect l="l" t="t" r="r" b="b"/>
              <a:pathLst>
                <a:path w="1163" h="1217" extrusionOk="0">
                  <a:moveTo>
                    <a:pt x="842" y="0"/>
                  </a:moveTo>
                  <a:cubicBezTo>
                    <a:pt x="838" y="0"/>
                    <a:pt x="834" y="1"/>
                    <a:pt x="831" y="3"/>
                  </a:cubicBezTo>
                  <a:cubicBezTo>
                    <a:pt x="568" y="91"/>
                    <a:pt x="324" y="248"/>
                    <a:pt x="149" y="475"/>
                  </a:cubicBezTo>
                  <a:cubicBezTo>
                    <a:pt x="114" y="510"/>
                    <a:pt x="149" y="563"/>
                    <a:pt x="184" y="598"/>
                  </a:cubicBezTo>
                  <a:cubicBezTo>
                    <a:pt x="289" y="632"/>
                    <a:pt x="376" y="685"/>
                    <a:pt x="464" y="720"/>
                  </a:cubicBezTo>
                  <a:cubicBezTo>
                    <a:pt x="551" y="772"/>
                    <a:pt x="796" y="842"/>
                    <a:pt x="638" y="947"/>
                  </a:cubicBezTo>
                  <a:cubicBezTo>
                    <a:pt x="582" y="1003"/>
                    <a:pt x="500" y="1026"/>
                    <a:pt x="416" y="1026"/>
                  </a:cubicBezTo>
                  <a:cubicBezTo>
                    <a:pt x="317" y="1026"/>
                    <a:pt x="215" y="994"/>
                    <a:pt x="149" y="947"/>
                  </a:cubicBezTo>
                  <a:cubicBezTo>
                    <a:pt x="131" y="938"/>
                    <a:pt x="112" y="934"/>
                    <a:pt x="94" y="934"/>
                  </a:cubicBezTo>
                  <a:cubicBezTo>
                    <a:pt x="42" y="934"/>
                    <a:pt x="1" y="970"/>
                    <a:pt x="26" y="1035"/>
                  </a:cubicBezTo>
                  <a:cubicBezTo>
                    <a:pt x="101" y="1166"/>
                    <a:pt x="236" y="1216"/>
                    <a:pt x="382" y="1216"/>
                  </a:cubicBezTo>
                  <a:cubicBezTo>
                    <a:pt x="545" y="1216"/>
                    <a:pt x="720" y="1153"/>
                    <a:pt x="831" y="1070"/>
                  </a:cubicBezTo>
                  <a:cubicBezTo>
                    <a:pt x="1163" y="825"/>
                    <a:pt x="586" y="598"/>
                    <a:pt x="341" y="493"/>
                  </a:cubicBezTo>
                  <a:cubicBezTo>
                    <a:pt x="464" y="300"/>
                    <a:pt x="638" y="160"/>
                    <a:pt x="848" y="91"/>
                  </a:cubicBezTo>
                  <a:cubicBezTo>
                    <a:pt x="895" y="59"/>
                    <a:pt x="872" y="0"/>
                    <a:pt x="84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0" name="Google Shape;1000;p37"/>
            <p:cNvSpPr/>
            <p:nvPr/>
          </p:nvSpPr>
          <p:spPr>
            <a:xfrm rot="554399">
              <a:off x="6177692" y="2218517"/>
              <a:ext cx="8343" cy="27944"/>
            </a:xfrm>
            <a:custGeom>
              <a:avLst/>
              <a:gdLst/>
              <a:ahLst/>
              <a:cxnLst/>
              <a:rect l="l" t="t" r="r" b="b"/>
              <a:pathLst>
                <a:path w="229" h="767" extrusionOk="0">
                  <a:moveTo>
                    <a:pt x="85" y="0"/>
                  </a:moveTo>
                  <a:cubicBezTo>
                    <a:pt x="57" y="0"/>
                    <a:pt x="36" y="17"/>
                    <a:pt x="36" y="59"/>
                  </a:cubicBezTo>
                  <a:cubicBezTo>
                    <a:pt x="18" y="251"/>
                    <a:pt x="1" y="443"/>
                    <a:pt x="1" y="635"/>
                  </a:cubicBezTo>
                  <a:cubicBezTo>
                    <a:pt x="1" y="715"/>
                    <a:pt x="69" y="767"/>
                    <a:pt x="131" y="767"/>
                  </a:cubicBezTo>
                  <a:cubicBezTo>
                    <a:pt x="178" y="767"/>
                    <a:pt x="221" y="738"/>
                    <a:pt x="228" y="670"/>
                  </a:cubicBezTo>
                  <a:cubicBezTo>
                    <a:pt x="228" y="478"/>
                    <a:pt x="193" y="286"/>
                    <a:pt x="193" y="94"/>
                  </a:cubicBezTo>
                  <a:cubicBezTo>
                    <a:pt x="183" y="41"/>
                    <a:pt x="127" y="0"/>
                    <a:pt x="8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1" name="Google Shape;1001;p37"/>
            <p:cNvSpPr/>
            <p:nvPr/>
          </p:nvSpPr>
          <p:spPr>
            <a:xfrm rot="554399">
              <a:off x="6189383" y="2205060"/>
              <a:ext cx="6412" cy="6266"/>
            </a:xfrm>
            <a:custGeom>
              <a:avLst/>
              <a:gdLst/>
              <a:ahLst/>
              <a:cxnLst/>
              <a:rect l="l" t="t" r="r" b="b"/>
              <a:pathLst>
                <a:path w="176" h="172" extrusionOk="0">
                  <a:moveTo>
                    <a:pt x="73" y="0"/>
                  </a:moveTo>
                  <a:cubicBezTo>
                    <a:pt x="35" y="0"/>
                    <a:pt x="1" y="27"/>
                    <a:pt x="1" y="82"/>
                  </a:cubicBezTo>
                  <a:cubicBezTo>
                    <a:pt x="1" y="118"/>
                    <a:pt x="51" y="172"/>
                    <a:pt x="100" y="172"/>
                  </a:cubicBezTo>
                  <a:cubicBezTo>
                    <a:pt x="121" y="172"/>
                    <a:pt x="142" y="161"/>
                    <a:pt x="158" y="134"/>
                  </a:cubicBezTo>
                  <a:lnTo>
                    <a:pt x="175" y="99"/>
                  </a:lnTo>
                  <a:lnTo>
                    <a:pt x="158" y="65"/>
                  </a:lnTo>
                  <a:lnTo>
                    <a:pt x="140" y="30"/>
                  </a:lnTo>
                  <a:cubicBezTo>
                    <a:pt x="121" y="10"/>
                    <a:pt x="96" y="0"/>
                    <a:pt x="7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2" name="Google Shape;1002;p37"/>
            <p:cNvSpPr/>
            <p:nvPr/>
          </p:nvSpPr>
          <p:spPr>
            <a:xfrm rot="554399">
              <a:off x="6188144" y="2225233"/>
              <a:ext cx="46962" cy="26632"/>
            </a:xfrm>
            <a:custGeom>
              <a:avLst/>
              <a:gdLst/>
              <a:ahLst/>
              <a:cxnLst/>
              <a:rect l="l" t="t" r="r" b="b"/>
              <a:pathLst>
                <a:path w="1289" h="731" extrusionOk="0">
                  <a:moveTo>
                    <a:pt x="494" y="0"/>
                  </a:moveTo>
                  <a:cubicBezTo>
                    <a:pt x="366" y="0"/>
                    <a:pt x="267" y="76"/>
                    <a:pt x="187" y="182"/>
                  </a:cubicBezTo>
                  <a:lnTo>
                    <a:pt x="187" y="165"/>
                  </a:lnTo>
                  <a:cubicBezTo>
                    <a:pt x="187" y="124"/>
                    <a:pt x="146" y="96"/>
                    <a:pt x="112" y="96"/>
                  </a:cubicBezTo>
                  <a:cubicBezTo>
                    <a:pt x="87" y="96"/>
                    <a:pt x="65" y="111"/>
                    <a:pt x="65" y="147"/>
                  </a:cubicBezTo>
                  <a:cubicBezTo>
                    <a:pt x="47" y="270"/>
                    <a:pt x="47" y="392"/>
                    <a:pt x="12" y="515"/>
                  </a:cubicBezTo>
                  <a:cubicBezTo>
                    <a:pt x="1" y="586"/>
                    <a:pt x="77" y="665"/>
                    <a:pt x="144" y="665"/>
                  </a:cubicBezTo>
                  <a:cubicBezTo>
                    <a:pt x="176" y="665"/>
                    <a:pt x="205" y="647"/>
                    <a:pt x="222" y="602"/>
                  </a:cubicBezTo>
                  <a:cubicBezTo>
                    <a:pt x="253" y="495"/>
                    <a:pt x="350" y="215"/>
                    <a:pt x="502" y="215"/>
                  </a:cubicBezTo>
                  <a:cubicBezTo>
                    <a:pt x="524" y="215"/>
                    <a:pt x="547" y="221"/>
                    <a:pt x="572" y="235"/>
                  </a:cubicBezTo>
                  <a:cubicBezTo>
                    <a:pt x="659" y="270"/>
                    <a:pt x="624" y="532"/>
                    <a:pt x="712" y="619"/>
                  </a:cubicBezTo>
                  <a:cubicBezTo>
                    <a:pt x="775" y="691"/>
                    <a:pt x="889" y="731"/>
                    <a:pt x="999" y="731"/>
                  </a:cubicBezTo>
                  <a:cubicBezTo>
                    <a:pt x="1102" y="731"/>
                    <a:pt x="1203" y="696"/>
                    <a:pt x="1254" y="619"/>
                  </a:cubicBezTo>
                  <a:cubicBezTo>
                    <a:pt x="1289" y="567"/>
                    <a:pt x="1254" y="480"/>
                    <a:pt x="1201" y="480"/>
                  </a:cubicBezTo>
                  <a:cubicBezTo>
                    <a:pt x="1184" y="476"/>
                    <a:pt x="1167" y="475"/>
                    <a:pt x="1151" y="475"/>
                  </a:cubicBezTo>
                  <a:cubicBezTo>
                    <a:pt x="1086" y="475"/>
                    <a:pt x="1030" y="497"/>
                    <a:pt x="974" y="497"/>
                  </a:cubicBezTo>
                  <a:cubicBezTo>
                    <a:pt x="834" y="497"/>
                    <a:pt x="869" y="375"/>
                    <a:pt x="852" y="270"/>
                  </a:cubicBezTo>
                  <a:cubicBezTo>
                    <a:pt x="817" y="147"/>
                    <a:pt x="747" y="60"/>
                    <a:pt x="624" y="25"/>
                  </a:cubicBezTo>
                  <a:cubicBezTo>
                    <a:pt x="578" y="8"/>
                    <a:pt x="534" y="0"/>
                    <a:pt x="49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3" name="Google Shape;1003;p37"/>
            <p:cNvSpPr/>
            <p:nvPr/>
          </p:nvSpPr>
          <p:spPr>
            <a:xfrm rot="554399">
              <a:off x="6245192" y="2211420"/>
              <a:ext cx="39857" cy="71590"/>
            </a:xfrm>
            <a:custGeom>
              <a:avLst/>
              <a:gdLst/>
              <a:ahLst/>
              <a:cxnLst/>
              <a:rect l="l" t="t" r="r" b="b"/>
              <a:pathLst>
                <a:path w="1094" h="1965" extrusionOk="0">
                  <a:moveTo>
                    <a:pt x="997" y="1"/>
                  </a:moveTo>
                  <a:cubicBezTo>
                    <a:pt x="986" y="1"/>
                    <a:pt x="974" y="5"/>
                    <a:pt x="962" y="14"/>
                  </a:cubicBezTo>
                  <a:cubicBezTo>
                    <a:pt x="560" y="293"/>
                    <a:pt x="246" y="730"/>
                    <a:pt x="193" y="1220"/>
                  </a:cubicBezTo>
                  <a:cubicBezTo>
                    <a:pt x="161" y="1510"/>
                    <a:pt x="307" y="1964"/>
                    <a:pt x="659" y="1964"/>
                  </a:cubicBezTo>
                  <a:cubicBezTo>
                    <a:pt x="689" y="1964"/>
                    <a:pt x="720" y="1961"/>
                    <a:pt x="753" y="1954"/>
                  </a:cubicBezTo>
                  <a:cubicBezTo>
                    <a:pt x="840" y="1937"/>
                    <a:pt x="840" y="1814"/>
                    <a:pt x="753" y="1779"/>
                  </a:cubicBezTo>
                  <a:cubicBezTo>
                    <a:pt x="1" y="1482"/>
                    <a:pt x="665" y="486"/>
                    <a:pt x="1050" y="136"/>
                  </a:cubicBezTo>
                  <a:cubicBezTo>
                    <a:pt x="1093" y="93"/>
                    <a:pt x="1052" y="1"/>
                    <a:pt x="9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4" name="Google Shape;1004;p37"/>
            <p:cNvSpPr/>
            <p:nvPr/>
          </p:nvSpPr>
          <p:spPr>
            <a:xfrm rot="554399">
              <a:off x="6274625" y="2243705"/>
              <a:ext cx="28090" cy="9072"/>
            </a:xfrm>
            <a:custGeom>
              <a:avLst/>
              <a:gdLst/>
              <a:ahLst/>
              <a:cxnLst/>
              <a:rect l="l" t="t" r="r" b="b"/>
              <a:pathLst>
                <a:path w="771" h="249" extrusionOk="0">
                  <a:moveTo>
                    <a:pt x="421" y="1"/>
                  </a:moveTo>
                  <a:cubicBezTo>
                    <a:pt x="307" y="1"/>
                    <a:pt x="193" y="18"/>
                    <a:pt x="106" y="36"/>
                  </a:cubicBezTo>
                  <a:cubicBezTo>
                    <a:pt x="1" y="71"/>
                    <a:pt x="71" y="211"/>
                    <a:pt x="141" y="228"/>
                  </a:cubicBezTo>
                  <a:cubicBezTo>
                    <a:pt x="246" y="246"/>
                    <a:pt x="351" y="246"/>
                    <a:pt x="473" y="246"/>
                  </a:cubicBezTo>
                  <a:cubicBezTo>
                    <a:pt x="508" y="246"/>
                    <a:pt x="543" y="248"/>
                    <a:pt x="578" y="248"/>
                  </a:cubicBezTo>
                  <a:cubicBezTo>
                    <a:pt x="630" y="248"/>
                    <a:pt x="683" y="242"/>
                    <a:pt x="735" y="211"/>
                  </a:cubicBezTo>
                  <a:cubicBezTo>
                    <a:pt x="770" y="176"/>
                    <a:pt x="770" y="88"/>
                    <a:pt x="735" y="71"/>
                  </a:cubicBezTo>
                  <a:cubicBezTo>
                    <a:pt x="648" y="18"/>
                    <a:pt x="534" y="1"/>
                    <a:pt x="42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5" name="Google Shape;1005;p37"/>
            <p:cNvSpPr/>
            <p:nvPr/>
          </p:nvSpPr>
          <p:spPr>
            <a:xfrm rot="554399">
              <a:off x="6306111" y="2252234"/>
              <a:ext cx="45905" cy="42918"/>
            </a:xfrm>
            <a:custGeom>
              <a:avLst/>
              <a:gdLst/>
              <a:ahLst/>
              <a:cxnLst/>
              <a:rect l="l" t="t" r="r" b="b"/>
              <a:pathLst>
                <a:path w="1260" h="1178" extrusionOk="0">
                  <a:moveTo>
                    <a:pt x="721" y="278"/>
                  </a:moveTo>
                  <a:cubicBezTo>
                    <a:pt x="757" y="278"/>
                    <a:pt x="792" y="285"/>
                    <a:pt x="822" y="304"/>
                  </a:cubicBezTo>
                  <a:cubicBezTo>
                    <a:pt x="735" y="391"/>
                    <a:pt x="630" y="461"/>
                    <a:pt x="525" y="531"/>
                  </a:cubicBezTo>
                  <a:cubicBezTo>
                    <a:pt x="455" y="566"/>
                    <a:pt x="403" y="601"/>
                    <a:pt x="333" y="636"/>
                  </a:cubicBezTo>
                  <a:cubicBezTo>
                    <a:pt x="324" y="644"/>
                    <a:pt x="312" y="648"/>
                    <a:pt x="298" y="652"/>
                  </a:cubicBezTo>
                  <a:lnTo>
                    <a:pt x="298" y="652"/>
                  </a:lnTo>
                  <a:cubicBezTo>
                    <a:pt x="333" y="530"/>
                    <a:pt x="420" y="408"/>
                    <a:pt x="525" y="339"/>
                  </a:cubicBezTo>
                  <a:cubicBezTo>
                    <a:pt x="582" y="304"/>
                    <a:pt x="654" y="278"/>
                    <a:pt x="721" y="278"/>
                  </a:cubicBezTo>
                  <a:close/>
                  <a:moveTo>
                    <a:pt x="1084" y="1"/>
                  </a:moveTo>
                  <a:cubicBezTo>
                    <a:pt x="1066" y="1"/>
                    <a:pt x="1048" y="8"/>
                    <a:pt x="1032" y="24"/>
                  </a:cubicBezTo>
                  <a:cubicBezTo>
                    <a:pt x="1014" y="76"/>
                    <a:pt x="979" y="111"/>
                    <a:pt x="944" y="146"/>
                  </a:cubicBezTo>
                  <a:lnTo>
                    <a:pt x="909" y="129"/>
                  </a:lnTo>
                  <a:cubicBezTo>
                    <a:pt x="838" y="93"/>
                    <a:pt x="767" y="77"/>
                    <a:pt x="698" y="77"/>
                  </a:cubicBezTo>
                  <a:cubicBezTo>
                    <a:pt x="466" y="77"/>
                    <a:pt x="262" y="259"/>
                    <a:pt x="140" y="461"/>
                  </a:cubicBezTo>
                  <a:cubicBezTo>
                    <a:pt x="70" y="548"/>
                    <a:pt x="0" y="671"/>
                    <a:pt x="53" y="793"/>
                  </a:cubicBezTo>
                  <a:cubicBezTo>
                    <a:pt x="87" y="873"/>
                    <a:pt x="159" y="908"/>
                    <a:pt x="234" y="908"/>
                  </a:cubicBezTo>
                  <a:cubicBezTo>
                    <a:pt x="273" y="908"/>
                    <a:pt x="314" y="899"/>
                    <a:pt x="350" y="880"/>
                  </a:cubicBezTo>
                  <a:cubicBezTo>
                    <a:pt x="577" y="811"/>
                    <a:pt x="752" y="653"/>
                    <a:pt x="909" y="478"/>
                  </a:cubicBezTo>
                  <a:lnTo>
                    <a:pt x="909" y="478"/>
                  </a:lnTo>
                  <a:cubicBezTo>
                    <a:pt x="927" y="583"/>
                    <a:pt x="892" y="688"/>
                    <a:pt x="892" y="811"/>
                  </a:cubicBezTo>
                  <a:cubicBezTo>
                    <a:pt x="892" y="968"/>
                    <a:pt x="962" y="1160"/>
                    <a:pt x="1137" y="1178"/>
                  </a:cubicBezTo>
                  <a:cubicBezTo>
                    <a:pt x="1224" y="1178"/>
                    <a:pt x="1259" y="1090"/>
                    <a:pt x="1207" y="1020"/>
                  </a:cubicBezTo>
                  <a:cubicBezTo>
                    <a:pt x="1137" y="933"/>
                    <a:pt x="1102" y="863"/>
                    <a:pt x="1119" y="741"/>
                  </a:cubicBezTo>
                  <a:cubicBezTo>
                    <a:pt x="1119" y="636"/>
                    <a:pt x="1137" y="548"/>
                    <a:pt x="1119" y="443"/>
                  </a:cubicBezTo>
                  <a:cubicBezTo>
                    <a:pt x="1119" y="391"/>
                    <a:pt x="1102" y="339"/>
                    <a:pt x="1067" y="286"/>
                  </a:cubicBezTo>
                  <a:cubicBezTo>
                    <a:pt x="1102" y="234"/>
                    <a:pt x="1137" y="181"/>
                    <a:pt x="1172" y="129"/>
                  </a:cubicBezTo>
                  <a:cubicBezTo>
                    <a:pt x="1199" y="75"/>
                    <a:pt x="1143" y="1"/>
                    <a:pt x="108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6" name="Google Shape;1006;p37"/>
            <p:cNvSpPr/>
            <p:nvPr/>
          </p:nvSpPr>
          <p:spPr>
            <a:xfrm rot="554399">
              <a:off x="6352266" y="2244579"/>
              <a:ext cx="27580" cy="74250"/>
            </a:xfrm>
            <a:custGeom>
              <a:avLst/>
              <a:gdLst/>
              <a:ahLst/>
              <a:cxnLst/>
              <a:rect l="l" t="t" r="r" b="b"/>
              <a:pathLst>
                <a:path w="757" h="2038" extrusionOk="0">
                  <a:moveTo>
                    <a:pt x="499" y="1"/>
                  </a:moveTo>
                  <a:cubicBezTo>
                    <a:pt x="490" y="1"/>
                    <a:pt x="482" y="5"/>
                    <a:pt x="477" y="15"/>
                  </a:cubicBezTo>
                  <a:cubicBezTo>
                    <a:pt x="355" y="277"/>
                    <a:pt x="582" y="557"/>
                    <a:pt x="582" y="837"/>
                  </a:cubicBezTo>
                  <a:cubicBezTo>
                    <a:pt x="564" y="1256"/>
                    <a:pt x="355" y="1571"/>
                    <a:pt x="75" y="1851"/>
                  </a:cubicBezTo>
                  <a:cubicBezTo>
                    <a:pt x="1" y="1925"/>
                    <a:pt x="65" y="2037"/>
                    <a:pt x="151" y="2037"/>
                  </a:cubicBezTo>
                  <a:cubicBezTo>
                    <a:pt x="166" y="2037"/>
                    <a:pt x="182" y="2034"/>
                    <a:pt x="197" y="2026"/>
                  </a:cubicBezTo>
                  <a:cubicBezTo>
                    <a:pt x="495" y="1833"/>
                    <a:pt x="669" y="1519"/>
                    <a:pt x="722" y="1187"/>
                  </a:cubicBezTo>
                  <a:cubicBezTo>
                    <a:pt x="757" y="994"/>
                    <a:pt x="757" y="819"/>
                    <a:pt x="722" y="645"/>
                  </a:cubicBezTo>
                  <a:cubicBezTo>
                    <a:pt x="687" y="435"/>
                    <a:pt x="512" y="243"/>
                    <a:pt x="547" y="50"/>
                  </a:cubicBezTo>
                  <a:cubicBezTo>
                    <a:pt x="547" y="25"/>
                    <a:pt x="521" y="1"/>
                    <a:pt x="4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7" name="Google Shape;1007;p37"/>
            <p:cNvSpPr/>
            <p:nvPr/>
          </p:nvSpPr>
          <p:spPr>
            <a:xfrm rot="554399">
              <a:off x="6396309" y="2285471"/>
              <a:ext cx="36360" cy="8962"/>
            </a:xfrm>
            <a:custGeom>
              <a:avLst/>
              <a:gdLst/>
              <a:ahLst/>
              <a:cxnLst/>
              <a:rect l="l" t="t" r="r" b="b"/>
              <a:pathLst>
                <a:path w="998" h="246" extrusionOk="0">
                  <a:moveTo>
                    <a:pt x="88" y="1"/>
                  </a:moveTo>
                  <a:cubicBezTo>
                    <a:pt x="1" y="1"/>
                    <a:pt x="18" y="158"/>
                    <a:pt x="106" y="158"/>
                  </a:cubicBezTo>
                  <a:cubicBezTo>
                    <a:pt x="350" y="193"/>
                    <a:pt x="613" y="228"/>
                    <a:pt x="857" y="246"/>
                  </a:cubicBezTo>
                  <a:cubicBezTo>
                    <a:pt x="997" y="246"/>
                    <a:pt x="997" y="36"/>
                    <a:pt x="875" y="36"/>
                  </a:cubicBezTo>
                  <a:cubicBezTo>
                    <a:pt x="613" y="1"/>
                    <a:pt x="350" y="1"/>
                    <a:pt x="8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8" name="Google Shape;1008;p37"/>
            <p:cNvSpPr/>
            <p:nvPr/>
          </p:nvSpPr>
          <p:spPr>
            <a:xfrm rot="554399">
              <a:off x="6403406" y="2273993"/>
              <a:ext cx="33154" cy="7942"/>
            </a:xfrm>
            <a:custGeom>
              <a:avLst/>
              <a:gdLst/>
              <a:ahLst/>
              <a:cxnLst/>
              <a:rect l="l" t="t" r="r" b="b"/>
              <a:pathLst>
                <a:path w="910" h="218" extrusionOk="0">
                  <a:moveTo>
                    <a:pt x="647" y="1"/>
                  </a:moveTo>
                  <a:cubicBezTo>
                    <a:pt x="603" y="1"/>
                    <a:pt x="557" y="4"/>
                    <a:pt x="508" y="4"/>
                  </a:cubicBezTo>
                  <a:cubicBezTo>
                    <a:pt x="385" y="21"/>
                    <a:pt x="263" y="21"/>
                    <a:pt x="123" y="21"/>
                  </a:cubicBezTo>
                  <a:cubicBezTo>
                    <a:pt x="1" y="21"/>
                    <a:pt x="53" y="196"/>
                    <a:pt x="158" y="213"/>
                  </a:cubicBezTo>
                  <a:lnTo>
                    <a:pt x="525" y="213"/>
                  </a:lnTo>
                  <a:cubicBezTo>
                    <a:pt x="577" y="213"/>
                    <a:pt x="634" y="218"/>
                    <a:pt x="691" y="218"/>
                  </a:cubicBezTo>
                  <a:cubicBezTo>
                    <a:pt x="748" y="218"/>
                    <a:pt x="805" y="213"/>
                    <a:pt x="857" y="196"/>
                  </a:cubicBezTo>
                  <a:cubicBezTo>
                    <a:pt x="910" y="161"/>
                    <a:pt x="910" y="74"/>
                    <a:pt x="840" y="39"/>
                  </a:cubicBezTo>
                  <a:cubicBezTo>
                    <a:pt x="777" y="7"/>
                    <a:pt x="714" y="1"/>
                    <a:pt x="64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9" name="Google Shape;1009;p37"/>
            <p:cNvSpPr/>
            <p:nvPr/>
          </p:nvSpPr>
          <p:spPr>
            <a:xfrm rot="554399">
              <a:off x="6453954" y="2287881"/>
              <a:ext cx="35048" cy="9618"/>
            </a:xfrm>
            <a:custGeom>
              <a:avLst/>
              <a:gdLst/>
              <a:ahLst/>
              <a:cxnLst/>
              <a:rect l="l" t="t" r="r" b="b"/>
              <a:pathLst>
                <a:path w="962" h="264" extrusionOk="0">
                  <a:moveTo>
                    <a:pt x="212" y="1"/>
                  </a:moveTo>
                  <a:cubicBezTo>
                    <a:pt x="163" y="1"/>
                    <a:pt x="115" y="7"/>
                    <a:pt x="70" y="29"/>
                  </a:cubicBezTo>
                  <a:cubicBezTo>
                    <a:pt x="0" y="64"/>
                    <a:pt x="18" y="134"/>
                    <a:pt x="70" y="169"/>
                  </a:cubicBezTo>
                  <a:cubicBezTo>
                    <a:pt x="192" y="239"/>
                    <a:pt x="315" y="222"/>
                    <a:pt x="455" y="239"/>
                  </a:cubicBezTo>
                  <a:cubicBezTo>
                    <a:pt x="541" y="252"/>
                    <a:pt x="628" y="264"/>
                    <a:pt x="720" y="264"/>
                  </a:cubicBezTo>
                  <a:cubicBezTo>
                    <a:pt x="759" y="264"/>
                    <a:pt x="798" y="262"/>
                    <a:pt x="839" y="257"/>
                  </a:cubicBezTo>
                  <a:cubicBezTo>
                    <a:pt x="962" y="239"/>
                    <a:pt x="909" y="82"/>
                    <a:pt x="822" y="47"/>
                  </a:cubicBezTo>
                  <a:cubicBezTo>
                    <a:pt x="682" y="12"/>
                    <a:pt x="542" y="12"/>
                    <a:pt x="402" y="12"/>
                  </a:cubicBezTo>
                  <a:cubicBezTo>
                    <a:pt x="342" y="12"/>
                    <a:pt x="277" y="1"/>
                    <a:pt x="2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0" name="Google Shape;1010;p37"/>
            <p:cNvSpPr/>
            <p:nvPr/>
          </p:nvSpPr>
          <p:spPr>
            <a:xfrm rot="554399">
              <a:off x="6500731" y="2288804"/>
              <a:ext cx="33810" cy="35230"/>
            </a:xfrm>
            <a:custGeom>
              <a:avLst/>
              <a:gdLst/>
              <a:ahLst/>
              <a:cxnLst/>
              <a:rect l="l" t="t" r="r" b="b"/>
              <a:pathLst>
                <a:path w="928" h="967" extrusionOk="0">
                  <a:moveTo>
                    <a:pt x="566" y="0"/>
                  </a:moveTo>
                  <a:cubicBezTo>
                    <a:pt x="381" y="0"/>
                    <a:pt x="210" y="68"/>
                    <a:pt x="53" y="178"/>
                  </a:cubicBezTo>
                  <a:cubicBezTo>
                    <a:pt x="1" y="195"/>
                    <a:pt x="18" y="282"/>
                    <a:pt x="71" y="300"/>
                  </a:cubicBezTo>
                  <a:cubicBezTo>
                    <a:pt x="175" y="335"/>
                    <a:pt x="263" y="387"/>
                    <a:pt x="350" y="440"/>
                  </a:cubicBezTo>
                  <a:cubicBezTo>
                    <a:pt x="420" y="492"/>
                    <a:pt x="578" y="562"/>
                    <a:pt x="612" y="632"/>
                  </a:cubicBezTo>
                  <a:cubicBezTo>
                    <a:pt x="665" y="667"/>
                    <a:pt x="647" y="719"/>
                    <a:pt x="595" y="754"/>
                  </a:cubicBezTo>
                  <a:lnTo>
                    <a:pt x="525" y="772"/>
                  </a:lnTo>
                  <a:lnTo>
                    <a:pt x="368" y="772"/>
                  </a:lnTo>
                  <a:cubicBezTo>
                    <a:pt x="298" y="754"/>
                    <a:pt x="245" y="719"/>
                    <a:pt x="158" y="702"/>
                  </a:cubicBezTo>
                  <a:cubicBezTo>
                    <a:pt x="123" y="702"/>
                    <a:pt x="123" y="737"/>
                    <a:pt x="123" y="772"/>
                  </a:cubicBezTo>
                  <a:cubicBezTo>
                    <a:pt x="160" y="901"/>
                    <a:pt x="314" y="967"/>
                    <a:pt x="469" y="967"/>
                  </a:cubicBezTo>
                  <a:cubicBezTo>
                    <a:pt x="607" y="967"/>
                    <a:pt x="747" y="914"/>
                    <a:pt x="805" y="807"/>
                  </a:cubicBezTo>
                  <a:cubicBezTo>
                    <a:pt x="927" y="545"/>
                    <a:pt x="508" y="335"/>
                    <a:pt x="245" y="212"/>
                  </a:cubicBezTo>
                  <a:cubicBezTo>
                    <a:pt x="368" y="143"/>
                    <a:pt x="508" y="108"/>
                    <a:pt x="647" y="108"/>
                  </a:cubicBezTo>
                  <a:cubicBezTo>
                    <a:pt x="653" y="109"/>
                    <a:pt x="658" y="110"/>
                    <a:pt x="662" y="110"/>
                  </a:cubicBezTo>
                  <a:cubicBezTo>
                    <a:pt x="714" y="110"/>
                    <a:pt x="695" y="19"/>
                    <a:pt x="630" y="3"/>
                  </a:cubicBezTo>
                  <a:cubicBezTo>
                    <a:pt x="609" y="1"/>
                    <a:pt x="587" y="0"/>
                    <a:pt x="5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1" name="Google Shape;1011;p37"/>
            <p:cNvSpPr/>
            <p:nvPr/>
          </p:nvSpPr>
          <p:spPr>
            <a:xfrm rot="554399">
              <a:off x="6531678" y="2300207"/>
              <a:ext cx="10238" cy="26669"/>
            </a:xfrm>
            <a:custGeom>
              <a:avLst/>
              <a:gdLst/>
              <a:ahLst/>
              <a:cxnLst/>
              <a:rect l="l" t="t" r="r" b="b"/>
              <a:pathLst>
                <a:path w="281" h="732" extrusionOk="0">
                  <a:moveTo>
                    <a:pt x="165" y="1"/>
                  </a:moveTo>
                  <a:cubicBezTo>
                    <a:pt x="147" y="1"/>
                    <a:pt x="130" y="12"/>
                    <a:pt x="123" y="39"/>
                  </a:cubicBezTo>
                  <a:cubicBezTo>
                    <a:pt x="88" y="231"/>
                    <a:pt x="1" y="441"/>
                    <a:pt x="36" y="633"/>
                  </a:cubicBezTo>
                  <a:cubicBezTo>
                    <a:pt x="36" y="694"/>
                    <a:pt x="83" y="732"/>
                    <a:pt x="129" y="732"/>
                  </a:cubicBezTo>
                  <a:cubicBezTo>
                    <a:pt x="163" y="732"/>
                    <a:pt x="196" y="712"/>
                    <a:pt x="210" y="668"/>
                  </a:cubicBezTo>
                  <a:cubicBezTo>
                    <a:pt x="280" y="493"/>
                    <a:pt x="228" y="266"/>
                    <a:pt x="228" y="74"/>
                  </a:cubicBezTo>
                  <a:cubicBezTo>
                    <a:pt x="228" y="31"/>
                    <a:pt x="195" y="1"/>
                    <a:pt x="16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2" name="Google Shape;1012;p37"/>
            <p:cNvSpPr/>
            <p:nvPr/>
          </p:nvSpPr>
          <p:spPr>
            <a:xfrm rot="554399">
              <a:off x="6546179" y="2284960"/>
              <a:ext cx="8307" cy="5793"/>
            </a:xfrm>
            <a:custGeom>
              <a:avLst/>
              <a:gdLst/>
              <a:ahLst/>
              <a:cxnLst/>
              <a:rect l="l" t="t" r="r" b="b"/>
              <a:pathLst>
                <a:path w="228" h="159" extrusionOk="0">
                  <a:moveTo>
                    <a:pt x="105" y="1"/>
                  </a:moveTo>
                  <a:cubicBezTo>
                    <a:pt x="0" y="1"/>
                    <a:pt x="35" y="158"/>
                    <a:pt x="123" y="158"/>
                  </a:cubicBezTo>
                  <a:cubicBezTo>
                    <a:pt x="228" y="158"/>
                    <a:pt x="193" y="1"/>
                    <a:pt x="10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3" name="Google Shape;1013;p37"/>
            <p:cNvSpPr/>
            <p:nvPr/>
          </p:nvSpPr>
          <p:spPr>
            <a:xfrm rot="554399">
              <a:off x="6546936" y="2308978"/>
              <a:ext cx="38692" cy="24884"/>
            </a:xfrm>
            <a:custGeom>
              <a:avLst/>
              <a:gdLst/>
              <a:ahLst/>
              <a:cxnLst/>
              <a:rect l="l" t="t" r="r" b="b"/>
              <a:pathLst>
                <a:path w="1062" h="683" extrusionOk="0">
                  <a:moveTo>
                    <a:pt x="502" y="1"/>
                  </a:moveTo>
                  <a:cubicBezTo>
                    <a:pt x="344" y="1"/>
                    <a:pt x="222" y="88"/>
                    <a:pt x="152" y="211"/>
                  </a:cubicBezTo>
                  <a:cubicBezTo>
                    <a:pt x="142" y="171"/>
                    <a:pt x="105" y="149"/>
                    <a:pt x="74" y="149"/>
                  </a:cubicBezTo>
                  <a:cubicBezTo>
                    <a:pt x="50" y="149"/>
                    <a:pt x="30" y="162"/>
                    <a:pt x="30" y="193"/>
                  </a:cubicBezTo>
                  <a:cubicBezTo>
                    <a:pt x="30" y="298"/>
                    <a:pt x="12" y="403"/>
                    <a:pt x="12" y="490"/>
                  </a:cubicBezTo>
                  <a:cubicBezTo>
                    <a:pt x="1" y="559"/>
                    <a:pt x="71" y="620"/>
                    <a:pt x="132" y="620"/>
                  </a:cubicBezTo>
                  <a:cubicBezTo>
                    <a:pt x="163" y="620"/>
                    <a:pt x="192" y="603"/>
                    <a:pt x="205" y="560"/>
                  </a:cubicBezTo>
                  <a:cubicBezTo>
                    <a:pt x="239" y="455"/>
                    <a:pt x="274" y="316"/>
                    <a:pt x="379" y="246"/>
                  </a:cubicBezTo>
                  <a:cubicBezTo>
                    <a:pt x="414" y="228"/>
                    <a:pt x="458" y="215"/>
                    <a:pt x="500" y="215"/>
                  </a:cubicBezTo>
                  <a:cubicBezTo>
                    <a:pt x="541" y="215"/>
                    <a:pt x="580" y="228"/>
                    <a:pt x="607" y="263"/>
                  </a:cubicBezTo>
                  <a:cubicBezTo>
                    <a:pt x="642" y="298"/>
                    <a:pt x="642" y="385"/>
                    <a:pt x="659" y="438"/>
                  </a:cubicBezTo>
                  <a:cubicBezTo>
                    <a:pt x="694" y="578"/>
                    <a:pt x="799" y="683"/>
                    <a:pt x="956" y="683"/>
                  </a:cubicBezTo>
                  <a:lnTo>
                    <a:pt x="1009" y="648"/>
                  </a:lnTo>
                  <a:lnTo>
                    <a:pt x="1026" y="613"/>
                  </a:lnTo>
                  <a:cubicBezTo>
                    <a:pt x="1061" y="578"/>
                    <a:pt x="1044" y="525"/>
                    <a:pt x="991" y="508"/>
                  </a:cubicBezTo>
                  <a:cubicBezTo>
                    <a:pt x="904" y="455"/>
                    <a:pt x="851" y="420"/>
                    <a:pt x="816" y="316"/>
                  </a:cubicBezTo>
                  <a:cubicBezTo>
                    <a:pt x="799" y="263"/>
                    <a:pt x="781" y="211"/>
                    <a:pt x="764" y="158"/>
                  </a:cubicBezTo>
                  <a:cubicBezTo>
                    <a:pt x="694" y="71"/>
                    <a:pt x="607" y="18"/>
                    <a:pt x="50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4" name="Google Shape;1014;p37"/>
            <p:cNvSpPr/>
            <p:nvPr/>
          </p:nvSpPr>
          <p:spPr>
            <a:xfrm rot="554399">
              <a:off x="6598313" y="2315154"/>
              <a:ext cx="34538" cy="36287"/>
            </a:xfrm>
            <a:custGeom>
              <a:avLst/>
              <a:gdLst/>
              <a:ahLst/>
              <a:cxnLst/>
              <a:rect l="l" t="t" r="r" b="b"/>
              <a:pathLst>
                <a:path w="948" h="996" extrusionOk="0">
                  <a:moveTo>
                    <a:pt x="382" y="191"/>
                  </a:moveTo>
                  <a:cubicBezTo>
                    <a:pt x="435" y="191"/>
                    <a:pt x="420" y="284"/>
                    <a:pt x="420" y="333"/>
                  </a:cubicBezTo>
                  <a:lnTo>
                    <a:pt x="438" y="402"/>
                  </a:lnTo>
                  <a:cubicBezTo>
                    <a:pt x="385" y="507"/>
                    <a:pt x="298" y="577"/>
                    <a:pt x="210" y="665"/>
                  </a:cubicBezTo>
                  <a:cubicBezTo>
                    <a:pt x="193" y="577"/>
                    <a:pt x="210" y="472"/>
                    <a:pt x="228" y="385"/>
                  </a:cubicBezTo>
                  <a:cubicBezTo>
                    <a:pt x="245" y="350"/>
                    <a:pt x="315" y="210"/>
                    <a:pt x="368" y="193"/>
                  </a:cubicBezTo>
                  <a:cubicBezTo>
                    <a:pt x="373" y="191"/>
                    <a:pt x="378" y="191"/>
                    <a:pt x="382" y="191"/>
                  </a:cubicBezTo>
                  <a:close/>
                  <a:moveTo>
                    <a:pt x="368" y="0"/>
                  </a:moveTo>
                  <a:cubicBezTo>
                    <a:pt x="245" y="18"/>
                    <a:pt x="141" y="210"/>
                    <a:pt x="88" y="315"/>
                  </a:cubicBezTo>
                  <a:cubicBezTo>
                    <a:pt x="18" y="490"/>
                    <a:pt x="1" y="682"/>
                    <a:pt x="36" y="857"/>
                  </a:cubicBezTo>
                  <a:cubicBezTo>
                    <a:pt x="50" y="914"/>
                    <a:pt x="111" y="971"/>
                    <a:pt x="171" y="971"/>
                  </a:cubicBezTo>
                  <a:cubicBezTo>
                    <a:pt x="184" y="971"/>
                    <a:pt x="198" y="968"/>
                    <a:pt x="210" y="962"/>
                  </a:cubicBezTo>
                  <a:cubicBezTo>
                    <a:pt x="333" y="892"/>
                    <a:pt x="455" y="805"/>
                    <a:pt x="543" y="682"/>
                  </a:cubicBezTo>
                  <a:cubicBezTo>
                    <a:pt x="595" y="805"/>
                    <a:pt x="682" y="909"/>
                    <a:pt x="770" y="979"/>
                  </a:cubicBezTo>
                  <a:cubicBezTo>
                    <a:pt x="791" y="990"/>
                    <a:pt x="812" y="995"/>
                    <a:pt x="831" y="995"/>
                  </a:cubicBezTo>
                  <a:cubicBezTo>
                    <a:pt x="904" y="995"/>
                    <a:pt x="948" y="923"/>
                    <a:pt x="892" y="839"/>
                  </a:cubicBezTo>
                  <a:cubicBezTo>
                    <a:pt x="840" y="735"/>
                    <a:pt x="752" y="665"/>
                    <a:pt x="700" y="542"/>
                  </a:cubicBezTo>
                  <a:lnTo>
                    <a:pt x="665" y="472"/>
                  </a:lnTo>
                  <a:cubicBezTo>
                    <a:pt x="717" y="368"/>
                    <a:pt x="752" y="228"/>
                    <a:pt x="752" y="105"/>
                  </a:cubicBezTo>
                  <a:cubicBezTo>
                    <a:pt x="752" y="59"/>
                    <a:pt x="690" y="4"/>
                    <a:pt x="644" y="4"/>
                  </a:cubicBezTo>
                  <a:cubicBezTo>
                    <a:pt x="620" y="4"/>
                    <a:pt x="601" y="18"/>
                    <a:pt x="595" y="53"/>
                  </a:cubicBezTo>
                  <a:cubicBezTo>
                    <a:pt x="578" y="88"/>
                    <a:pt x="578" y="105"/>
                    <a:pt x="560" y="140"/>
                  </a:cubicBezTo>
                  <a:cubicBezTo>
                    <a:pt x="525" y="70"/>
                    <a:pt x="473" y="0"/>
                    <a:pt x="36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5" name="Google Shape;1015;p37"/>
            <p:cNvSpPr/>
            <p:nvPr/>
          </p:nvSpPr>
          <p:spPr>
            <a:xfrm rot="554399">
              <a:off x="5985927" y="2531582"/>
              <a:ext cx="52536" cy="46233"/>
            </a:xfrm>
            <a:custGeom>
              <a:avLst/>
              <a:gdLst/>
              <a:ahLst/>
              <a:cxnLst/>
              <a:rect l="l" t="t" r="r" b="b"/>
              <a:pathLst>
                <a:path w="1442" h="1269" extrusionOk="0">
                  <a:moveTo>
                    <a:pt x="955" y="0"/>
                  </a:moveTo>
                  <a:cubicBezTo>
                    <a:pt x="519" y="0"/>
                    <a:pt x="1" y="290"/>
                    <a:pt x="95" y="779"/>
                  </a:cubicBezTo>
                  <a:cubicBezTo>
                    <a:pt x="148" y="1024"/>
                    <a:pt x="340" y="1147"/>
                    <a:pt x="567" y="1216"/>
                  </a:cubicBezTo>
                  <a:cubicBezTo>
                    <a:pt x="681" y="1243"/>
                    <a:pt x="843" y="1269"/>
                    <a:pt x="998" y="1269"/>
                  </a:cubicBezTo>
                  <a:cubicBezTo>
                    <a:pt x="1153" y="1269"/>
                    <a:pt x="1301" y="1243"/>
                    <a:pt x="1389" y="1164"/>
                  </a:cubicBezTo>
                  <a:cubicBezTo>
                    <a:pt x="1441" y="1129"/>
                    <a:pt x="1424" y="1059"/>
                    <a:pt x="1371" y="1042"/>
                  </a:cubicBezTo>
                  <a:cubicBezTo>
                    <a:pt x="1299" y="1010"/>
                    <a:pt x="1200" y="1003"/>
                    <a:pt x="1092" y="1003"/>
                  </a:cubicBezTo>
                  <a:cubicBezTo>
                    <a:pt x="1007" y="1003"/>
                    <a:pt x="916" y="1007"/>
                    <a:pt x="828" y="1007"/>
                  </a:cubicBezTo>
                  <a:cubicBezTo>
                    <a:pt x="596" y="1007"/>
                    <a:pt x="379" y="977"/>
                    <a:pt x="323" y="762"/>
                  </a:cubicBezTo>
                  <a:cubicBezTo>
                    <a:pt x="200" y="307"/>
                    <a:pt x="829" y="238"/>
                    <a:pt x="1109" y="168"/>
                  </a:cubicBezTo>
                  <a:cubicBezTo>
                    <a:pt x="1179" y="150"/>
                    <a:pt x="1144" y="28"/>
                    <a:pt x="1092" y="10"/>
                  </a:cubicBezTo>
                  <a:cubicBezTo>
                    <a:pt x="1048" y="3"/>
                    <a:pt x="1002" y="0"/>
                    <a:pt x="95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6" name="Google Shape;1016;p37"/>
            <p:cNvSpPr/>
            <p:nvPr/>
          </p:nvSpPr>
          <p:spPr>
            <a:xfrm rot="554399">
              <a:off x="6197169" y="2372106"/>
              <a:ext cx="37453" cy="39092"/>
            </a:xfrm>
            <a:custGeom>
              <a:avLst/>
              <a:gdLst/>
              <a:ahLst/>
              <a:cxnLst/>
              <a:rect l="l" t="t" r="r" b="b"/>
              <a:pathLst>
                <a:path w="1028" h="1073" extrusionOk="0">
                  <a:moveTo>
                    <a:pt x="665" y="0"/>
                  </a:moveTo>
                  <a:cubicBezTo>
                    <a:pt x="420" y="0"/>
                    <a:pt x="1" y="123"/>
                    <a:pt x="175" y="455"/>
                  </a:cubicBezTo>
                  <a:cubicBezTo>
                    <a:pt x="263" y="612"/>
                    <a:pt x="438" y="665"/>
                    <a:pt x="595" y="717"/>
                  </a:cubicBezTo>
                  <a:lnTo>
                    <a:pt x="752" y="804"/>
                  </a:lnTo>
                  <a:lnTo>
                    <a:pt x="542" y="857"/>
                  </a:lnTo>
                  <a:cubicBezTo>
                    <a:pt x="507" y="863"/>
                    <a:pt x="471" y="865"/>
                    <a:pt x="433" y="865"/>
                  </a:cubicBezTo>
                  <a:cubicBezTo>
                    <a:pt x="358" y="865"/>
                    <a:pt x="280" y="857"/>
                    <a:pt x="210" y="857"/>
                  </a:cubicBezTo>
                  <a:cubicBezTo>
                    <a:pt x="105" y="874"/>
                    <a:pt x="123" y="997"/>
                    <a:pt x="193" y="1032"/>
                  </a:cubicBezTo>
                  <a:cubicBezTo>
                    <a:pt x="244" y="1058"/>
                    <a:pt x="343" y="1073"/>
                    <a:pt x="452" y="1073"/>
                  </a:cubicBezTo>
                  <a:cubicBezTo>
                    <a:pt x="711" y="1073"/>
                    <a:pt x="1028" y="986"/>
                    <a:pt x="892" y="752"/>
                  </a:cubicBezTo>
                  <a:cubicBezTo>
                    <a:pt x="805" y="595"/>
                    <a:pt x="595" y="577"/>
                    <a:pt x="455" y="490"/>
                  </a:cubicBezTo>
                  <a:cubicBezTo>
                    <a:pt x="333" y="437"/>
                    <a:pt x="245" y="298"/>
                    <a:pt x="385" y="193"/>
                  </a:cubicBezTo>
                  <a:cubicBezTo>
                    <a:pt x="473" y="140"/>
                    <a:pt x="577" y="140"/>
                    <a:pt x="682" y="123"/>
                  </a:cubicBezTo>
                  <a:cubicBezTo>
                    <a:pt x="770" y="123"/>
                    <a:pt x="735" y="0"/>
                    <a:pt x="66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7" name="Google Shape;1017;p37"/>
            <p:cNvSpPr/>
            <p:nvPr/>
          </p:nvSpPr>
          <p:spPr>
            <a:xfrm rot="554399">
              <a:off x="6246917" y="2389380"/>
              <a:ext cx="8926" cy="25503"/>
            </a:xfrm>
            <a:custGeom>
              <a:avLst/>
              <a:gdLst/>
              <a:ahLst/>
              <a:cxnLst/>
              <a:rect l="l" t="t" r="r" b="b"/>
              <a:pathLst>
                <a:path w="245" h="700" extrusionOk="0">
                  <a:moveTo>
                    <a:pt x="119" y="0"/>
                  </a:moveTo>
                  <a:cubicBezTo>
                    <a:pt x="80" y="0"/>
                    <a:pt x="43" y="23"/>
                    <a:pt x="35" y="71"/>
                  </a:cubicBezTo>
                  <a:cubicBezTo>
                    <a:pt x="18" y="228"/>
                    <a:pt x="0" y="403"/>
                    <a:pt x="0" y="560"/>
                  </a:cubicBezTo>
                  <a:cubicBezTo>
                    <a:pt x="0" y="642"/>
                    <a:pt x="82" y="699"/>
                    <a:pt x="151" y="699"/>
                  </a:cubicBezTo>
                  <a:cubicBezTo>
                    <a:pt x="202" y="699"/>
                    <a:pt x="245" y="669"/>
                    <a:pt x="245" y="595"/>
                  </a:cubicBezTo>
                  <a:cubicBezTo>
                    <a:pt x="245" y="421"/>
                    <a:pt x="227" y="263"/>
                    <a:pt x="210" y="88"/>
                  </a:cubicBezTo>
                  <a:cubicBezTo>
                    <a:pt x="210" y="32"/>
                    <a:pt x="164" y="0"/>
                    <a:pt x="11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8" name="Google Shape;1018;p37"/>
            <p:cNvSpPr/>
            <p:nvPr/>
          </p:nvSpPr>
          <p:spPr>
            <a:xfrm rot="554399">
              <a:off x="6255780" y="2375449"/>
              <a:ext cx="11513" cy="7687"/>
            </a:xfrm>
            <a:custGeom>
              <a:avLst/>
              <a:gdLst/>
              <a:ahLst/>
              <a:cxnLst/>
              <a:rect l="l" t="t" r="r" b="b"/>
              <a:pathLst>
                <a:path w="316" h="211" extrusionOk="0">
                  <a:moveTo>
                    <a:pt x="141" y="0"/>
                  </a:moveTo>
                  <a:cubicBezTo>
                    <a:pt x="1" y="0"/>
                    <a:pt x="71" y="210"/>
                    <a:pt x="193" y="210"/>
                  </a:cubicBezTo>
                  <a:cubicBezTo>
                    <a:pt x="316" y="210"/>
                    <a:pt x="263" y="0"/>
                    <a:pt x="14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9" name="Google Shape;1019;p37"/>
            <p:cNvSpPr/>
            <p:nvPr/>
          </p:nvSpPr>
          <p:spPr>
            <a:xfrm rot="554399">
              <a:off x="6261421" y="2397415"/>
              <a:ext cx="49731" cy="24556"/>
            </a:xfrm>
            <a:custGeom>
              <a:avLst/>
              <a:gdLst/>
              <a:ahLst/>
              <a:cxnLst/>
              <a:rect l="l" t="t" r="r" b="b"/>
              <a:pathLst>
                <a:path w="1365" h="674" extrusionOk="0">
                  <a:moveTo>
                    <a:pt x="146" y="0"/>
                  </a:moveTo>
                  <a:cubicBezTo>
                    <a:pt x="120" y="0"/>
                    <a:pt x="95" y="17"/>
                    <a:pt x="88" y="59"/>
                  </a:cubicBezTo>
                  <a:cubicBezTo>
                    <a:pt x="71" y="182"/>
                    <a:pt x="1" y="409"/>
                    <a:pt x="140" y="514"/>
                  </a:cubicBezTo>
                  <a:cubicBezTo>
                    <a:pt x="174" y="536"/>
                    <a:pt x="210" y="546"/>
                    <a:pt x="245" y="546"/>
                  </a:cubicBezTo>
                  <a:cubicBezTo>
                    <a:pt x="319" y="546"/>
                    <a:pt x="390" y="503"/>
                    <a:pt x="438" y="444"/>
                  </a:cubicBezTo>
                  <a:lnTo>
                    <a:pt x="490" y="357"/>
                  </a:lnTo>
                  <a:cubicBezTo>
                    <a:pt x="518" y="291"/>
                    <a:pt x="561" y="256"/>
                    <a:pt x="611" y="256"/>
                  </a:cubicBezTo>
                  <a:cubicBezTo>
                    <a:pt x="655" y="256"/>
                    <a:pt x="704" y="282"/>
                    <a:pt x="752" y="339"/>
                  </a:cubicBezTo>
                  <a:cubicBezTo>
                    <a:pt x="822" y="392"/>
                    <a:pt x="857" y="479"/>
                    <a:pt x="927" y="531"/>
                  </a:cubicBezTo>
                  <a:cubicBezTo>
                    <a:pt x="998" y="603"/>
                    <a:pt x="1102" y="674"/>
                    <a:pt x="1199" y="674"/>
                  </a:cubicBezTo>
                  <a:cubicBezTo>
                    <a:pt x="1245" y="674"/>
                    <a:pt x="1290" y="658"/>
                    <a:pt x="1329" y="619"/>
                  </a:cubicBezTo>
                  <a:cubicBezTo>
                    <a:pt x="1364" y="584"/>
                    <a:pt x="1364" y="496"/>
                    <a:pt x="1294" y="479"/>
                  </a:cubicBezTo>
                  <a:cubicBezTo>
                    <a:pt x="1207" y="426"/>
                    <a:pt x="1119" y="426"/>
                    <a:pt x="1049" y="339"/>
                  </a:cubicBezTo>
                  <a:cubicBezTo>
                    <a:pt x="997" y="287"/>
                    <a:pt x="962" y="234"/>
                    <a:pt x="927" y="199"/>
                  </a:cubicBezTo>
                  <a:cubicBezTo>
                    <a:pt x="840" y="112"/>
                    <a:pt x="717" y="24"/>
                    <a:pt x="595" y="7"/>
                  </a:cubicBezTo>
                  <a:cubicBezTo>
                    <a:pt x="508" y="7"/>
                    <a:pt x="420" y="24"/>
                    <a:pt x="350" y="112"/>
                  </a:cubicBezTo>
                  <a:cubicBezTo>
                    <a:pt x="315" y="164"/>
                    <a:pt x="298" y="252"/>
                    <a:pt x="263" y="304"/>
                  </a:cubicBezTo>
                  <a:cubicBezTo>
                    <a:pt x="249" y="321"/>
                    <a:pt x="238" y="329"/>
                    <a:pt x="230" y="329"/>
                  </a:cubicBezTo>
                  <a:cubicBezTo>
                    <a:pt x="191" y="329"/>
                    <a:pt x="228" y="135"/>
                    <a:pt x="228" y="77"/>
                  </a:cubicBezTo>
                  <a:cubicBezTo>
                    <a:pt x="228" y="35"/>
                    <a:pt x="185" y="0"/>
                    <a:pt x="1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0" name="Google Shape;1020;p37"/>
            <p:cNvSpPr/>
            <p:nvPr/>
          </p:nvSpPr>
          <p:spPr>
            <a:xfrm rot="554399">
              <a:off x="6354132" y="2382945"/>
              <a:ext cx="70752" cy="41715"/>
            </a:xfrm>
            <a:custGeom>
              <a:avLst/>
              <a:gdLst/>
              <a:ahLst/>
              <a:cxnLst/>
              <a:rect l="l" t="t" r="r" b="b"/>
              <a:pathLst>
                <a:path w="1942" h="1145" extrusionOk="0">
                  <a:moveTo>
                    <a:pt x="1086" y="1"/>
                  </a:moveTo>
                  <a:cubicBezTo>
                    <a:pt x="760" y="1"/>
                    <a:pt x="430" y="30"/>
                    <a:pt x="106" y="70"/>
                  </a:cubicBezTo>
                  <a:cubicBezTo>
                    <a:pt x="1" y="88"/>
                    <a:pt x="36" y="263"/>
                    <a:pt x="141" y="263"/>
                  </a:cubicBezTo>
                  <a:cubicBezTo>
                    <a:pt x="263" y="245"/>
                    <a:pt x="386" y="245"/>
                    <a:pt x="490" y="245"/>
                  </a:cubicBezTo>
                  <a:cubicBezTo>
                    <a:pt x="508" y="367"/>
                    <a:pt x="490" y="490"/>
                    <a:pt x="473" y="630"/>
                  </a:cubicBezTo>
                  <a:cubicBezTo>
                    <a:pt x="438" y="770"/>
                    <a:pt x="386" y="909"/>
                    <a:pt x="403" y="1067"/>
                  </a:cubicBezTo>
                  <a:cubicBezTo>
                    <a:pt x="403" y="1113"/>
                    <a:pt x="450" y="1144"/>
                    <a:pt x="496" y="1144"/>
                  </a:cubicBezTo>
                  <a:cubicBezTo>
                    <a:pt x="520" y="1144"/>
                    <a:pt x="543" y="1137"/>
                    <a:pt x="560" y="1119"/>
                  </a:cubicBezTo>
                  <a:cubicBezTo>
                    <a:pt x="665" y="979"/>
                    <a:pt x="665" y="787"/>
                    <a:pt x="665" y="647"/>
                  </a:cubicBezTo>
                  <a:cubicBezTo>
                    <a:pt x="665" y="507"/>
                    <a:pt x="665" y="367"/>
                    <a:pt x="648" y="228"/>
                  </a:cubicBezTo>
                  <a:cubicBezTo>
                    <a:pt x="770" y="228"/>
                    <a:pt x="910" y="228"/>
                    <a:pt x="1032" y="245"/>
                  </a:cubicBezTo>
                  <a:cubicBezTo>
                    <a:pt x="1032" y="367"/>
                    <a:pt x="1032" y="490"/>
                    <a:pt x="1015" y="630"/>
                  </a:cubicBezTo>
                  <a:cubicBezTo>
                    <a:pt x="997" y="770"/>
                    <a:pt x="927" y="874"/>
                    <a:pt x="1015" y="1014"/>
                  </a:cubicBezTo>
                  <a:cubicBezTo>
                    <a:pt x="1032" y="1032"/>
                    <a:pt x="1067" y="1049"/>
                    <a:pt x="1102" y="1049"/>
                  </a:cubicBezTo>
                  <a:cubicBezTo>
                    <a:pt x="1242" y="979"/>
                    <a:pt x="1225" y="805"/>
                    <a:pt x="1225" y="665"/>
                  </a:cubicBezTo>
                  <a:cubicBezTo>
                    <a:pt x="1242" y="525"/>
                    <a:pt x="1225" y="385"/>
                    <a:pt x="1190" y="245"/>
                  </a:cubicBezTo>
                  <a:cubicBezTo>
                    <a:pt x="1382" y="245"/>
                    <a:pt x="1574" y="263"/>
                    <a:pt x="1784" y="280"/>
                  </a:cubicBezTo>
                  <a:cubicBezTo>
                    <a:pt x="1941" y="280"/>
                    <a:pt x="1924" y="70"/>
                    <a:pt x="1784" y="53"/>
                  </a:cubicBezTo>
                  <a:cubicBezTo>
                    <a:pt x="1556" y="16"/>
                    <a:pt x="1322" y="1"/>
                    <a:pt x="108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1" name="Google Shape;1021;p37"/>
            <p:cNvSpPr/>
            <p:nvPr/>
          </p:nvSpPr>
          <p:spPr>
            <a:xfrm rot="554399">
              <a:off x="6312355" y="2366348"/>
              <a:ext cx="42918" cy="102522"/>
            </a:xfrm>
            <a:custGeom>
              <a:avLst/>
              <a:gdLst/>
              <a:ahLst/>
              <a:cxnLst/>
              <a:rect l="l" t="t" r="r" b="b"/>
              <a:pathLst>
                <a:path w="1178" h="2814" extrusionOk="0">
                  <a:moveTo>
                    <a:pt x="1074" y="0"/>
                  </a:moveTo>
                  <a:cubicBezTo>
                    <a:pt x="1059" y="0"/>
                    <a:pt x="1044" y="7"/>
                    <a:pt x="1032" y="23"/>
                  </a:cubicBezTo>
                  <a:cubicBezTo>
                    <a:pt x="350" y="932"/>
                    <a:pt x="1" y="1806"/>
                    <a:pt x="805" y="2768"/>
                  </a:cubicBezTo>
                  <a:cubicBezTo>
                    <a:pt x="832" y="2800"/>
                    <a:pt x="867" y="2814"/>
                    <a:pt x="900" y="2814"/>
                  </a:cubicBezTo>
                  <a:cubicBezTo>
                    <a:pt x="976" y="2814"/>
                    <a:pt x="1045" y="2742"/>
                    <a:pt x="997" y="2645"/>
                  </a:cubicBezTo>
                  <a:cubicBezTo>
                    <a:pt x="770" y="2208"/>
                    <a:pt x="490" y="1859"/>
                    <a:pt x="577" y="1317"/>
                  </a:cubicBezTo>
                  <a:cubicBezTo>
                    <a:pt x="647" y="880"/>
                    <a:pt x="892" y="495"/>
                    <a:pt x="1137" y="128"/>
                  </a:cubicBezTo>
                  <a:cubicBezTo>
                    <a:pt x="1177" y="74"/>
                    <a:pt x="1125" y="0"/>
                    <a:pt x="10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2" name="Google Shape;1022;p37"/>
            <p:cNvSpPr/>
            <p:nvPr/>
          </p:nvSpPr>
          <p:spPr>
            <a:xfrm rot="554399">
              <a:off x="6355510" y="2429053"/>
              <a:ext cx="71372" cy="12023"/>
            </a:xfrm>
            <a:custGeom>
              <a:avLst/>
              <a:gdLst/>
              <a:ahLst/>
              <a:cxnLst/>
              <a:rect l="l" t="t" r="r" b="b"/>
              <a:pathLst>
                <a:path w="1959" h="330" extrusionOk="0">
                  <a:moveTo>
                    <a:pt x="830" y="1"/>
                  </a:moveTo>
                  <a:cubicBezTo>
                    <a:pt x="586" y="1"/>
                    <a:pt x="344" y="15"/>
                    <a:pt x="123" y="29"/>
                  </a:cubicBezTo>
                  <a:cubicBezTo>
                    <a:pt x="1" y="47"/>
                    <a:pt x="53" y="204"/>
                    <a:pt x="141" y="204"/>
                  </a:cubicBezTo>
                  <a:cubicBezTo>
                    <a:pt x="455" y="204"/>
                    <a:pt x="752" y="222"/>
                    <a:pt x="1050" y="239"/>
                  </a:cubicBezTo>
                  <a:cubicBezTo>
                    <a:pt x="1283" y="270"/>
                    <a:pt x="1531" y="329"/>
                    <a:pt x="1768" y="329"/>
                  </a:cubicBezTo>
                  <a:cubicBezTo>
                    <a:pt x="1797" y="329"/>
                    <a:pt x="1825" y="329"/>
                    <a:pt x="1854" y="327"/>
                  </a:cubicBezTo>
                  <a:cubicBezTo>
                    <a:pt x="1959" y="327"/>
                    <a:pt x="1941" y="169"/>
                    <a:pt x="1854" y="134"/>
                  </a:cubicBezTo>
                  <a:cubicBezTo>
                    <a:pt x="1543" y="31"/>
                    <a:pt x="1184" y="1"/>
                    <a:pt x="8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3" name="Google Shape;1023;p37"/>
            <p:cNvSpPr/>
            <p:nvPr/>
          </p:nvSpPr>
          <p:spPr>
            <a:xfrm rot="554399">
              <a:off x="6357538" y="2451325"/>
              <a:ext cx="51443" cy="30786"/>
            </a:xfrm>
            <a:custGeom>
              <a:avLst/>
              <a:gdLst/>
              <a:ahLst/>
              <a:cxnLst/>
              <a:rect l="l" t="t" r="r" b="b"/>
              <a:pathLst>
                <a:path w="1412" h="845" extrusionOk="0">
                  <a:moveTo>
                    <a:pt x="629" y="1"/>
                  </a:moveTo>
                  <a:cubicBezTo>
                    <a:pt x="433" y="1"/>
                    <a:pt x="195" y="67"/>
                    <a:pt x="100" y="76"/>
                  </a:cubicBezTo>
                  <a:cubicBezTo>
                    <a:pt x="1" y="93"/>
                    <a:pt x="27" y="235"/>
                    <a:pt x="119" y="235"/>
                  </a:cubicBezTo>
                  <a:cubicBezTo>
                    <a:pt x="124" y="235"/>
                    <a:pt x="129" y="235"/>
                    <a:pt x="135" y="234"/>
                  </a:cubicBezTo>
                  <a:cubicBezTo>
                    <a:pt x="275" y="234"/>
                    <a:pt x="415" y="216"/>
                    <a:pt x="554" y="199"/>
                  </a:cubicBezTo>
                  <a:cubicBezTo>
                    <a:pt x="589" y="199"/>
                    <a:pt x="619" y="197"/>
                    <a:pt x="640" y="197"/>
                  </a:cubicBezTo>
                  <a:cubicBezTo>
                    <a:pt x="693" y="197"/>
                    <a:pt x="694" y="206"/>
                    <a:pt x="607" y="269"/>
                  </a:cubicBezTo>
                  <a:lnTo>
                    <a:pt x="537" y="321"/>
                  </a:lnTo>
                  <a:cubicBezTo>
                    <a:pt x="432" y="408"/>
                    <a:pt x="362" y="513"/>
                    <a:pt x="432" y="653"/>
                  </a:cubicBezTo>
                  <a:cubicBezTo>
                    <a:pt x="504" y="789"/>
                    <a:pt x="671" y="845"/>
                    <a:pt x="848" y="845"/>
                  </a:cubicBezTo>
                  <a:cubicBezTo>
                    <a:pt x="1058" y="845"/>
                    <a:pt x="1281" y="767"/>
                    <a:pt x="1376" y="653"/>
                  </a:cubicBezTo>
                  <a:cubicBezTo>
                    <a:pt x="1411" y="618"/>
                    <a:pt x="1376" y="531"/>
                    <a:pt x="1324" y="531"/>
                  </a:cubicBezTo>
                  <a:cubicBezTo>
                    <a:pt x="1315" y="530"/>
                    <a:pt x="1305" y="529"/>
                    <a:pt x="1294" y="529"/>
                  </a:cubicBezTo>
                  <a:cubicBezTo>
                    <a:pt x="1183" y="529"/>
                    <a:pt x="943" y="580"/>
                    <a:pt x="802" y="580"/>
                  </a:cubicBezTo>
                  <a:cubicBezTo>
                    <a:pt x="745" y="580"/>
                    <a:pt x="704" y="572"/>
                    <a:pt x="694" y="548"/>
                  </a:cubicBezTo>
                  <a:cubicBezTo>
                    <a:pt x="677" y="478"/>
                    <a:pt x="782" y="443"/>
                    <a:pt x="834" y="391"/>
                  </a:cubicBezTo>
                  <a:cubicBezTo>
                    <a:pt x="887" y="338"/>
                    <a:pt x="922" y="286"/>
                    <a:pt x="922" y="216"/>
                  </a:cubicBezTo>
                  <a:cubicBezTo>
                    <a:pt x="930" y="48"/>
                    <a:pt x="795" y="1"/>
                    <a:pt x="6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4" name="Google Shape;1024;p37"/>
            <p:cNvSpPr/>
            <p:nvPr/>
          </p:nvSpPr>
          <p:spPr>
            <a:xfrm rot="554399">
              <a:off x="6450763" y="2445764"/>
              <a:ext cx="33810" cy="10238"/>
            </a:xfrm>
            <a:custGeom>
              <a:avLst/>
              <a:gdLst/>
              <a:ahLst/>
              <a:cxnLst/>
              <a:rect l="l" t="t" r="r" b="b"/>
              <a:pathLst>
                <a:path w="928" h="281" extrusionOk="0">
                  <a:moveTo>
                    <a:pt x="735" y="1"/>
                  </a:moveTo>
                  <a:cubicBezTo>
                    <a:pt x="543" y="1"/>
                    <a:pt x="333" y="1"/>
                    <a:pt x="141" y="36"/>
                  </a:cubicBezTo>
                  <a:cubicBezTo>
                    <a:pt x="1" y="36"/>
                    <a:pt x="36" y="228"/>
                    <a:pt x="158" y="246"/>
                  </a:cubicBezTo>
                  <a:cubicBezTo>
                    <a:pt x="351" y="263"/>
                    <a:pt x="560" y="281"/>
                    <a:pt x="770" y="281"/>
                  </a:cubicBezTo>
                  <a:cubicBezTo>
                    <a:pt x="927" y="281"/>
                    <a:pt x="875" y="1"/>
                    <a:pt x="73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5" name="Google Shape;1025;p37"/>
            <p:cNvSpPr/>
            <p:nvPr/>
          </p:nvSpPr>
          <p:spPr>
            <a:xfrm rot="554399">
              <a:off x="6494065" y="2439740"/>
              <a:ext cx="61681" cy="41278"/>
            </a:xfrm>
            <a:custGeom>
              <a:avLst/>
              <a:gdLst/>
              <a:ahLst/>
              <a:cxnLst/>
              <a:rect l="l" t="t" r="r" b="b"/>
              <a:pathLst>
                <a:path w="1693" h="1133" extrusionOk="0">
                  <a:moveTo>
                    <a:pt x="663" y="347"/>
                  </a:moveTo>
                  <a:cubicBezTo>
                    <a:pt x="798" y="347"/>
                    <a:pt x="789" y="470"/>
                    <a:pt x="836" y="579"/>
                  </a:cubicBezTo>
                  <a:cubicBezTo>
                    <a:pt x="854" y="597"/>
                    <a:pt x="871" y="632"/>
                    <a:pt x="889" y="649"/>
                  </a:cubicBezTo>
                  <a:lnTo>
                    <a:pt x="819" y="702"/>
                  </a:lnTo>
                  <a:cubicBezTo>
                    <a:pt x="766" y="754"/>
                    <a:pt x="696" y="824"/>
                    <a:pt x="644" y="841"/>
                  </a:cubicBezTo>
                  <a:cubicBezTo>
                    <a:pt x="618" y="861"/>
                    <a:pt x="596" y="871"/>
                    <a:pt x="577" y="871"/>
                  </a:cubicBezTo>
                  <a:cubicBezTo>
                    <a:pt x="545" y="871"/>
                    <a:pt x="519" y="844"/>
                    <a:pt x="487" y="789"/>
                  </a:cubicBezTo>
                  <a:cubicBezTo>
                    <a:pt x="294" y="667"/>
                    <a:pt x="347" y="527"/>
                    <a:pt x="609" y="352"/>
                  </a:cubicBezTo>
                  <a:cubicBezTo>
                    <a:pt x="629" y="348"/>
                    <a:pt x="647" y="347"/>
                    <a:pt x="663" y="347"/>
                  </a:cubicBezTo>
                  <a:close/>
                  <a:moveTo>
                    <a:pt x="1409" y="1"/>
                  </a:moveTo>
                  <a:cubicBezTo>
                    <a:pt x="1389" y="1"/>
                    <a:pt x="1371" y="11"/>
                    <a:pt x="1361" y="37"/>
                  </a:cubicBezTo>
                  <a:cubicBezTo>
                    <a:pt x="1273" y="212"/>
                    <a:pt x="1151" y="369"/>
                    <a:pt x="1029" y="509"/>
                  </a:cubicBezTo>
                  <a:cubicBezTo>
                    <a:pt x="994" y="439"/>
                    <a:pt x="959" y="387"/>
                    <a:pt x="941" y="300"/>
                  </a:cubicBezTo>
                  <a:cubicBezTo>
                    <a:pt x="941" y="265"/>
                    <a:pt x="906" y="230"/>
                    <a:pt x="871" y="230"/>
                  </a:cubicBezTo>
                  <a:cubicBezTo>
                    <a:pt x="848" y="225"/>
                    <a:pt x="825" y="223"/>
                    <a:pt x="801" y="223"/>
                  </a:cubicBezTo>
                  <a:cubicBezTo>
                    <a:pt x="429" y="223"/>
                    <a:pt x="0" y="721"/>
                    <a:pt x="329" y="1034"/>
                  </a:cubicBezTo>
                  <a:cubicBezTo>
                    <a:pt x="398" y="1096"/>
                    <a:pt x="472" y="1124"/>
                    <a:pt x="547" y="1124"/>
                  </a:cubicBezTo>
                  <a:cubicBezTo>
                    <a:pt x="704" y="1124"/>
                    <a:pt x="870" y="1006"/>
                    <a:pt x="1011" y="841"/>
                  </a:cubicBezTo>
                  <a:cubicBezTo>
                    <a:pt x="1146" y="1006"/>
                    <a:pt x="1344" y="1132"/>
                    <a:pt x="1531" y="1132"/>
                  </a:cubicBezTo>
                  <a:cubicBezTo>
                    <a:pt x="1562" y="1132"/>
                    <a:pt x="1593" y="1129"/>
                    <a:pt x="1623" y="1121"/>
                  </a:cubicBezTo>
                  <a:cubicBezTo>
                    <a:pt x="1693" y="1104"/>
                    <a:pt x="1675" y="981"/>
                    <a:pt x="1623" y="946"/>
                  </a:cubicBezTo>
                  <a:cubicBezTo>
                    <a:pt x="1501" y="876"/>
                    <a:pt x="1361" y="859"/>
                    <a:pt x="1238" y="772"/>
                  </a:cubicBezTo>
                  <a:cubicBezTo>
                    <a:pt x="1203" y="737"/>
                    <a:pt x="1168" y="719"/>
                    <a:pt x="1151" y="684"/>
                  </a:cubicBezTo>
                  <a:cubicBezTo>
                    <a:pt x="1308" y="457"/>
                    <a:pt x="1448" y="230"/>
                    <a:pt x="1483" y="107"/>
                  </a:cubicBezTo>
                  <a:cubicBezTo>
                    <a:pt x="1508" y="58"/>
                    <a:pt x="1455" y="1"/>
                    <a:pt x="140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6" name="Google Shape;1026;p37"/>
            <p:cNvSpPr/>
            <p:nvPr/>
          </p:nvSpPr>
          <p:spPr>
            <a:xfrm rot="554399">
              <a:off x="6555610" y="2427734"/>
              <a:ext cx="25394" cy="83067"/>
            </a:xfrm>
            <a:custGeom>
              <a:avLst/>
              <a:gdLst/>
              <a:ahLst/>
              <a:cxnLst/>
              <a:rect l="l" t="t" r="r" b="b"/>
              <a:pathLst>
                <a:path w="697" h="2280" extrusionOk="0">
                  <a:moveTo>
                    <a:pt x="103" y="1"/>
                  </a:moveTo>
                  <a:cubicBezTo>
                    <a:pt x="47" y="1"/>
                    <a:pt x="0" y="62"/>
                    <a:pt x="50" y="124"/>
                  </a:cubicBezTo>
                  <a:cubicBezTo>
                    <a:pt x="452" y="649"/>
                    <a:pt x="662" y="1558"/>
                    <a:pt x="155" y="2100"/>
                  </a:cubicBezTo>
                  <a:cubicBezTo>
                    <a:pt x="92" y="2162"/>
                    <a:pt x="155" y="2280"/>
                    <a:pt x="244" y="2280"/>
                  </a:cubicBezTo>
                  <a:cubicBezTo>
                    <a:pt x="255" y="2280"/>
                    <a:pt x="266" y="2278"/>
                    <a:pt x="277" y="2274"/>
                  </a:cubicBezTo>
                  <a:cubicBezTo>
                    <a:pt x="679" y="2170"/>
                    <a:pt x="697" y="1593"/>
                    <a:pt x="679" y="1243"/>
                  </a:cubicBezTo>
                  <a:cubicBezTo>
                    <a:pt x="644" y="789"/>
                    <a:pt x="452" y="387"/>
                    <a:pt x="172" y="37"/>
                  </a:cubicBezTo>
                  <a:cubicBezTo>
                    <a:pt x="152" y="11"/>
                    <a:pt x="127" y="1"/>
                    <a:pt x="1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7" name="Google Shape;1027;p37"/>
            <p:cNvSpPr/>
            <p:nvPr/>
          </p:nvSpPr>
          <p:spPr>
            <a:xfrm rot="554399">
              <a:off x="6595091" y="2488772"/>
              <a:ext cx="23863" cy="10055"/>
            </a:xfrm>
            <a:custGeom>
              <a:avLst/>
              <a:gdLst/>
              <a:ahLst/>
              <a:cxnLst/>
              <a:rect l="l" t="t" r="r" b="b"/>
              <a:pathLst>
                <a:path w="655" h="276" extrusionOk="0">
                  <a:moveTo>
                    <a:pt x="399" y="1"/>
                  </a:moveTo>
                  <a:cubicBezTo>
                    <a:pt x="303" y="1"/>
                    <a:pt x="204" y="28"/>
                    <a:pt x="113" y="62"/>
                  </a:cubicBezTo>
                  <a:cubicBezTo>
                    <a:pt x="1" y="110"/>
                    <a:pt x="80" y="276"/>
                    <a:pt x="188" y="276"/>
                  </a:cubicBezTo>
                  <a:cubicBezTo>
                    <a:pt x="198" y="276"/>
                    <a:pt x="208" y="274"/>
                    <a:pt x="218" y="272"/>
                  </a:cubicBezTo>
                  <a:cubicBezTo>
                    <a:pt x="323" y="237"/>
                    <a:pt x="428" y="254"/>
                    <a:pt x="550" y="237"/>
                  </a:cubicBezTo>
                  <a:cubicBezTo>
                    <a:pt x="655" y="219"/>
                    <a:pt x="655" y="62"/>
                    <a:pt x="550" y="27"/>
                  </a:cubicBezTo>
                  <a:cubicBezTo>
                    <a:pt x="501" y="9"/>
                    <a:pt x="450" y="1"/>
                    <a:pt x="3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8" name="Google Shape;1028;p37"/>
            <p:cNvSpPr/>
            <p:nvPr/>
          </p:nvSpPr>
          <p:spPr>
            <a:xfrm rot="554399">
              <a:off x="6589056" y="2477086"/>
              <a:ext cx="31259" cy="8380"/>
            </a:xfrm>
            <a:custGeom>
              <a:avLst/>
              <a:gdLst/>
              <a:ahLst/>
              <a:cxnLst/>
              <a:rect l="l" t="t" r="r" b="b"/>
              <a:pathLst>
                <a:path w="858" h="230" extrusionOk="0">
                  <a:moveTo>
                    <a:pt x="543" y="1"/>
                  </a:moveTo>
                  <a:cubicBezTo>
                    <a:pt x="403" y="1"/>
                    <a:pt x="280" y="1"/>
                    <a:pt x="141" y="18"/>
                  </a:cubicBezTo>
                  <a:cubicBezTo>
                    <a:pt x="1" y="18"/>
                    <a:pt x="71" y="228"/>
                    <a:pt x="176" y="228"/>
                  </a:cubicBezTo>
                  <a:lnTo>
                    <a:pt x="560" y="228"/>
                  </a:lnTo>
                  <a:cubicBezTo>
                    <a:pt x="589" y="228"/>
                    <a:pt x="620" y="230"/>
                    <a:pt x="651" y="230"/>
                  </a:cubicBezTo>
                  <a:cubicBezTo>
                    <a:pt x="714" y="230"/>
                    <a:pt x="776" y="222"/>
                    <a:pt x="822" y="175"/>
                  </a:cubicBezTo>
                  <a:cubicBezTo>
                    <a:pt x="857" y="140"/>
                    <a:pt x="857" y="88"/>
                    <a:pt x="822" y="71"/>
                  </a:cubicBezTo>
                  <a:cubicBezTo>
                    <a:pt x="735" y="1"/>
                    <a:pt x="648" y="1"/>
                    <a:pt x="54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9" name="Google Shape;1029;p37"/>
            <p:cNvSpPr/>
            <p:nvPr/>
          </p:nvSpPr>
          <p:spPr>
            <a:xfrm rot="554399">
              <a:off x="6628776" y="2487543"/>
              <a:ext cx="54686" cy="34247"/>
            </a:xfrm>
            <a:custGeom>
              <a:avLst/>
              <a:gdLst/>
              <a:ahLst/>
              <a:cxnLst/>
              <a:rect l="l" t="t" r="r" b="b"/>
              <a:pathLst>
                <a:path w="1501" h="940" extrusionOk="0">
                  <a:moveTo>
                    <a:pt x="1203" y="193"/>
                  </a:moveTo>
                  <a:cubicBezTo>
                    <a:pt x="1221" y="263"/>
                    <a:pt x="1291" y="281"/>
                    <a:pt x="1273" y="351"/>
                  </a:cubicBezTo>
                  <a:cubicBezTo>
                    <a:pt x="1273" y="473"/>
                    <a:pt x="1151" y="526"/>
                    <a:pt x="1046" y="526"/>
                  </a:cubicBezTo>
                  <a:lnTo>
                    <a:pt x="889" y="526"/>
                  </a:lnTo>
                  <a:lnTo>
                    <a:pt x="941" y="438"/>
                  </a:lnTo>
                  <a:cubicBezTo>
                    <a:pt x="1011" y="333"/>
                    <a:pt x="1098" y="246"/>
                    <a:pt x="1203" y="193"/>
                  </a:cubicBezTo>
                  <a:close/>
                  <a:moveTo>
                    <a:pt x="552" y="0"/>
                  </a:moveTo>
                  <a:cubicBezTo>
                    <a:pt x="247" y="0"/>
                    <a:pt x="0" y="358"/>
                    <a:pt x="137" y="648"/>
                  </a:cubicBezTo>
                  <a:cubicBezTo>
                    <a:pt x="207" y="788"/>
                    <a:pt x="347" y="875"/>
                    <a:pt x="486" y="928"/>
                  </a:cubicBezTo>
                  <a:cubicBezTo>
                    <a:pt x="518" y="935"/>
                    <a:pt x="555" y="940"/>
                    <a:pt x="593" y="940"/>
                  </a:cubicBezTo>
                  <a:cubicBezTo>
                    <a:pt x="725" y="940"/>
                    <a:pt x="875" y="888"/>
                    <a:pt x="889" y="753"/>
                  </a:cubicBezTo>
                  <a:cubicBezTo>
                    <a:pt x="932" y="762"/>
                    <a:pt x="972" y="766"/>
                    <a:pt x="1009" y="766"/>
                  </a:cubicBezTo>
                  <a:cubicBezTo>
                    <a:pt x="1046" y="766"/>
                    <a:pt x="1081" y="762"/>
                    <a:pt x="1116" y="753"/>
                  </a:cubicBezTo>
                  <a:cubicBezTo>
                    <a:pt x="1308" y="735"/>
                    <a:pt x="1483" y="613"/>
                    <a:pt x="1500" y="403"/>
                  </a:cubicBezTo>
                  <a:cubicBezTo>
                    <a:pt x="1500" y="295"/>
                    <a:pt x="1418" y="77"/>
                    <a:pt x="1302" y="77"/>
                  </a:cubicBezTo>
                  <a:cubicBezTo>
                    <a:pt x="1287" y="77"/>
                    <a:pt x="1272" y="80"/>
                    <a:pt x="1256" y="88"/>
                  </a:cubicBezTo>
                  <a:cubicBezTo>
                    <a:pt x="1241" y="45"/>
                    <a:pt x="1203" y="14"/>
                    <a:pt x="1161" y="14"/>
                  </a:cubicBezTo>
                  <a:cubicBezTo>
                    <a:pt x="1152" y="14"/>
                    <a:pt x="1143" y="15"/>
                    <a:pt x="1133" y="19"/>
                  </a:cubicBezTo>
                  <a:cubicBezTo>
                    <a:pt x="941" y="106"/>
                    <a:pt x="714" y="281"/>
                    <a:pt x="679" y="491"/>
                  </a:cubicBezTo>
                  <a:cubicBezTo>
                    <a:pt x="661" y="560"/>
                    <a:pt x="661" y="613"/>
                    <a:pt x="696" y="648"/>
                  </a:cubicBezTo>
                  <a:cubicBezTo>
                    <a:pt x="661" y="665"/>
                    <a:pt x="626" y="665"/>
                    <a:pt x="591" y="665"/>
                  </a:cubicBezTo>
                  <a:cubicBezTo>
                    <a:pt x="521" y="665"/>
                    <a:pt x="434" y="648"/>
                    <a:pt x="382" y="578"/>
                  </a:cubicBezTo>
                  <a:cubicBezTo>
                    <a:pt x="259" y="421"/>
                    <a:pt x="434" y="193"/>
                    <a:pt x="609" y="176"/>
                  </a:cubicBezTo>
                  <a:cubicBezTo>
                    <a:pt x="731" y="158"/>
                    <a:pt x="679" y="1"/>
                    <a:pt x="574" y="1"/>
                  </a:cubicBezTo>
                  <a:cubicBezTo>
                    <a:pt x="567" y="1"/>
                    <a:pt x="559" y="0"/>
                    <a:pt x="55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0" name="Google Shape;1030;p37"/>
            <p:cNvSpPr/>
            <p:nvPr/>
          </p:nvSpPr>
          <p:spPr>
            <a:xfrm rot="554399">
              <a:off x="6682499" y="2491149"/>
              <a:ext cx="31259" cy="37198"/>
            </a:xfrm>
            <a:custGeom>
              <a:avLst/>
              <a:gdLst/>
              <a:ahLst/>
              <a:cxnLst/>
              <a:rect l="l" t="t" r="r" b="b"/>
              <a:pathLst>
                <a:path w="858" h="1021" extrusionOk="0">
                  <a:moveTo>
                    <a:pt x="472" y="0"/>
                  </a:moveTo>
                  <a:cubicBezTo>
                    <a:pt x="466" y="0"/>
                    <a:pt x="461" y="1"/>
                    <a:pt x="455" y="2"/>
                  </a:cubicBezTo>
                  <a:cubicBezTo>
                    <a:pt x="263" y="54"/>
                    <a:pt x="386" y="299"/>
                    <a:pt x="508" y="369"/>
                  </a:cubicBezTo>
                  <a:cubicBezTo>
                    <a:pt x="578" y="386"/>
                    <a:pt x="630" y="404"/>
                    <a:pt x="630" y="491"/>
                  </a:cubicBezTo>
                  <a:cubicBezTo>
                    <a:pt x="630" y="561"/>
                    <a:pt x="578" y="614"/>
                    <a:pt x="525" y="648"/>
                  </a:cubicBezTo>
                  <a:cubicBezTo>
                    <a:pt x="403" y="736"/>
                    <a:pt x="246" y="701"/>
                    <a:pt x="123" y="771"/>
                  </a:cubicBezTo>
                  <a:cubicBezTo>
                    <a:pt x="1" y="823"/>
                    <a:pt x="71" y="998"/>
                    <a:pt x="193" y="1016"/>
                  </a:cubicBezTo>
                  <a:cubicBezTo>
                    <a:pt x="215" y="1019"/>
                    <a:pt x="237" y="1020"/>
                    <a:pt x="259" y="1020"/>
                  </a:cubicBezTo>
                  <a:cubicBezTo>
                    <a:pt x="477" y="1020"/>
                    <a:pt x="743" y="872"/>
                    <a:pt x="823" y="666"/>
                  </a:cubicBezTo>
                  <a:cubicBezTo>
                    <a:pt x="858" y="561"/>
                    <a:pt x="858" y="456"/>
                    <a:pt x="805" y="369"/>
                  </a:cubicBezTo>
                  <a:cubicBezTo>
                    <a:pt x="775" y="295"/>
                    <a:pt x="683" y="183"/>
                    <a:pt x="591" y="183"/>
                  </a:cubicBezTo>
                  <a:cubicBezTo>
                    <a:pt x="577" y="183"/>
                    <a:pt x="563" y="185"/>
                    <a:pt x="549" y="191"/>
                  </a:cubicBezTo>
                  <a:lnTo>
                    <a:pt x="549" y="191"/>
                  </a:lnTo>
                  <a:cubicBezTo>
                    <a:pt x="655" y="139"/>
                    <a:pt x="569" y="0"/>
                    <a:pt x="47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1" name="Google Shape;1031;p37"/>
            <p:cNvSpPr/>
            <p:nvPr/>
          </p:nvSpPr>
          <p:spPr>
            <a:xfrm rot="554399">
              <a:off x="6720592" y="2492726"/>
              <a:ext cx="45249" cy="42881"/>
            </a:xfrm>
            <a:custGeom>
              <a:avLst/>
              <a:gdLst/>
              <a:ahLst/>
              <a:cxnLst/>
              <a:rect l="l" t="t" r="r" b="b"/>
              <a:pathLst>
                <a:path w="1242" h="1177" extrusionOk="0">
                  <a:moveTo>
                    <a:pt x="460" y="425"/>
                  </a:moveTo>
                  <a:cubicBezTo>
                    <a:pt x="534" y="425"/>
                    <a:pt x="613" y="465"/>
                    <a:pt x="683" y="526"/>
                  </a:cubicBezTo>
                  <a:cubicBezTo>
                    <a:pt x="560" y="648"/>
                    <a:pt x="420" y="753"/>
                    <a:pt x="263" y="858"/>
                  </a:cubicBezTo>
                  <a:cubicBezTo>
                    <a:pt x="246" y="753"/>
                    <a:pt x="228" y="648"/>
                    <a:pt x="263" y="561"/>
                  </a:cubicBezTo>
                  <a:cubicBezTo>
                    <a:pt x="315" y="465"/>
                    <a:pt x="385" y="425"/>
                    <a:pt x="460" y="425"/>
                  </a:cubicBezTo>
                  <a:close/>
                  <a:moveTo>
                    <a:pt x="1083" y="0"/>
                  </a:moveTo>
                  <a:cubicBezTo>
                    <a:pt x="1062" y="0"/>
                    <a:pt x="1042" y="11"/>
                    <a:pt x="1032" y="36"/>
                  </a:cubicBezTo>
                  <a:cubicBezTo>
                    <a:pt x="980" y="141"/>
                    <a:pt x="892" y="246"/>
                    <a:pt x="822" y="351"/>
                  </a:cubicBezTo>
                  <a:cubicBezTo>
                    <a:pt x="718" y="281"/>
                    <a:pt x="578" y="229"/>
                    <a:pt x="438" y="229"/>
                  </a:cubicBezTo>
                  <a:cubicBezTo>
                    <a:pt x="18" y="264"/>
                    <a:pt x="1" y="753"/>
                    <a:pt x="88" y="1068"/>
                  </a:cubicBezTo>
                  <a:cubicBezTo>
                    <a:pt x="101" y="1131"/>
                    <a:pt x="159" y="1176"/>
                    <a:pt x="217" y="1176"/>
                  </a:cubicBezTo>
                  <a:cubicBezTo>
                    <a:pt x="239" y="1176"/>
                    <a:pt x="261" y="1170"/>
                    <a:pt x="281" y="1155"/>
                  </a:cubicBezTo>
                  <a:cubicBezTo>
                    <a:pt x="490" y="1033"/>
                    <a:pt x="665" y="875"/>
                    <a:pt x="805" y="701"/>
                  </a:cubicBezTo>
                  <a:cubicBezTo>
                    <a:pt x="849" y="848"/>
                    <a:pt x="893" y="1156"/>
                    <a:pt x="1063" y="1156"/>
                  </a:cubicBezTo>
                  <a:cubicBezTo>
                    <a:pt x="1094" y="1156"/>
                    <a:pt x="1131" y="1145"/>
                    <a:pt x="1172" y="1120"/>
                  </a:cubicBezTo>
                  <a:cubicBezTo>
                    <a:pt x="1242" y="1068"/>
                    <a:pt x="1207" y="963"/>
                    <a:pt x="1155" y="928"/>
                  </a:cubicBezTo>
                  <a:cubicBezTo>
                    <a:pt x="1085" y="875"/>
                    <a:pt x="1085" y="771"/>
                    <a:pt x="1050" y="683"/>
                  </a:cubicBezTo>
                  <a:cubicBezTo>
                    <a:pt x="1015" y="613"/>
                    <a:pt x="980" y="561"/>
                    <a:pt x="945" y="508"/>
                  </a:cubicBezTo>
                  <a:cubicBezTo>
                    <a:pt x="1032" y="386"/>
                    <a:pt x="1102" y="264"/>
                    <a:pt x="1172" y="124"/>
                  </a:cubicBezTo>
                  <a:cubicBezTo>
                    <a:pt x="1197" y="62"/>
                    <a:pt x="1134" y="0"/>
                    <a:pt x="108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2" name="Google Shape;1032;p37"/>
            <p:cNvSpPr/>
            <p:nvPr/>
          </p:nvSpPr>
          <p:spPr>
            <a:xfrm rot="554399">
              <a:off x="6214218" y="2622794"/>
              <a:ext cx="272626" cy="219762"/>
            </a:xfrm>
            <a:custGeom>
              <a:avLst/>
              <a:gdLst/>
              <a:ahLst/>
              <a:cxnLst/>
              <a:rect l="l" t="t" r="r" b="b"/>
              <a:pathLst>
                <a:path w="7483" h="6032" extrusionOk="0">
                  <a:moveTo>
                    <a:pt x="3397" y="1"/>
                  </a:moveTo>
                  <a:cubicBezTo>
                    <a:pt x="3388" y="1"/>
                    <a:pt x="3380" y="7"/>
                    <a:pt x="3374" y="23"/>
                  </a:cubicBezTo>
                  <a:lnTo>
                    <a:pt x="3339" y="75"/>
                  </a:lnTo>
                  <a:cubicBezTo>
                    <a:pt x="3304" y="75"/>
                    <a:pt x="3269" y="67"/>
                    <a:pt x="3240" y="67"/>
                  </a:cubicBezTo>
                  <a:cubicBezTo>
                    <a:pt x="3225" y="67"/>
                    <a:pt x="3211" y="69"/>
                    <a:pt x="3200" y="75"/>
                  </a:cubicBezTo>
                  <a:cubicBezTo>
                    <a:pt x="3181" y="70"/>
                    <a:pt x="3163" y="68"/>
                    <a:pt x="3145" y="68"/>
                  </a:cubicBezTo>
                  <a:cubicBezTo>
                    <a:pt x="2969" y="68"/>
                    <a:pt x="2788" y="279"/>
                    <a:pt x="2693" y="390"/>
                  </a:cubicBezTo>
                  <a:cubicBezTo>
                    <a:pt x="2624" y="472"/>
                    <a:pt x="2716" y="575"/>
                    <a:pt x="2801" y="575"/>
                  </a:cubicBezTo>
                  <a:cubicBezTo>
                    <a:pt x="2825" y="575"/>
                    <a:pt x="2848" y="566"/>
                    <a:pt x="2867" y="547"/>
                  </a:cubicBezTo>
                  <a:cubicBezTo>
                    <a:pt x="2955" y="425"/>
                    <a:pt x="3077" y="372"/>
                    <a:pt x="3182" y="302"/>
                  </a:cubicBezTo>
                  <a:lnTo>
                    <a:pt x="3200" y="302"/>
                  </a:lnTo>
                  <a:lnTo>
                    <a:pt x="3235" y="390"/>
                  </a:lnTo>
                  <a:cubicBezTo>
                    <a:pt x="2902" y="1316"/>
                    <a:pt x="2710" y="2295"/>
                    <a:pt x="2535" y="3274"/>
                  </a:cubicBezTo>
                  <a:cubicBezTo>
                    <a:pt x="1731" y="3204"/>
                    <a:pt x="910" y="3117"/>
                    <a:pt x="105" y="3012"/>
                  </a:cubicBezTo>
                  <a:cubicBezTo>
                    <a:pt x="100" y="3011"/>
                    <a:pt x="95" y="3011"/>
                    <a:pt x="90" y="3011"/>
                  </a:cubicBezTo>
                  <a:cubicBezTo>
                    <a:pt x="1" y="3011"/>
                    <a:pt x="5" y="3153"/>
                    <a:pt x="88" y="3169"/>
                  </a:cubicBezTo>
                  <a:cubicBezTo>
                    <a:pt x="770" y="3292"/>
                    <a:pt x="1469" y="3379"/>
                    <a:pt x="2151" y="3467"/>
                  </a:cubicBezTo>
                  <a:cubicBezTo>
                    <a:pt x="1399" y="3851"/>
                    <a:pt x="717" y="4411"/>
                    <a:pt x="525" y="5267"/>
                  </a:cubicBezTo>
                  <a:cubicBezTo>
                    <a:pt x="525" y="5314"/>
                    <a:pt x="579" y="5353"/>
                    <a:pt x="621" y="5353"/>
                  </a:cubicBezTo>
                  <a:cubicBezTo>
                    <a:pt x="641" y="5353"/>
                    <a:pt x="659" y="5343"/>
                    <a:pt x="665" y="5320"/>
                  </a:cubicBezTo>
                  <a:cubicBezTo>
                    <a:pt x="997" y="4411"/>
                    <a:pt x="1696" y="3939"/>
                    <a:pt x="2483" y="3606"/>
                  </a:cubicBezTo>
                  <a:lnTo>
                    <a:pt x="2483" y="3606"/>
                  </a:lnTo>
                  <a:cubicBezTo>
                    <a:pt x="2360" y="4376"/>
                    <a:pt x="2221" y="5162"/>
                    <a:pt x="2046" y="5914"/>
                  </a:cubicBezTo>
                  <a:cubicBezTo>
                    <a:pt x="2034" y="5973"/>
                    <a:pt x="2086" y="6032"/>
                    <a:pt x="2137" y="6032"/>
                  </a:cubicBezTo>
                  <a:cubicBezTo>
                    <a:pt x="2162" y="6032"/>
                    <a:pt x="2186" y="6018"/>
                    <a:pt x="2203" y="5984"/>
                  </a:cubicBezTo>
                  <a:cubicBezTo>
                    <a:pt x="2518" y="5215"/>
                    <a:pt x="2693" y="4393"/>
                    <a:pt x="2815" y="3554"/>
                  </a:cubicBezTo>
                  <a:cubicBezTo>
                    <a:pt x="3095" y="3589"/>
                    <a:pt x="3392" y="3606"/>
                    <a:pt x="3672" y="3641"/>
                  </a:cubicBezTo>
                  <a:cubicBezTo>
                    <a:pt x="4481" y="3707"/>
                    <a:pt x="5329" y="3801"/>
                    <a:pt x="6158" y="3801"/>
                  </a:cubicBezTo>
                  <a:cubicBezTo>
                    <a:pt x="6440" y="3801"/>
                    <a:pt x="6719" y="3790"/>
                    <a:pt x="6993" y="3764"/>
                  </a:cubicBezTo>
                  <a:lnTo>
                    <a:pt x="7010" y="3764"/>
                  </a:lnTo>
                  <a:cubicBezTo>
                    <a:pt x="7045" y="3781"/>
                    <a:pt x="7098" y="3799"/>
                    <a:pt x="7133" y="3816"/>
                  </a:cubicBezTo>
                  <a:cubicBezTo>
                    <a:pt x="7080" y="3869"/>
                    <a:pt x="7010" y="3904"/>
                    <a:pt x="6958" y="3939"/>
                  </a:cubicBezTo>
                  <a:cubicBezTo>
                    <a:pt x="6853" y="4008"/>
                    <a:pt x="6731" y="4043"/>
                    <a:pt x="6643" y="4131"/>
                  </a:cubicBezTo>
                  <a:cubicBezTo>
                    <a:pt x="6573" y="4183"/>
                    <a:pt x="6643" y="4306"/>
                    <a:pt x="6731" y="4306"/>
                  </a:cubicBezTo>
                  <a:cubicBezTo>
                    <a:pt x="6976" y="4288"/>
                    <a:pt x="7255" y="4061"/>
                    <a:pt x="7430" y="3904"/>
                  </a:cubicBezTo>
                  <a:cubicBezTo>
                    <a:pt x="7482" y="3834"/>
                    <a:pt x="7448" y="3729"/>
                    <a:pt x="7378" y="3694"/>
                  </a:cubicBezTo>
                  <a:cubicBezTo>
                    <a:pt x="7080" y="3554"/>
                    <a:pt x="6766" y="3432"/>
                    <a:pt x="6469" y="3309"/>
                  </a:cubicBezTo>
                  <a:cubicBezTo>
                    <a:pt x="6454" y="3302"/>
                    <a:pt x="6441" y="3299"/>
                    <a:pt x="6429" y="3299"/>
                  </a:cubicBezTo>
                  <a:cubicBezTo>
                    <a:pt x="6356" y="3299"/>
                    <a:pt x="6341" y="3421"/>
                    <a:pt x="6416" y="3467"/>
                  </a:cubicBezTo>
                  <a:cubicBezTo>
                    <a:pt x="6469" y="3484"/>
                    <a:pt x="6504" y="3502"/>
                    <a:pt x="6556" y="3536"/>
                  </a:cubicBezTo>
                  <a:cubicBezTo>
                    <a:pt x="5542" y="3449"/>
                    <a:pt x="4528" y="3449"/>
                    <a:pt x="3532" y="3379"/>
                  </a:cubicBezTo>
                  <a:cubicBezTo>
                    <a:pt x="3409" y="3362"/>
                    <a:pt x="3287" y="3344"/>
                    <a:pt x="3165" y="3344"/>
                  </a:cubicBezTo>
                  <a:cubicBezTo>
                    <a:pt x="4336" y="2907"/>
                    <a:pt x="5542" y="2540"/>
                    <a:pt x="5997" y="1316"/>
                  </a:cubicBezTo>
                  <a:cubicBezTo>
                    <a:pt x="6009" y="1278"/>
                    <a:pt x="5966" y="1220"/>
                    <a:pt x="5928" y="1220"/>
                  </a:cubicBezTo>
                  <a:cubicBezTo>
                    <a:pt x="5914" y="1220"/>
                    <a:pt x="5901" y="1228"/>
                    <a:pt x="5892" y="1246"/>
                  </a:cubicBezTo>
                  <a:cubicBezTo>
                    <a:pt x="5140" y="2348"/>
                    <a:pt x="4039" y="2680"/>
                    <a:pt x="2885" y="3152"/>
                  </a:cubicBezTo>
                  <a:cubicBezTo>
                    <a:pt x="3007" y="2260"/>
                    <a:pt x="3112" y="1369"/>
                    <a:pt x="3322" y="495"/>
                  </a:cubicBezTo>
                  <a:cubicBezTo>
                    <a:pt x="3348" y="534"/>
                    <a:pt x="3384" y="554"/>
                    <a:pt x="3430" y="554"/>
                  </a:cubicBezTo>
                  <a:cubicBezTo>
                    <a:pt x="3445" y="554"/>
                    <a:pt x="3462" y="552"/>
                    <a:pt x="3479" y="547"/>
                  </a:cubicBezTo>
                  <a:cubicBezTo>
                    <a:pt x="3602" y="512"/>
                    <a:pt x="3532" y="337"/>
                    <a:pt x="3427" y="337"/>
                  </a:cubicBezTo>
                  <a:lnTo>
                    <a:pt x="3392" y="285"/>
                  </a:lnTo>
                  <a:lnTo>
                    <a:pt x="3374" y="250"/>
                  </a:lnTo>
                  <a:cubicBezTo>
                    <a:pt x="3392" y="180"/>
                    <a:pt x="3409" y="128"/>
                    <a:pt x="3427" y="58"/>
                  </a:cubicBezTo>
                  <a:cubicBezTo>
                    <a:pt x="3439" y="33"/>
                    <a:pt x="3417" y="1"/>
                    <a:pt x="33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3" name="Google Shape;1033;p37"/>
            <p:cNvSpPr/>
            <p:nvPr/>
          </p:nvSpPr>
          <p:spPr>
            <a:xfrm rot="554399">
              <a:off x="6294536" y="2601701"/>
              <a:ext cx="24920" cy="36833"/>
            </a:xfrm>
            <a:custGeom>
              <a:avLst/>
              <a:gdLst/>
              <a:ahLst/>
              <a:cxnLst/>
              <a:rect l="l" t="t" r="r" b="b"/>
              <a:pathLst>
                <a:path w="684" h="1011" extrusionOk="0">
                  <a:moveTo>
                    <a:pt x="318" y="1"/>
                  </a:moveTo>
                  <a:cubicBezTo>
                    <a:pt x="298" y="1"/>
                    <a:pt x="280" y="11"/>
                    <a:pt x="269" y="38"/>
                  </a:cubicBezTo>
                  <a:cubicBezTo>
                    <a:pt x="199" y="212"/>
                    <a:pt x="304" y="335"/>
                    <a:pt x="444" y="352"/>
                  </a:cubicBezTo>
                  <a:cubicBezTo>
                    <a:pt x="409" y="422"/>
                    <a:pt x="392" y="492"/>
                    <a:pt x="339" y="562"/>
                  </a:cubicBezTo>
                  <a:cubicBezTo>
                    <a:pt x="269" y="667"/>
                    <a:pt x="164" y="737"/>
                    <a:pt x="60" y="842"/>
                  </a:cubicBezTo>
                  <a:cubicBezTo>
                    <a:pt x="0" y="901"/>
                    <a:pt x="54" y="1011"/>
                    <a:pt x="125" y="1011"/>
                  </a:cubicBezTo>
                  <a:cubicBezTo>
                    <a:pt x="138" y="1011"/>
                    <a:pt x="151" y="1007"/>
                    <a:pt x="164" y="999"/>
                  </a:cubicBezTo>
                  <a:cubicBezTo>
                    <a:pt x="479" y="894"/>
                    <a:pt x="654" y="510"/>
                    <a:pt x="671" y="195"/>
                  </a:cubicBezTo>
                  <a:cubicBezTo>
                    <a:pt x="684" y="146"/>
                    <a:pt x="620" y="81"/>
                    <a:pt x="562" y="81"/>
                  </a:cubicBezTo>
                  <a:cubicBezTo>
                    <a:pt x="537" y="81"/>
                    <a:pt x="513" y="93"/>
                    <a:pt x="497" y="125"/>
                  </a:cubicBezTo>
                  <a:cubicBezTo>
                    <a:pt x="462" y="108"/>
                    <a:pt x="444" y="108"/>
                    <a:pt x="409" y="108"/>
                  </a:cubicBezTo>
                  <a:cubicBezTo>
                    <a:pt x="421" y="59"/>
                    <a:pt x="365" y="1"/>
                    <a:pt x="31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4" name="Google Shape;1034;p37"/>
            <p:cNvSpPr/>
            <p:nvPr/>
          </p:nvSpPr>
          <p:spPr>
            <a:xfrm rot="554399">
              <a:off x="6416207" y="2807296"/>
              <a:ext cx="31259" cy="29438"/>
            </a:xfrm>
            <a:custGeom>
              <a:avLst/>
              <a:gdLst/>
              <a:ahLst/>
              <a:cxnLst/>
              <a:rect l="l" t="t" r="r" b="b"/>
              <a:pathLst>
                <a:path w="858" h="808" extrusionOk="0">
                  <a:moveTo>
                    <a:pt x="682" y="0"/>
                  </a:moveTo>
                  <a:cubicBezTo>
                    <a:pt x="664" y="0"/>
                    <a:pt x="646" y="5"/>
                    <a:pt x="629" y="16"/>
                  </a:cubicBezTo>
                  <a:cubicBezTo>
                    <a:pt x="577" y="69"/>
                    <a:pt x="507" y="121"/>
                    <a:pt x="455" y="174"/>
                  </a:cubicBezTo>
                  <a:cubicBezTo>
                    <a:pt x="402" y="139"/>
                    <a:pt x="350" y="104"/>
                    <a:pt x="280" y="69"/>
                  </a:cubicBezTo>
                  <a:cubicBezTo>
                    <a:pt x="268" y="61"/>
                    <a:pt x="256" y="58"/>
                    <a:pt x="245" y="58"/>
                  </a:cubicBezTo>
                  <a:cubicBezTo>
                    <a:pt x="176" y="58"/>
                    <a:pt x="135" y="181"/>
                    <a:pt x="210" y="226"/>
                  </a:cubicBezTo>
                  <a:cubicBezTo>
                    <a:pt x="245" y="261"/>
                    <a:pt x="280" y="278"/>
                    <a:pt x="315" y="313"/>
                  </a:cubicBezTo>
                  <a:lnTo>
                    <a:pt x="245" y="366"/>
                  </a:lnTo>
                  <a:cubicBezTo>
                    <a:pt x="140" y="471"/>
                    <a:pt x="0" y="576"/>
                    <a:pt x="18" y="733"/>
                  </a:cubicBezTo>
                  <a:cubicBezTo>
                    <a:pt x="18" y="776"/>
                    <a:pt x="53" y="807"/>
                    <a:pt x="95" y="807"/>
                  </a:cubicBezTo>
                  <a:cubicBezTo>
                    <a:pt x="104" y="807"/>
                    <a:pt x="113" y="806"/>
                    <a:pt x="123" y="803"/>
                  </a:cubicBezTo>
                  <a:cubicBezTo>
                    <a:pt x="245" y="785"/>
                    <a:pt x="332" y="611"/>
                    <a:pt x="420" y="523"/>
                  </a:cubicBezTo>
                  <a:cubicBezTo>
                    <a:pt x="437" y="506"/>
                    <a:pt x="472" y="471"/>
                    <a:pt x="507" y="453"/>
                  </a:cubicBezTo>
                  <a:cubicBezTo>
                    <a:pt x="542" y="471"/>
                    <a:pt x="595" y="506"/>
                    <a:pt x="629" y="541"/>
                  </a:cubicBezTo>
                  <a:cubicBezTo>
                    <a:pt x="649" y="560"/>
                    <a:pt x="678" y="574"/>
                    <a:pt x="707" y="574"/>
                  </a:cubicBezTo>
                  <a:cubicBezTo>
                    <a:pt x="731" y="574"/>
                    <a:pt x="754" y="564"/>
                    <a:pt x="769" y="541"/>
                  </a:cubicBezTo>
                  <a:lnTo>
                    <a:pt x="804" y="506"/>
                  </a:lnTo>
                  <a:cubicBezTo>
                    <a:pt x="822" y="453"/>
                    <a:pt x="787" y="383"/>
                    <a:pt x="752" y="366"/>
                  </a:cubicBezTo>
                  <a:cubicBezTo>
                    <a:pt x="717" y="331"/>
                    <a:pt x="682" y="313"/>
                    <a:pt x="664" y="296"/>
                  </a:cubicBezTo>
                  <a:cubicBezTo>
                    <a:pt x="699" y="261"/>
                    <a:pt x="734" y="226"/>
                    <a:pt x="769" y="191"/>
                  </a:cubicBezTo>
                  <a:cubicBezTo>
                    <a:pt x="857" y="132"/>
                    <a:pt x="773" y="0"/>
                    <a:pt x="68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5" name="Google Shape;1035;p37"/>
            <p:cNvSpPr/>
            <p:nvPr/>
          </p:nvSpPr>
          <p:spPr>
            <a:xfrm rot="554399">
              <a:off x="7341697" y="3125874"/>
              <a:ext cx="692368" cy="46015"/>
            </a:xfrm>
            <a:custGeom>
              <a:avLst/>
              <a:gdLst/>
              <a:ahLst/>
              <a:cxnLst/>
              <a:rect l="l" t="t" r="r" b="b"/>
              <a:pathLst>
                <a:path w="19004" h="1263" extrusionOk="0">
                  <a:moveTo>
                    <a:pt x="106" y="1"/>
                  </a:moveTo>
                  <a:cubicBezTo>
                    <a:pt x="1" y="1"/>
                    <a:pt x="1" y="158"/>
                    <a:pt x="106" y="176"/>
                  </a:cubicBezTo>
                  <a:cubicBezTo>
                    <a:pt x="3270" y="490"/>
                    <a:pt x="6452" y="735"/>
                    <a:pt x="9633" y="910"/>
                  </a:cubicBezTo>
                  <a:cubicBezTo>
                    <a:pt x="12128" y="1052"/>
                    <a:pt x="14658" y="1263"/>
                    <a:pt x="17166" y="1263"/>
                  </a:cubicBezTo>
                  <a:cubicBezTo>
                    <a:pt x="17751" y="1263"/>
                    <a:pt x="18334" y="1251"/>
                    <a:pt x="18916" y="1225"/>
                  </a:cubicBezTo>
                  <a:cubicBezTo>
                    <a:pt x="19003" y="1207"/>
                    <a:pt x="18968" y="1085"/>
                    <a:pt x="18898" y="1085"/>
                  </a:cubicBezTo>
                  <a:cubicBezTo>
                    <a:pt x="15979" y="823"/>
                    <a:pt x="13007" y="858"/>
                    <a:pt x="10070" y="700"/>
                  </a:cubicBezTo>
                  <a:cubicBezTo>
                    <a:pt x="6749" y="525"/>
                    <a:pt x="3427" y="281"/>
                    <a:pt x="10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6" name="Google Shape;1036;p37"/>
            <p:cNvSpPr/>
            <p:nvPr/>
          </p:nvSpPr>
          <p:spPr>
            <a:xfrm rot="554399">
              <a:off x="7393244" y="3052184"/>
              <a:ext cx="666828" cy="49986"/>
            </a:xfrm>
            <a:custGeom>
              <a:avLst/>
              <a:gdLst/>
              <a:ahLst/>
              <a:cxnLst/>
              <a:rect l="l" t="t" r="r" b="b"/>
              <a:pathLst>
                <a:path w="18303" h="1372" extrusionOk="0">
                  <a:moveTo>
                    <a:pt x="106" y="0"/>
                  </a:moveTo>
                  <a:cubicBezTo>
                    <a:pt x="0" y="0"/>
                    <a:pt x="6" y="159"/>
                    <a:pt x="122" y="176"/>
                  </a:cubicBezTo>
                  <a:cubicBezTo>
                    <a:pt x="3164" y="613"/>
                    <a:pt x="6206" y="928"/>
                    <a:pt x="9282" y="1120"/>
                  </a:cubicBezTo>
                  <a:cubicBezTo>
                    <a:pt x="11260" y="1238"/>
                    <a:pt x="13285" y="1371"/>
                    <a:pt x="15293" y="1371"/>
                  </a:cubicBezTo>
                  <a:cubicBezTo>
                    <a:pt x="16268" y="1371"/>
                    <a:pt x="17238" y="1340"/>
                    <a:pt x="18198" y="1260"/>
                  </a:cubicBezTo>
                  <a:cubicBezTo>
                    <a:pt x="18303" y="1260"/>
                    <a:pt x="18268" y="1138"/>
                    <a:pt x="18180" y="1120"/>
                  </a:cubicBezTo>
                  <a:cubicBezTo>
                    <a:pt x="15121" y="963"/>
                    <a:pt x="12062" y="1050"/>
                    <a:pt x="9003" y="875"/>
                  </a:cubicBezTo>
                  <a:cubicBezTo>
                    <a:pt x="6031" y="683"/>
                    <a:pt x="3077" y="403"/>
                    <a:pt x="122" y="1"/>
                  </a:cubicBezTo>
                  <a:cubicBezTo>
                    <a:pt x="116" y="0"/>
                    <a:pt x="111" y="0"/>
                    <a:pt x="10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7" name="Google Shape;1037;p37"/>
            <p:cNvSpPr/>
            <p:nvPr/>
          </p:nvSpPr>
          <p:spPr>
            <a:xfrm rot="554399">
              <a:off x="7431673" y="2963036"/>
              <a:ext cx="643912" cy="55305"/>
            </a:xfrm>
            <a:custGeom>
              <a:avLst/>
              <a:gdLst/>
              <a:ahLst/>
              <a:cxnLst/>
              <a:rect l="l" t="t" r="r" b="b"/>
              <a:pathLst>
                <a:path w="17674" h="1518" extrusionOk="0">
                  <a:moveTo>
                    <a:pt x="104" y="0"/>
                  </a:moveTo>
                  <a:cubicBezTo>
                    <a:pt x="0" y="0"/>
                    <a:pt x="6" y="142"/>
                    <a:pt x="105" y="159"/>
                  </a:cubicBezTo>
                  <a:cubicBezTo>
                    <a:pt x="3042" y="561"/>
                    <a:pt x="5996" y="876"/>
                    <a:pt x="8951" y="1103"/>
                  </a:cubicBezTo>
                  <a:cubicBezTo>
                    <a:pt x="11462" y="1303"/>
                    <a:pt x="14001" y="1517"/>
                    <a:pt x="16531" y="1517"/>
                  </a:cubicBezTo>
                  <a:cubicBezTo>
                    <a:pt x="16872" y="1517"/>
                    <a:pt x="17212" y="1513"/>
                    <a:pt x="17551" y="1505"/>
                  </a:cubicBezTo>
                  <a:cubicBezTo>
                    <a:pt x="17674" y="1505"/>
                    <a:pt x="17639" y="1295"/>
                    <a:pt x="17534" y="1278"/>
                  </a:cubicBezTo>
                  <a:cubicBezTo>
                    <a:pt x="14632" y="1068"/>
                    <a:pt x="11713" y="1015"/>
                    <a:pt x="8793" y="806"/>
                  </a:cubicBezTo>
                  <a:cubicBezTo>
                    <a:pt x="5891" y="613"/>
                    <a:pt x="3007" y="334"/>
                    <a:pt x="122" y="1"/>
                  </a:cubicBezTo>
                  <a:cubicBezTo>
                    <a:pt x="116" y="1"/>
                    <a:pt x="110" y="0"/>
                    <a:pt x="10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8" name="Google Shape;1038;p37"/>
            <p:cNvSpPr/>
            <p:nvPr/>
          </p:nvSpPr>
          <p:spPr>
            <a:xfrm rot="554399">
              <a:off x="7464376" y="2893283"/>
              <a:ext cx="658595" cy="31733"/>
            </a:xfrm>
            <a:custGeom>
              <a:avLst/>
              <a:gdLst/>
              <a:ahLst/>
              <a:cxnLst/>
              <a:rect l="l" t="t" r="r" b="b"/>
              <a:pathLst>
                <a:path w="18077" h="871" extrusionOk="0">
                  <a:moveTo>
                    <a:pt x="140" y="1"/>
                  </a:moveTo>
                  <a:cubicBezTo>
                    <a:pt x="1" y="1"/>
                    <a:pt x="1" y="210"/>
                    <a:pt x="140" y="228"/>
                  </a:cubicBezTo>
                  <a:cubicBezTo>
                    <a:pt x="3147" y="490"/>
                    <a:pt x="6154" y="700"/>
                    <a:pt x="9178" y="787"/>
                  </a:cubicBezTo>
                  <a:cubicBezTo>
                    <a:pt x="10664" y="822"/>
                    <a:pt x="12150" y="840"/>
                    <a:pt x="13636" y="840"/>
                  </a:cubicBezTo>
                  <a:cubicBezTo>
                    <a:pt x="14327" y="840"/>
                    <a:pt x="15061" y="870"/>
                    <a:pt x="15795" y="870"/>
                  </a:cubicBezTo>
                  <a:cubicBezTo>
                    <a:pt x="16529" y="870"/>
                    <a:pt x="17263" y="840"/>
                    <a:pt x="17954" y="717"/>
                  </a:cubicBezTo>
                  <a:cubicBezTo>
                    <a:pt x="18076" y="682"/>
                    <a:pt x="18041" y="508"/>
                    <a:pt x="17936" y="508"/>
                  </a:cubicBezTo>
                  <a:cubicBezTo>
                    <a:pt x="17464" y="449"/>
                    <a:pt x="16985" y="430"/>
                    <a:pt x="16502" y="430"/>
                  </a:cubicBezTo>
                  <a:cubicBezTo>
                    <a:pt x="15538" y="430"/>
                    <a:pt x="14563" y="508"/>
                    <a:pt x="13619" y="508"/>
                  </a:cubicBezTo>
                  <a:cubicBezTo>
                    <a:pt x="13220" y="512"/>
                    <a:pt x="12822" y="515"/>
                    <a:pt x="12424" y="515"/>
                  </a:cubicBezTo>
                  <a:cubicBezTo>
                    <a:pt x="11336" y="515"/>
                    <a:pt x="10249" y="498"/>
                    <a:pt x="9161" y="473"/>
                  </a:cubicBezTo>
                  <a:cubicBezTo>
                    <a:pt x="6154" y="385"/>
                    <a:pt x="3147" y="245"/>
                    <a:pt x="14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9" name="Google Shape;1039;p37"/>
            <p:cNvSpPr/>
            <p:nvPr/>
          </p:nvSpPr>
          <p:spPr>
            <a:xfrm rot="554399">
              <a:off x="7492008" y="2760540"/>
              <a:ext cx="620377" cy="49731"/>
            </a:xfrm>
            <a:custGeom>
              <a:avLst/>
              <a:gdLst/>
              <a:ahLst/>
              <a:cxnLst/>
              <a:rect l="l" t="t" r="r" b="b"/>
              <a:pathLst>
                <a:path w="17028" h="1365" extrusionOk="0">
                  <a:moveTo>
                    <a:pt x="107" y="0"/>
                  </a:moveTo>
                  <a:cubicBezTo>
                    <a:pt x="1" y="0"/>
                    <a:pt x="5" y="177"/>
                    <a:pt x="105" y="194"/>
                  </a:cubicBezTo>
                  <a:cubicBezTo>
                    <a:pt x="4505" y="908"/>
                    <a:pt x="9016" y="1365"/>
                    <a:pt x="13505" y="1365"/>
                  </a:cubicBezTo>
                  <a:cubicBezTo>
                    <a:pt x="14617" y="1365"/>
                    <a:pt x="15728" y="1337"/>
                    <a:pt x="16835" y="1278"/>
                  </a:cubicBezTo>
                  <a:cubicBezTo>
                    <a:pt x="17027" y="1260"/>
                    <a:pt x="16922" y="981"/>
                    <a:pt x="16765" y="981"/>
                  </a:cubicBezTo>
                  <a:cubicBezTo>
                    <a:pt x="16113" y="989"/>
                    <a:pt x="15462" y="993"/>
                    <a:pt x="14812" y="993"/>
                  </a:cubicBezTo>
                  <a:cubicBezTo>
                    <a:pt x="9884" y="993"/>
                    <a:pt x="5003" y="743"/>
                    <a:pt x="123" y="2"/>
                  </a:cubicBezTo>
                  <a:cubicBezTo>
                    <a:pt x="117" y="1"/>
                    <a:pt x="112" y="0"/>
                    <a:pt x="107"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0" name="Google Shape;1040;p37"/>
            <p:cNvSpPr/>
            <p:nvPr/>
          </p:nvSpPr>
          <p:spPr>
            <a:xfrm rot="554399">
              <a:off x="7034829" y="2099521"/>
              <a:ext cx="503573" cy="489146"/>
            </a:xfrm>
            <a:custGeom>
              <a:avLst/>
              <a:gdLst/>
              <a:ahLst/>
              <a:cxnLst/>
              <a:rect l="l" t="t" r="r" b="b"/>
              <a:pathLst>
                <a:path w="13822" h="13426" extrusionOk="0">
                  <a:moveTo>
                    <a:pt x="1853" y="0"/>
                  </a:moveTo>
                  <a:cubicBezTo>
                    <a:pt x="1827" y="0"/>
                    <a:pt x="1801" y="16"/>
                    <a:pt x="1794" y="52"/>
                  </a:cubicBezTo>
                  <a:cubicBezTo>
                    <a:pt x="1444" y="2080"/>
                    <a:pt x="1252" y="4125"/>
                    <a:pt x="1112" y="6171"/>
                  </a:cubicBezTo>
                  <a:cubicBezTo>
                    <a:pt x="1042" y="7202"/>
                    <a:pt x="990" y="8251"/>
                    <a:pt x="920" y="9282"/>
                  </a:cubicBezTo>
                  <a:cubicBezTo>
                    <a:pt x="885" y="10139"/>
                    <a:pt x="762" y="11048"/>
                    <a:pt x="815" y="11922"/>
                  </a:cubicBezTo>
                  <a:cubicBezTo>
                    <a:pt x="605" y="11328"/>
                    <a:pt x="360" y="10751"/>
                    <a:pt x="115" y="10174"/>
                  </a:cubicBezTo>
                  <a:cubicBezTo>
                    <a:pt x="108" y="10145"/>
                    <a:pt x="86" y="10131"/>
                    <a:pt x="63" y="10131"/>
                  </a:cubicBezTo>
                  <a:cubicBezTo>
                    <a:pt x="32" y="10131"/>
                    <a:pt x="0" y="10158"/>
                    <a:pt x="11" y="10209"/>
                  </a:cubicBezTo>
                  <a:cubicBezTo>
                    <a:pt x="203" y="10926"/>
                    <a:pt x="430" y="11660"/>
                    <a:pt x="762" y="12324"/>
                  </a:cubicBezTo>
                  <a:cubicBezTo>
                    <a:pt x="780" y="12368"/>
                    <a:pt x="823" y="12390"/>
                    <a:pt x="865" y="12390"/>
                  </a:cubicBezTo>
                  <a:cubicBezTo>
                    <a:pt x="907" y="12390"/>
                    <a:pt x="946" y="12368"/>
                    <a:pt x="955" y="12324"/>
                  </a:cubicBezTo>
                  <a:cubicBezTo>
                    <a:pt x="3961" y="13181"/>
                    <a:pt x="7318" y="13426"/>
                    <a:pt x="10447" y="13426"/>
                  </a:cubicBezTo>
                  <a:cubicBezTo>
                    <a:pt x="10622" y="13426"/>
                    <a:pt x="10622" y="13181"/>
                    <a:pt x="10464" y="13146"/>
                  </a:cubicBezTo>
                  <a:cubicBezTo>
                    <a:pt x="11548" y="12884"/>
                    <a:pt x="12615" y="12551"/>
                    <a:pt x="13646" y="12167"/>
                  </a:cubicBezTo>
                  <a:cubicBezTo>
                    <a:pt x="13821" y="12103"/>
                    <a:pt x="13692" y="11880"/>
                    <a:pt x="13549" y="11880"/>
                  </a:cubicBezTo>
                  <a:cubicBezTo>
                    <a:pt x="13535" y="11880"/>
                    <a:pt x="13520" y="11882"/>
                    <a:pt x="13506" y="11887"/>
                  </a:cubicBezTo>
                  <a:cubicBezTo>
                    <a:pt x="12527" y="12184"/>
                    <a:pt x="11566" y="12517"/>
                    <a:pt x="10604" y="12849"/>
                  </a:cubicBezTo>
                  <a:cubicBezTo>
                    <a:pt x="10884" y="12027"/>
                    <a:pt x="10989" y="11118"/>
                    <a:pt x="11164" y="10261"/>
                  </a:cubicBezTo>
                  <a:cubicBezTo>
                    <a:pt x="11356" y="9335"/>
                    <a:pt x="11531" y="8408"/>
                    <a:pt x="11706" y="7482"/>
                  </a:cubicBezTo>
                  <a:cubicBezTo>
                    <a:pt x="12038" y="5769"/>
                    <a:pt x="12545" y="3951"/>
                    <a:pt x="12492" y="2185"/>
                  </a:cubicBezTo>
                  <a:cubicBezTo>
                    <a:pt x="12492" y="2114"/>
                    <a:pt x="12433" y="2067"/>
                    <a:pt x="12377" y="2067"/>
                  </a:cubicBezTo>
                  <a:cubicBezTo>
                    <a:pt x="12336" y="2067"/>
                    <a:pt x="12297" y="2091"/>
                    <a:pt x="12283" y="2150"/>
                  </a:cubicBezTo>
                  <a:cubicBezTo>
                    <a:pt x="11985" y="3933"/>
                    <a:pt x="11706" y="5716"/>
                    <a:pt x="11373" y="7499"/>
                  </a:cubicBezTo>
                  <a:cubicBezTo>
                    <a:pt x="11199" y="8391"/>
                    <a:pt x="11024" y="9265"/>
                    <a:pt x="10867" y="10157"/>
                  </a:cubicBezTo>
                  <a:cubicBezTo>
                    <a:pt x="10709" y="11048"/>
                    <a:pt x="10464" y="11992"/>
                    <a:pt x="10429" y="12901"/>
                  </a:cubicBezTo>
                  <a:cubicBezTo>
                    <a:pt x="10377" y="12919"/>
                    <a:pt x="10342" y="12936"/>
                    <a:pt x="10290" y="12954"/>
                  </a:cubicBezTo>
                  <a:cubicBezTo>
                    <a:pt x="10202" y="12988"/>
                    <a:pt x="10220" y="13076"/>
                    <a:pt x="10272" y="13128"/>
                  </a:cubicBezTo>
                  <a:cubicBezTo>
                    <a:pt x="8734" y="13093"/>
                    <a:pt x="7195" y="13023"/>
                    <a:pt x="5675" y="12866"/>
                  </a:cubicBezTo>
                  <a:cubicBezTo>
                    <a:pt x="4084" y="12691"/>
                    <a:pt x="2528" y="12394"/>
                    <a:pt x="955" y="12184"/>
                  </a:cubicBezTo>
                  <a:lnTo>
                    <a:pt x="937" y="12202"/>
                  </a:lnTo>
                  <a:lnTo>
                    <a:pt x="937" y="12202"/>
                  </a:lnTo>
                  <a:lnTo>
                    <a:pt x="955" y="12167"/>
                  </a:lnTo>
                  <a:cubicBezTo>
                    <a:pt x="1164" y="11258"/>
                    <a:pt x="1129" y="10261"/>
                    <a:pt x="1182" y="9317"/>
                  </a:cubicBezTo>
                  <a:cubicBezTo>
                    <a:pt x="1252" y="8286"/>
                    <a:pt x="1304" y="7255"/>
                    <a:pt x="1357" y="6206"/>
                  </a:cubicBezTo>
                  <a:cubicBezTo>
                    <a:pt x="1462" y="4300"/>
                    <a:pt x="1601" y="2377"/>
                    <a:pt x="1864" y="489"/>
                  </a:cubicBezTo>
                  <a:lnTo>
                    <a:pt x="1916" y="524"/>
                  </a:lnTo>
                  <a:cubicBezTo>
                    <a:pt x="3524" y="926"/>
                    <a:pt x="5203" y="1119"/>
                    <a:pt x="6846" y="1346"/>
                  </a:cubicBezTo>
                  <a:cubicBezTo>
                    <a:pt x="8167" y="1515"/>
                    <a:pt x="9610" y="1819"/>
                    <a:pt x="10972" y="1819"/>
                  </a:cubicBezTo>
                  <a:cubicBezTo>
                    <a:pt x="11160" y="1819"/>
                    <a:pt x="11347" y="1813"/>
                    <a:pt x="11531" y="1800"/>
                  </a:cubicBezTo>
                  <a:cubicBezTo>
                    <a:pt x="11671" y="1800"/>
                    <a:pt x="11618" y="1608"/>
                    <a:pt x="11513" y="1591"/>
                  </a:cubicBezTo>
                  <a:cubicBezTo>
                    <a:pt x="10727" y="1398"/>
                    <a:pt x="9905" y="1398"/>
                    <a:pt x="9101" y="1311"/>
                  </a:cubicBezTo>
                  <a:cubicBezTo>
                    <a:pt x="8297" y="1224"/>
                    <a:pt x="7493" y="1136"/>
                    <a:pt x="6706" y="1031"/>
                  </a:cubicBezTo>
                  <a:cubicBezTo>
                    <a:pt x="5115" y="839"/>
                    <a:pt x="3524" y="542"/>
                    <a:pt x="1934" y="384"/>
                  </a:cubicBezTo>
                  <a:lnTo>
                    <a:pt x="1881" y="402"/>
                  </a:lnTo>
                  <a:cubicBezTo>
                    <a:pt x="1899" y="297"/>
                    <a:pt x="1899" y="175"/>
                    <a:pt x="1916" y="70"/>
                  </a:cubicBezTo>
                  <a:cubicBezTo>
                    <a:pt x="1926" y="29"/>
                    <a:pt x="1889" y="0"/>
                    <a:pt x="18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1" name="Google Shape;1041;p37"/>
            <p:cNvSpPr/>
            <p:nvPr/>
          </p:nvSpPr>
          <p:spPr>
            <a:xfrm rot="554399">
              <a:off x="7524364" y="2166474"/>
              <a:ext cx="83504" cy="39785"/>
            </a:xfrm>
            <a:custGeom>
              <a:avLst/>
              <a:gdLst/>
              <a:ahLst/>
              <a:cxnLst/>
              <a:rect l="l" t="t" r="r" b="b"/>
              <a:pathLst>
                <a:path w="2292" h="1092" extrusionOk="0">
                  <a:moveTo>
                    <a:pt x="2123" y="1"/>
                  </a:moveTo>
                  <a:cubicBezTo>
                    <a:pt x="2117" y="1"/>
                    <a:pt x="2111" y="1"/>
                    <a:pt x="2105" y="2"/>
                  </a:cubicBezTo>
                  <a:cubicBezTo>
                    <a:pt x="1424" y="212"/>
                    <a:pt x="742" y="614"/>
                    <a:pt x="95" y="911"/>
                  </a:cubicBezTo>
                  <a:cubicBezTo>
                    <a:pt x="0" y="959"/>
                    <a:pt x="62" y="1091"/>
                    <a:pt x="152" y="1091"/>
                  </a:cubicBezTo>
                  <a:cubicBezTo>
                    <a:pt x="162" y="1091"/>
                    <a:pt x="172" y="1089"/>
                    <a:pt x="182" y="1086"/>
                  </a:cubicBezTo>
                  <a:cubicBezTo>
                    <a:pt x="847" y="789"/>
                    <a:pt x="1581" y="544"/>
                    <a:pt x="2210" y="160"/>
                  </a:cubicBezTo>
                  <a:cubicBezTo>
                    <a:pt x="2292" y="111"/>
                    <a:pt x="2206" y="1"/>
                    <a:pt x="212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2" name="Google Shape;1042;p37"/>
            <p:cNvSpPr/>
            <p:nvPr/>
          </p:nvSpPr>
          <p:spPr>
            <a:xfrm rot="554399">
              <a:off x="7440921" y="1997925"/>
              <a:ext cx="200416" cy="145658"/>
            </a:xfrm>
            <a:custGeom>
              <a:avLst/>
              <a:gdLst/>
              <a:ahLst/>
              <a:cxnLst/>
              <a:rect l="l" t="t" r="r" b="b"/>
              <a:pathLst>
                <a:path w="5501" h="3998" extrusionOk="0">
                  <a:moveTo>
                    <a:pt x="110" y="0"/>
                  </a:moveTo>
                  <a:cubicBezTo>
                    <a:pt x="44" y="0"/>
                    <a:pt x="1" y="100"/>
                    <a:pt x="72" y="142"/>
                  </a:cubicBezTo>
                  <a:cubicBezTo>
                    <a:pt x="1802" y="1418"/>
                    <a:pt x="3498" y="2747"/>
                    <a:pt x="5246" y="3970"/>
                  </a:cubicBezTo>
                  <a:cubicBezTo>
                    <a:pt x="5274" y="3989"/>
                    <a:pt x="5302" y="3997"/>
                    <a:pt x="5326" y="3997"/>
                  </a:cubicBezTo>
                  <a:cubicBezTo>
                    <a:pt x="5439" y="3997"/>
                    <a:pt x="5501" y="3829"/>
                    <a:pt x="5386" y="3743"/>
                  </a:cubicBezTo>
                  <a:cubicBezTo>
                    <a:pt x="3673" y="2467"/>
                    <a:pt x="1907" y="1261"/>
                    <a:pt x="159" y="19"/>
                  </a:cubicBezTo>
                  <a:cubicBezTo>
                    <a:pt x="142" y="6"/>
                    <a:pt x="125" y="0"/>
                    <a:pt x="11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3" name="Google Shape;1043;p37"/>
            <p:cNvSpPr/>
            <p:nvPr/>
          </p:nvSpPr>
          <p:spPr>
            <a:xfrm rot="554399">
              <a:off x="7151227" y="1956568"/>
              <a:ext cx="299258" cy="92648"/>
            </a:xfrm>
            <a:custGeom>
              <a:avLst/>
              <a:gdLst/>
              <a:ahLst/>
              <a:cxnLst/>
              <a:rect l="l" t="t" r="r" b="b"/>
              <a:pathLst>
                <a:path w="8214" h="2543" extrusionOk="0">
                  <a:moveTo>
                    <a:pt x="8058" y="0"/>
                  </a:moveTo>
                  <a:cubicBezTo>
                    <a:pt x="8053" y="0"/>
                    <a:pt x="8049" y="1"/>
                    <a:pt x="8044" y="2"/>
                  </a:cubicBezTo>
                  <a:cubicBezTo>
                    <a:pt x="5387" y="683"/>
                    <a:pt x="2765" y="1418"/>
                    <a:pt x="160" y="2257"/>
                  </a:cubicBezTo>
                  <a:cubicBezTo>
                    <a:pt x="0" y="2305"/>
                    <a:pt x="118" y="2543"/>
                    <a:pt x="273" y="2543"/>
                  </a:cubicBezTo>
                  <a:cubicBezTo>
                    <a:pt x="288" y="2543"/>
                    <a:pt x="303" y="2541"/>
                    <a:pt x="317" y="2536"/>
                  </a:cubicBezTo>
                  <a:cubicBezTo>
                    <a:pt x="2887" y="1697"/>
                    <a:pt x="5492" y="911"/>
                    <a:pt x="8114" y="176"/>
                  </a:cubicBezTo>
                  <a:cubicBezTo>
                    <a:pt x="8214" y="143"/>
                    <a:pt x="8140" y="0"/>
                    <a:pt x="805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4" name="Google Shape;1044;p37"/>
            <p:cNvSpPr/>
            <p:nvPr/>
          </p:nvSpPr>
          <p:spPr>
            <a:xfrm rot="554399">
              <a:off x="7124169" y="2025102"/>
              <a:ext cx="19127" cy="60478"/>
            </a:xfrm>
            <a:custGeom>
              <a:avLst/>
              <a:gdLst/>
              <a:ahLst/>
              <a:cxnLst/>
              <a:rect l="l" t="t" r="r" b="b"/>
              <a:pathLst>
                <a:path w="525" h="1660" extrusionOk="0">
                  <a:moveTo>
                    <a:pt x="253" y="0"/>
                  </a:moveTo>
                  <a:cubicBezTo>
                    <a:pt x="224" y="0"/>
                    <a:pt x="199" y="17"/>
                    <a:pt x="193" y="60"/>
                  </a:cubicBezTo>
                  <a:cubicBezTo>
                    <a:pt x="105" y="497"/>
                    <a:pt x="0" y="1248"/>
                    <a:pt x="332" y="1616"/>
                  </a:cubicBezTo>
                  <a:cubicBezTo>
                    <a:pt x="350" y="1642"/>
                    <a:pt x="381" y="1659"/>
                    <a:pt x="409" y="1659"/>
                  </a:cubicBezTo>
                  <a:cubicBezTo>
                    <a:pt x="437" y="1659"/>
                    <a:pt x="464" y="1642"/>
                    <a:pt x="472" y="1598"/>
                  </a:cubicBezTo>
                  <a:cubicBezTo>
                    <a:pt x="525" y="1388"/>
                    <a:pt x="437" y="1196"/>
                    <a:pt x="402" y="986"/>
                  </a:cubicBezTo>
                  <a:cubicBezTo>
                    <a:pt x="350" y="689"/>
                    <a:pt x="350" y="409"/>
                    <a:pt x="367" y="130"/>
                  </a:cubicBezTo>
                  <a:cubicBezTo>
                    <a:pt x="379" y="61"/>
                    <a:pt x="308" y="0"/>
                    <a:pt x="2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5" name="Google Shape;1045;p37"/>
            <p:cNvSpPr/>
            <p:nvPr/>
          </p:nvSpPr>
          <p:spPr>
            <a:xfrm rot="554399">
              <a:off x="7534231" y="2176437"/>
              <a:ext cx="48820" cy="359081"/>
            </a:xfrm>
            <a:custGeom>
              <a:avLst/>
              <a:gdLst/>
              <a:ahLst/>
              <a:cxnLst/>
              <a:rect l="l" t="t" r="r" b="b"/>
              <a:pathLst>
                <a:path w="1340" h="9856" extrusionOk="0">
                  <a:moveTo>
                    <a:pt x="1231" y="0"/>
                  </a:moveTo>
                  <a:cubicBezTo>
                    <a:pt x="1195" y="0"/>
                    <a:pt x="1161" y="21"/>
                    <a:pt x="1154" y="71"/>
                  </a:cubicBezTo>
                  <a:cubicBezTo>
                    <a:pt x="945" y="1679"/>
                    <a:pt x="735" y="3287"/>
                    <a:pt x="542" y="4896"/>
                  </a:cubicBezTo>
                  <a:cubicBezTo>
                    <a:pt x="333" y="6504"/>
                    <a:pt x="53" y="8130"/>
                    <a:pt x="1" y="9738"/>
                  </a:cubicBezTo>
                  <a:cubicBezTo>
                    <a:pt x="1" y="9797"/>
                    <a:pt x="64" y="9856"/>
                    <a:pt x="111" y="9856"/>
                  </a:cubicBezTo>
                  <a:cubicBezTo>
                    <a:pt x="133" y="9856"/>
                    <a:pt x="152" y="9842"/>
                    <a:pt x="158" y="9808"/>
                  </a:cubicBezTo>
                  <a:cubicBezTo>
                    <a:pt x="490" y="8252"/>
                    <a:pt x="595" y="6644"/>
                    <a:pt x="770" y="5088"/>
                  </a:cubicBezTo>
                  <a:cubicBezTo>
                    <a:pt x="962" y="3427"/>
                    <a:pt x="1137" y="1767"/>
                    <a:pt x="1329" y="106"/>
                  </a:cubicBezTo>
                  <a:cubicBezTo>
                    <a:pt x="1339" y="44"/>
                    <a:pt x="1282" y="0"/>
                    <a:pt x="123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6" name="Google Shape;1046;p37"/>
            <p:cNvSpPr/>
            <p:nvPr/>
          </p:nvSpPr>
          <p:spPr>
            <a:xfrm rot="554399">
              <a:off x="7049595" y="2057604"/>
              <a:ext cx="49075" cy="359263"/>
            </a:xfrm>
            <a:custGeom>
              <a:avLst/>
              <a:gdLst/>
              <a:ahLst/>
              <a:cxnLst/>
              <a:rect l="l" t="t" r="r" b="b"/>
              <a:pathLst>
                <a:path w="1347" h="9861" extrusionOk="0">
                  <a:moveTo>
                    <a:pt x="1243" y="0"/>
                  </a:moveTo>
                  <a:cubicBezTo>
                    <a:pt x="1209" y="0"/>
                    <a:pt x="1179" y="21"/>
                    <a:pt x="1172" y="71"/>
                  </a:cubicBezTo>
                  <a:cubicBezTo>
                    <a:pt x="962" y="1679"/>
                    <a:pt x="752" y="3305"/>
                    <a:pt x="543" y="4913"/>
                  </a:cubicBezTo>
                  <a:cubicBezTo>
                    <a:pt x="350" y="6504"/>
                    <a:pt x="53" y="8147"/>
                    <a:pt x="1" y="9756"/>
                  </a:cubicBezTo>
                  <a:cubicBezTo>
                    <a:pt x="1" y="9812"/>
                    <a:pt x="66" y="9861"/>
                    <a:pt x="117" y="9861"/>
                  </a:cubicBezTo>
                  <a:cubicBezTo>
                    <a:pt x="145" y="9861"/>
                    <a:pt x="169" y="9846"/>
                    <a:pt x="175" y="9808"/>
                  </a:cubicBezTo>
                  <a:cubicBezTo>
                    <a:pt x="508" y="8270"/>
                    <a:pt x="595" y="6661"/>
                    <a:pt x="787" y="5088"/>
                  </a:cubicBezTo>
                  <a:cubicBezTo>
                    <a:pt x="980" y="3427"/>
                    <a:pt x="1154" y="1767"/>
                    <a:pt x="1347" y="106"/>
                  </a:cubicBezTo>
                  <a:cubicBezTo>
                    <a:pt x="1347" y="44"/>
                    <a:pt x="1292" y="0"/>
                    <a:pt x="124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7" name="Google Shape;1047;p37"/>
            <p:cNvSpPr/>
            <p:nvPr/>
          </p:nvSpPr>
          <p:spPr>
            <a:xfrm rot="554399">
              <a:off x="7308946" y="1978333"/>
              <a:ext cx="93013" cy="474500"/>
            </a:xfrm>
            <a:custGeom>
              <a:avLst/>
              <a:gdLst/>
              <a:ahLst/>
              <a:cxnLst/>
              <a:rect l="l" t="t" r="r" b="b"/>
              <a:pathLst>
                <a:path w="2553" h="13024" extrusionOk="0">
                  <a:moveTo>
                    <a:pt x="2500" y="0"/>
                  </a:moveTo>
                  <a:cubicBezTo>
                    <a:pt x="2448" y="0"/>
                    <a:pt x="2413" y="35"/>
                    <a:pt x="2413" y="70"/>
                  </a:cubicBezTo>
                  <a:lnTo>
                    <a:pt x="2290" y="647"/>
                  </a:lnTo>
                  <a:cubicBezTo>
                    <a:pt x="2290" y="682"/>
                    <a:pt x="2325" y="717"/>
                    <a:pt x="2360" y="734"/>
                  </a:cubicBezTo>
                  <a:cubicBezTo>
                    <a:pt x="2395" y="734"/>
                    <a:pt x="2430" y="717"/>
                    <a:pt x="2448" y="665"/>
                  </a:cubicBezTo>
                  <a:lnTo>
                    <a:pt x="2552" y="88"/>
                  </a:lnTo>
                  <a:cubicBezTo>
                    <a:pt x="2552" y="53"/>
                    <a:pt x="2535" y="18"/>
                    <a:pt x="2500" y="0"/>
                  </a:cubicBezTo>
                  <a:close/>
                  <a:moveTo>
                    <a:pt x="2254" y="1149"/>
                  </a:moveTo>
                  <a:cubicBezTo>
                    <a:pt x="2226" y="1149"/>
                    <a:pt x="2200" y="1178"/>
                    <a:pt x="2185" y="1206"/>
                  </a:cubicBezTo>
                  <a:lnTo>
                    <a:pt x="2080" y="1783"/>
                  </a:lnTo>
                  <a:cubicBezTo>
                    <a:pt x="2080" y="1818"/>
                    <a:pt x="2098" y="1871"/>
                    <a:pt x="2150" y="1871"/>
                  </a:cubicBezTo>
                  <a:cubicBezTo>
                    <a:pt x="2157" y="1874"/>
                    <a:pt x="2163" y="1875"/>
                    <a:pt x="2170" y="1875"/>
                  </a:cubicBezTo>
                  <a:cubicBezTo>
                    <a:pt x="2198" y="1875"/>
                    <a:pt x="2224" y="1847"/>
                    <a:pt x="2238" y="1818"/>
                  </a:cubicBezTo>
                  <a:lnTo>
                    <a:pt x="2343" y="1241"/>
                  </a:lnTo>
                  <a:cubicBezTo>
                    <a:pt x="2343" y="1206"/>
                    <a:pt x="2325" y="1154"/>
                    <a:pt x="2273" y="1154"/>
                  </a:cubicBezTo>
                  <a:cubicBezTo>
                    <a:pt x="2266" y="1151"/>
                    <a:pt x="2260" y="1149"/>
                    <a:pt x="2254" y="1149"/>
                  </a:cubicBezTo>
                  <a:close/>
                  <a:moveTo>
                    <a:pt x="2063" y="2290"/>
                  </a:moveTo>
                  <a:cubicBezTo>
                    <a:pt x="2028" y="2290"/>
                    <a:pt x="1993" y="2325"/>
                    <a:pt x="1976" y="2360"/>
                  </a:cubicBezTo>
                  <a:lnTo>
                    <a:pt x="1871" y="2937"/>
                  </a:lnTo>
                  <a:cubicBezTo>
                    <a:pt x="1871" y="2972"/>
                    <a:pt x="1888" y="3007"/>
                    <a:pt x="1923" y="3025"/>
                  </a:cubicBezTo>
                  <a:cubicBezTo>
                    <a:pt x="1976" y="3025"/>
                    <a:pt x="2011" y="3007"/>
                    <a:pt x="2011" y="2955"/>
                  </a:cubicBezTo>
                  <a:lnTo>
                    <a:pt x="2133" y="2378"/>
                  </a:lnTo>
                  <a:cubicBezTo>
                    <a:pt x="2133" y="2343"/>
                    <a:pt x="2098" y="2308"/>
                    <a:pt x="2063" y="2290"/>
                  </a:cubicBezTo>
                  <a:close/>
                  <a:moveTo>
                    <a:pt x="1853" y="3444"/>
                  </a:moveTo>
                  <a:cubicBezTo>
                    <a:pt x="1818" y="3444"/>
                    <a:pt x="1766" y="3462"/>
                    <a:pt x="1766" y="3496"/>
                  </a:cubicBezTo>
                  <a:lnTo>
                    <a:pt x="1661" y="4073"/>
                  </a:lnTo>
                  <a:cubicBezTo>
                    <a:pt x="1643" y="4126"/>
                    <a:pt x="1678" y="4161"/>
                    <a:pt x="1713" y="4161"/>
                  </a:cubicBezTo>
                  <a:cubicBezTo>
                    <a:pt x="1723" y="4164"/>
                    <a:pt x="1732" y="4165"/>
                    <a:pt x="1740" y="4165"/>
                  </a:cubicBezTo>
                  <a:cubicBezTo>
                    <a:pt x="1777" y="4165"/>
                    <a:pt x="1801" y="4137"/>
                    <a:pt x="1801" y="4108"/>
                  </a:cubicBezTo>
                  <a:lnTo>
                    <a:pt x="1906" y="3531"/>
                  </a:lnTo>
                  <a:cubicBezTo>
                    <a:pt x="1923" y="3496"/>
                    <a:pt x="1888" y="3444"/>
                    <a:pt x="1853" y="3444"/>
                  </a:cubicBezTo>
                  <a:close/>
                  <a:moveTo>
                    <a:pt x="1616" y="4593"/>
                  </a:moveTo>
                  <a:cubicBezTo>
                    <a:pt x="1579" y="4593"/>
                    <a:pt x="1556" y="4622"/>
                    <a:pt x="1556" y="4650"/>
                  </a:cubicBezTo>
                  <a:lnTo>
                    <a:pt x="1451" y="5227"/>
                  </a:lnTo>
                  <a:cubicBezTo>
                    <a:pt x="1434" y="5262"/>
                    <a:pt x="1469" y="5297"/>
                    <a:pt x="1504" y="5315"/>
                  </a:cubicBezTo>
                  <a:cubicBezTo>
                    <a:pt x="1539" y="5315"/>
                    <a:pt x="1591" y="5297"/>
                    <a:pt x="1591" y="5245"/>
                  </a:cubicBezTo>
                  <a:lnTo>
                    <a:pt x="1696" y="4685"/>
                  </a:lnTo>
                  <a:cubicBezTo>
                    <a:pt x="1713" y="4633"/>
                    <a:pt x="1678" y="4598"/>
                    <a:pt x="1643" y="4598"/>
                  </a:cubicBezTo>
                  <a:cubicBezTo>
                    <a:pt x="1634" y="4595"/>
                    <a:pt x="1625" y="4593"/>
                    <a:pt x="1616" y="4593"/>
                  </a:cubicBezTo>
                  <a:close/>
                  <a:moveTo>
                    <a:pt x="1434" y="5734"/>
                  </a:moveTo>
                  <a:cubicBezTo>
                    <a:pt x="1381" y="5734"/>
                    <a:pt x="1346" y="5752"/>
                    <a:pt x="1346" y="5804"/>
                  </a:cubicBezTo>
                  <a:lnTo>
                    <a:pt x="1224" y="6363"/>
                  </a:lnTo>
                  <a:cubicBezTo>
                    <a:pt x="1224" y="6416"/>
                    <a:pt x="1259" y="6451"/>
                    <a:pt x="1294" y="6451"/>
                  </a:cubicBezTo>
                  <a:cubicBezTo>
                    <a:pt x="1300" y="6454"/>
                    <a:pt x="1307" y="6455"/>
                    <a:pt x="1313" y="6455"/>
                  </a:cubicBezTo>
                  <a:cubicBezTo>
                    <a:pt x="1341" y="6455"/>
                    <a:pt x="1367" y="6427"/>
                    <a:pt x="1381" y="6398"/>
                  </a:cubicBezTo>
                  <a:lnTo>
                    <a:pt x="1486" y="5822"/>
                  </a:lnTo>
                  <a:cubicBezTo>
                    <a:pt x="1486" y="5787"/>
                    <a:pt x="1469" y="5752"/>
                    <a:pt x="1434" y="5734"/>
                  </a:cubicBezTo>
                  <a:close/>
                  <a:moveTo>
                    <a:pt x="1187" y="6883"/>
                  </a:moveTo>
                  <a:cubicBezTo>
                    <a:pt x="1159" y="6883"/>
                    <a:pt x="1133" y="6912"/>
                    <a:pt x="1119" y="6940"/>
                  </a:cubicBezTo>
                  <a:lnTo>
                    <a:pt x="1014" y="7517"/>
                  </a:lnTo>
                  <a:cubicBezTo>
                    <a:pt x="1014" y="7552"/>
                    <a:pt x="1032" y="7587"/>
                    <a:pt x="1084" y="7605"/>
                  </a:cubicBezTo>
                  <a:cubicBezTo>
                    <a:pt x="1119" y="7605"/>
                    <a:pt x="1154" y="7587"/>
                    <a:pt x="1171" y="7535"/>
                  </a:cubicBezTo>
                  <a:lnTo>
                    <a:pt x="1276" y="6975"/>
                  </a:lnTo>
                  <a:cubicBezTo>
                    <a:pt x="1276" y="6923"/>
                    <a:pt x="1259" y="6888"/>
                    <a:pt x="1206" y="6888"/>
                  </a:cubicBezTo>
                  <a:cubicBezTo>
                    <a:pt x="1200" y="6885"/>
                    <a:pt x="1194" y="6883"/>
                    <a:pt x="1187" y="6883"/>
                  </a:cubicBezTo>
                  <a:close/>
                  <a:moveTo>
                    <a:pt x="997" y="8024"/>
                  </a:moveTo>
                  <a:cubicBezTo>
                    <a:pt x="962" y="8024"/>
                    <a:pt x="927" y="8042"/>
                    <a:pt x="909" y="8094"/>
                  </a:cubicBezTo>
                  <a:lnTo>
                    <a:pt x="804" y="8653"/>
                  </a:lnTo>
                  <a:cubicBezTo>
                    <a:pt x="804" y="8706"/>
                    <a:pt x="822" y="8741"/>
                    <a:pt x="857" y="8741"/>
                  </a:cubicBezTo>
                  <a:cubicBezTo>
                    <a:pt x="866" y="8744"/>
                    <a:pt x="875" y="8746"/>
                    <a:pt x="884" y="8746"/>
                  </a:cubicBezTo>
                  <a:cubicBezTo>
                    <a:pt x="921" y="8746"/>
                    <a:pt x="944" y="8717"/>
                    <a:pt x="944" y="8688"/>
                  </a:cubicBezTo>
                  <a:lnTo>
                    <a:pt x="1067" y="8112"/>
                  </a:lnTo>
                  <a:cubicBezTo>
                    <a:pt x="1067" y="8077"/>
                    <a:pt x="1032" y="8042"/>
                    <a:pt x="997" y="8024"/>
                  </a:cubicBezTo>
                  <a:close/>
                  <a:moveTo>
                    <a:pt x="766" y="9173"/>
                  </a:moveTo>
                  <a:cubicBezTo>
                    <a:pt x="734" y="9173"/>
                    <a:pt x="699" y="9202"/>
                    <a:pt x="699" y="9230"/>
                  </a:cubicBezTo>
                  <a:lnTo>
                    <a:pt x="595" y="9807"/>
                  </a:lnTo>
                  <a:cubicBezTo>
                    <a:pt x="577" y="9842"/>
                    <a:pt x="612" y="9895"/>
                    <a:pt x="647" y="9895"/>
                  </a:cubicBezTo>
                  <a:cubicBezTo>
                    <a:pt x="699" y="9895"/>
                    <a:pt x="734" y="9877"/>
                    <a:pt x="734" y="9825"/>
                  </a:cubicBezTo>
                  <a:lnTo>
                    <a:pt x="839" y="9265"/>
                  </a:lnTo>
                  <a:cubicBezTo>
                    <a:pt x="857" y="9213"/>
                    <a:pt x="822" y="9178"/>
                    <a:pt x="787" y="9178"/>
                  </a:cubicBezTo>
                  <a:cubicBezTo>
                    <a:pt x="780" y="9175"/>
                    <a:pt x="773" y="9173"/>
                    <a:pt x="766" y="9173"/>
                  </a:cubicBezTo>
                  <a:close/>
                  <a:moveTo>
                    <a:pt x="577" y="10314"/>
                  </a:moveTo>
                  <a:cubicBezTo>
                    <a:pt x="525" y="10314"/>
                    <a:pt x="490" y="10332"/>
                    <a:pt x="490" y="10384"/>
                  </a:cubicBezTo>
                  <a:lnTo>
                    <a:pt x="385" y="10944"/>
                  </a:lnTo>
                  <a:cubicBezTo>
                    <a:pt x="367" y="10996"/>
                    <a:pt x="402" y="11031"/>
                    <a:pt x="437" y="11031"/>
                  </a:cubicBezTo>
                  <a:cubicBezTo>
                    <a:pt x="444" y="11034"/>
                    <a:pt x="451" y="11036"/>
                    <a:pt x="458" y="11036"/>
                  </a:cubicBezTo>
                  <a:cubicBezTo>
                    <a:pt x="490" y="11036"/>
                    <a:pt x="525" y="11007"/>
                    <a:pt x="525" y="10978"/>
                  </a:cubicBezTo>
                  <a:lnTo>
                    <a:pt x="630" y="10402"/>
                  </a:lnTo>
                  <a:cubicBezTo>
                    <a:pt x="647" y="10367"/>
                    <a:pt x="612" y="10332"/>
                    <a:pt x="577" y="10314"/>
                  </a:cubicBezTo>
                  <a:close/>
                  <a:moveTo>
                    <a:pt x="331" y="11463"/>
                  </a:moveTo>
                  <a:cubicBezTo>
                    <a:pt x="303" y="11463"/>
                    <a:pt x="277" y="11492"/>
                    <a:pt x="262" y="11520"/>
                  </a:cubicBezTo>
                  <a:lnTo>
                    <a:pt x="158" y="12097"/>
                  </a:lnTo>
                  <a:cubicBezTo>
                    <a:pt x="158" y="12132"/>
                    <a:pt x="175" y="12185"/>
                    <a:pt x="227" y="12185"/>
                  </a:cubicBezTo>
                  <a:cubicBezTo>
                    <a:pt x="262" y="12185"/>
                    <a:pt x="297" y="12167"/>
                    <a:pt x="315" y="12132"/>
                  </a:cubicBezTo>
                  <a:lnTo>
                    <a:pt x="420" y="11555"/>
                  </a:lnTo>
                  <a:cubicBezTo>
                    <a:pt x="420" y="11503"/>
                    <a:pt x="402" y="11468"/>
                    <a:pt x="350" y="11468"/>
                  </a:cubicBezTo>
                  <a:cubicBezTo>
                    <a:pt x="343" y="11465"/>
                    <a:pt x="337" y="11463"/>
                    <a:pt x="331" y="11463"/>
                  </a:cubicBezTo>
                  <a:close/>
                  <a:moveTo>
                    <a:pt x="140" y="12604"/>
                  </a:moveTo>
                  <a:cubicBezTo>
                    <a:pt x="105" y="12604"/>
                    <a:pt x="70" y="12622"/>
                    <a:pt x="53" y="12674"/>
                  </a:cubicBezTo>
                  <a:lnTo>
                    <a:pt x="0" y="12919"/>
                  </a:lnTo>
                  <a:cubicBezTo>
                    <a:pt x="0" y="12971"/>
                    <a:pt x="35" y="13006"/>
                    <a:pt x="70" y="13024"/>
                  </a:cubicBezTo>
                  <a:cubicBezTo>
                    <a:pt x="105" y="13024"/>
                    <a:pt x="158" y="12989"/>
                    <a:pt x="158" y="12954"/>
                  </a:cubicBezTo>
                  <a:lnTo>
                    <a:pt x="210" y="12692"/>
                  </a:lnTo>
                  <a:cubicBezTo>
                    <a:pt x="210" y="12657"/>
                    <a:pt x="193" y="12622"/>
                    <a:pt x="140" y="12604"/>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8" name="Google Shape;1048;p37"/>
            <p:cNvSpPr/>
            <p:nvPr/>
          </p:nvSpPr>
          <p:spPr>
            <a:xfrm rot="554399">
              <a:off x="7013048" y="2449193"/>
              <a:ext cx="508273" cy="78367"/>
            </a:xfrm>
            <a:custGeom>
              <a:avLst/>
              <a:gdLst/>
              <a:ahLst/>
              <a:cxnLst/>
              <a:rect l="l" t="t" r="r" b="b"/>
              <a:pathLst>
                <a:path w="13951" h="2151" extrusionOk="0">
                  <a:moveTo>
                    <a:pt x="6486" y="0"/>
                  </a:moveTo>
                  <a:lnTo>
                    <a:pt x="5892" y="18"/>
                  </a:lnTo>
                  <a:cubicBezTo>
                    <a:pt x="5857" y="18"/>
                    <a:pt x="5822" y="53"/>
                    <a:pt x="5822" y="87"/>
                  </a:cubicBezTo>
                  <a:cubicBezTo>
                    <a:pt x="5822" y="140"/>
                    <a:pt x="5857" y="157"/>
                    <a:pt x="5909" y="157"/>
                  </a:cubicBezTo>
                  <a:lnTo>
                    <a:pt x="6486" y="140"/>
                  </a:lnTo>
                  <a:cubicBezTo>
                    <a:pt x="6521" y="140"/>
                    <a:pt x="6556" y="105"/>
                    <a:pt x="6556" y="70"/>
                  </a:cubicBezTo>
                  <a:cubicBezTo>
                    <a:pt x="6556" y="35"/>
                    <a:pt x="6521" y="0"/>
                    <a:pt x="6486" y="0"/>
                  </a:cubicBezTo>
                  <a:close/>
                  <a:moveTo>
                    <a:pt x="5315" y="35"/>
                  </a:moveTo>
                  <a:lnTo>
                    <a:pt x="4738" y="53"/>
                  </a:lnTo>
                  <a:cubicBezTo>
                    <a:pt x="4686" y="53"/>
                    <a:pt x="4651" y="87"/>
                    <a:pt x="4668" y="122"/>
                  </a:cubicBezTo>
                  <a:cubicBezTo>
                    <a:pt x="4668" y="175"/>
                    <a:pt x="4703" y="192"/>
                    <a:pt x="4738" y="192"/>
                  </a:cubicBezTo>
                  <a:lnTo>
                    <a:pt x="5315" y="175"/>
                  </a:lnTo>
                  <a:cubicBezTo>
                    <a:pt x="5367" y="175"/>
                    <a:pt x="5402" y="140"/>
                    <a:pt x="5385" y="105"/>
                  </a:cubicBezTo>
                  <a:cubicBezTo>
                    <a:pt x="5385" y="70"/>
                    <a:pt x="5350" y="35"/>
                    <a:pt x="5315" y="35"/>
                  </a:cubicBezTo>
                  <a:close/>
                  <a:moveTo>
                    <a:pt x="4144" y="70"/>
                  </a:moveTo>
                  <a:lnTo>
                    <a:pt x="3567" y="87"/>
                  </a:lnTo>
                  <a:cubicBezTo>
                    <a:pt x="3532" y="87"/>
                    <a:pt x="3497" y="122"/>
                    <a:pt x="3497" y="157"/>
                  </a:cubicBezTo>
                  <a:cubicBezTo>
                    <a:pt x="3497" y="210"/>
                    <a:pt x="3532" y="227"/>
                    <a:pt x="3567" y="227"/>
                  </a:cubicBezTo>
                  <a:lnTo>
                    <a:pt x="4161" y="210"/>
                  </a:lnTo>
                  <a:cubicBezTo>
                    <a:pt x="4196" y="210"/>
                    <a:pt x="4231" y="175"/>
                    <a:pt x="4231" y="140"/>
                  </a:cubicBezTo>
                  <a:cubicBezTo>
                    <a:pt x="4231" y="105"/>
                    <a:pt x="4196" y="70"/>
                    <a:pt x="4144" y="70"/>
                  </a:cubicBezTo>
                  <a:close/>
                  <a:moveTo>
                    <a:pt x="2990" y="105"/>
                  </a:moveTo>
                  <a:lnTo>
                    <a:pt x="2396" y="122"/>
                  </a:lnTo>
                  <a:cubicBezTo>
                    <a:pt x="2361" y="122"/>
                    <a:pt x="2326" y="157"/>
                    <a:pt x="2326" y="192"/>
                  </a:cubicBezTo>
                  <a:cubicBezTo>
                    <a:pt x="2326" y="245"/>
                    <a:pt x="2361" y="262"/>
                    <a:pt x="2413" y="262"/>
                  </a:cubicBezTo>
                  <a:lnTo>
                    <a:pt x="2990" y="245"/>
                  </a:lnTo>
                  <a:cubicBezTo>
                    <a:pt x="3025" y="245"/>
                    <a:pt x="3060" y="210"/>
                    <a:pt x="3060" y="175"/>
                  </a:cubicBezTo>
                  <a:cubicBezTo>
                    <a:pt x="3060" y="140"/>
                    <a:pt x="3025" y="105"/>
                    <a:pt x="2990" y="105"/>
                  </a:cubicBezTo>
                  <a:close/>
                  <a:moveTo>
                    <a:pt x="1819" y="140"/>
                  </a:moveTo>
                  <a:lnTo>
                    <a:pt x="1242" y="157"/>
                  </a:lnTo>
                  <a:cubicBezTo>
                    <a:pt x="1189" y="157"/>
                    <a:pt x="1172" y="192"/>
                    <a:pt x="1172" y="227"/>
                  </a:cubicBezTo>
                  <a:cubicBezTo>
                    <a:pt x="1172" y="280"/>
                    <a:pt x="1207" y="297"/>
                    <a:pt x="1242" y="297"/>
                  </a:cubicBezTo>
                  <a:lnTo>
                    <a:pt x="1819" y="280"/>
                  </a:lnTo>
                  <a:cubicBezTo>
                    <a:pt x="1871" y="280"/>
                    <a:pt x="1906" y="245"/>
                    <a:pt x="1906" y="210"/>
                  </a:cubicBezTo>
                  <a:cubicBezTo>
                    <a:pt x="1906" y="175"/>
                    <a:pt x="1871" y="140"/>
                    <a:pt x="1819" y="140"/>
                  </a:cubicBezTo>
                  <a:close/>
                  <a:moveTo>
                    <a:pt x="665" y="175"/>
                  </a:moveTo>
                  <a:lnTo>
                    <a:pt x="70" y="192"/>
                  </a:lnTo>
                  <a:cubicBezTo>
                    <a:pt x="36" y="192"/>
                    <a:pt x="1" y="227"/>
                    <a:pt x="1" y="262"/>
                  </a:cubicBezTo>
                  <a:cubicBezTo>
                    <a:pt x="1" y="315"/>
                    <a:pt x="36" y="332"/>
                    <a:pt x="70" y="332"/>
                  </a:cubicBezTo>
                  <a:lnTo>
                    <a:pt x="665" y="315"/>
                  </a:lnTo>
                  <a:cubicBezTo>
                    <a:pt x="700" y="315"/>
                    <a:pt x="735" y="280"/>
                    <a:pt x="735" y="245"/>
                  </a:cubicBezTo>
                  <a:cubicBezTo>
                    <a:pt x="735" y="210"/>
                    <a:pt x="700" y="175"/>
                    <a:pt x="665" y="175"/>
                  </a:cubicBezTo>
                  <a:close/>
                  <a:moveTo>
                    <a:pt x="7044" y="118"/>
                  </a:moveTo>
                  <a:cubicBezTo>
                    <a:pt x="7016" y="118"/>
                    <a:pt x="6990" y="146"/>
                    <a:pt x="6976" y="175"/>
                  </a:cubicBezTo>
                  <a:cubicBezTo>
                    <a:pt x="6958" y="210"/>
                    <a:pt x="6993" y="262"/>
                    <a:pt x="7028" y="262"/>
                  </a:cubicBezTo>
                  <a:lnTo>
                    <a:pt x="7587" y="420"/>
                  </a:lnTo>
                  <a:cubicBezTo>
                    <a:pt x="7596" y="424"/>
                    <a:pt x="7606" y="426"/>
                    <a:pt x="7616" y="426"/>
                  </a:cubicBezTo>
                  <a:cubicBezTo>
                    <a:pt x="7645" y="426"/>
                    <a:pt x="7675" y="407"/>
                    <a:pt x="7675" y="367"/>
                  </a:cubicBezTo>
                  <a:cubicBezTo>
                    <a:pt x="7692" y="332"/>
                    <a:pt x="7675" y="297"/>
                    <a:pt x="7622" y="280"/>
                  </a:cubicBezTo>
                  <a:lnTo>
                    <a:pt x="7063" y="122"/>
                  </a:lnTo>
                  <a:cubicBezTo>
                    <a:pt x="7057" y="119"/>
                    <a:pt x="7050" y="118"/>
                    <a:pt x="7044" y="118"/>
                  </a:cubicBezTo>
                  <a:close/>
                  <a:moveTo>
                    <a:pt x="8163" y="431"/>
                  </a:moveTo>
                  <a:cubicBezTo>
                    <a:pt x="8130" y="431"/>
                    <a:pt x="8108" y="450"/>
                    <a:pt x="8094" y="490"/>
                  </a:cubicBezTo>
                  <a:cubicBezTo>
                    <a:pt x="8094" y="525"/>
                    <a:pt x="8112" y="559"/>
                    <a:pt x="8147" y="577"/>
                  </a:cubicBezTo>
                  <a:lnTo>
                    <a:pt x="8706" y="734"/>
                  </a:lnTo>
                  <a:cubicBezTo>
                    <a:pt x="8716" y="738"/>
                    <a:pt x="8725" y="739"/>
                    <a:pt x="8733" y="739"/>
                  </a:cubicBezTo>
                  <a:cubicBezTo>
                    <a:pt x="8771" y="739"/>
                    <a:pt x="8797" y="710"/>
                    <a:pt x="8811" y="682"/>
                  </a:cubicBezTo>
                  <a:cubicBezTo>
                    <a:pt x="8811" y="647"/>
                    <a:pt x="8794" y="594"/>
                    <a:pt x="8759" y="594"/>
                  </a:cubicBezTo>
                  <a:lnTo>
                    <a:pt x="8199" y="437"/>
                  </a:lnTo>
                  <a:cubicBezTo>
                    <a:pt x="8186" y="433"/>
                    <a:pt x="8174" y="431"/>
                    <a:pt x="8163" y="431"/>
                  </a:cubicBezTo>
                  <a:close/>
                  <a:moveTo>
                    <a:pt x="9318" y="734"/>
                  </a:moveTo>
                  <a:cubicBezTo>
                    <a:pt x="9283" y="734"/>
                    <a:pt x="9231" y="752"/>
                    <a:pt x="9231" y="787"/>
                  </a:cubicBezTo>
                  <a:cubicBezTo>
                    <a:pt x="9213" y="839"/>
                    <a:pt x="9231" y="874"/>
                    <a:pt x="9283" y="892"/>
                  </a:cubicBezTo>
                  <a:lnTo>
                    <a:pt x="9843" y="1049"/>
                  </a:lnTo>
                  <a:cubicBezTo>
                    <a:pt x="9878" y="1049"/>
                    <a:pt x="9912" y="1031"/>
                    <a:pt x="9930" y="997"/>
                  </a:cubicBezTo>
                  <a:cubicBezTo>
                    <a:pt x="9947" y="944"/>
                    <a:pt x="9912" y="909"/>
                    <a:pt x="9878" y="892"/>
                  </a:cubicBezTo>
                  <a:lnTo>
                    <a:pt x="9318" y="734"/>
                  </a:lnTo>
                  <a:close/>
                  <a:moveTo>
                    <a:pt x="10437" y="1049"/>
                  </a:moveTo>
                  <a:cubicBezTo>
                    <a:pt x="10402" y="1049"/>
                    <a:pt x="10350" y="1066"/>
                    <a:pt x="10350" y="1101"/>
                  </a:cubicBezTo>
                  <a:cubicBezTo>
                    <a:pt x="10332" y="1136"/>
                    <a:pt x="10367" y="1189"/>
                    <a:pt x="10402" y="1189"/>
                  </a:cubicBezTo>
                  <a:lnTo>
                    <a:pt x="10961" y="1346"/>
                  </a:lnTo>
                  <a:cubicBezTo>
                    <a:pt x="10970" y="1351"/>
                    <a:pt x="10980" y="1353"/>
                    <a:pt x="10990" y="1353"/>
                  </a:cubicBezTo>
                  <a:cubicBezTo>
                    <a:pt x="11019" y="1353"/>
                    <a:pt x="11049" y="1333"/>
                    <a:pt x="11049" y="1294"/>
                  </a:cubicBezTo>
                  <a:cubicBezTo>
                    <a:pt x="11066" y="1259"/>
                    <a:pt x="11049" y="1224"/>
                    <a:pt x="10996" y="1206"/>
                  </a:cubicBezTo>
                  <a:lnTo>
                    <a:pt x="10437" y="1049"/>
                  </a:lnTo>
                  <a:close/>
                  <a:moveTo>
                    <a:pt x="11537" y="1359"/>
                  </a:moveTo>
                  <a:cubicBezTo>
                    <a:pt x="11509" y="1359"/>
                    <a:pt x="11483" y="1388"/>
                    <a:pt x="11468" y="1416"/>
                  </a:cubicBezTo>
                  <a:cubicBezTo>
                    <a:pt x="11451" y="1451"/>
                    <a:pt x="11486" y="1503"/>
                    <a:pt x="11521" y="1503"/>
                  </a:cubicBezTo>
                  <a:lnTo>
                    <a:pt x="12080" y="1661"/>
                  </a:lnTo>
                  <a:cubicBezTo>
                    <a:pt x="12090" y="1664"/>
                    <a:pt x="12099" y="1665"/>
                    <a:pt x="12107" y="1665"/>
                  </a:cubicBezTo>
                  <a:cubicBezTo>
                    <a:pt x="12145" y="1665"/>
                    <a:pt x="12171" y="1637"/>
                    <a:pt x="12185" y="1608"/>
                  </a:cubicBezTo>
                  <a:cubicBezTo>
                    <a:pt x="12185" y="1573"/>
                    <a:pt x="12168" y="1521"/>
                    <a:pt x="12133" y="1521"/>
                  </a:cubicBezTo>
                  <a:lnTo>
                    <a:pt x="11556" y="1364"/>
                  </a:lnTo>
                  <a:cubicBezTo>
                    <a:pt x="11549" y="1360"/>
                    <a:pt x="11543" y="1359"/>
                    <a:pt x="11537" y="1359"/>
                  </a:cubicBezTo>
                  <a:close/>
                  <a:moveTo>
                    <a:pt x="12656" y="1672"/>
                  </a:moveTo>
                  <a:cubicBezTo>
                    <a:pt x="12623" y="1672"/>
                    <a:pt x="12600" y="1691"/>
                    <a:pt x="12587" y="1731"/>
                  </a:cubicBezTo>
                  <a:cubicBezTo>
                    <a:pt x="12587" y="1766"/>
                    <a:pt x="12605" y="1801"/>
                    <a:pt x="12640" y="1818"/>
                  </a:cubicBezTo>
                  <a:lnTo>
                    <a:pt x="13216" y="1975"/>
                  </a:lnTo>
                  <a:cubicBezTo>
                    <a:pt x="13251" y="1975"/>
                    <a:pt x="13286" y="1958"/>
                    <a:pt x="13304" y="1923"/>
                  </a:cubicBezTo>
                  <a:cubicBezTo>
                    <a:pt x="13304" y="1871"/>
                    <a:pt x="13286" y="1836"/>
                    <a:pt x="13251" y="1818"/>
                  </a:cubicBezTo>
                  <a:lnTo>
                    <a:pt x="12692" y="1678"/>
                  </a:lnTo>
                  <a:cubicBezTo>
                    <a:pt x="12679" y="1674"/>
                    <a:pt x="12667" y="1672"/>
                    <a:pt x="12656" y="1672"/>
                  </a:cubicBezTo>
                  <a:close/>
                  <a:moveTo>
                    <a:pt x="13811" y="1975"/>
                  </a:moveTo>
                  <a:cubicBezTo>
                    <a:pt x="13776" y="1975"/>
                    <a:pt x="13723" y="1993"/>
                    <a:pt x="13723" y="2028"/>
                  </a:cubicBezTo>
                  <a:cubicBezTo>
                    <a:pt x="13706" y="2080"/>
                    <a:pt x="13723" y="2115"/>
                    <a:pt x="13776" y="2133"/>
                  </a:cubicBezTo>
                  <a:lnTo>
                    <a:pt x="13846" y="2150"/>
                  </a:lnTo>
                  <a:cubicBezTo>
                    <a:pt x="13881" y="2150"/>
                    <a:pt x="13933" y="2133"/>
                    <a:pt x="13933" y="2098"/>
                  </a:cubicBezTo>
                  <a:cubicBezTo>
                    <a:pt x="13951" y="2045"/>
                    <a:pt x="13933" y="2010"/>
                    <a:pt x="13881" y="1993"/>
                  </a:cubicBezTo>
                  <a:lnTo>
                    <a:pt x="13811" y="1975"/>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9" name="Google Shape;1049;p37"/>
            <p:cNvSpPr/>
            <p:nvPr/>
          </p:nvSpPr>
          <p:spPr>
            <a:xfrm rot="554399">
              <a:off x="7288052" y="2032765"/>
              <a:ext cx="76472" cy="65725"/>
            </a:xfrm>
            <a:custGeom>
              <a:avLst/>
              <a:gdLst/>
              <a:ahLst/>
              <a:cxnLst/>
              <a:rect l="l" t="t" r="r" b="b"/>
              <a:pathLst>
                <a:path w="2099" h="1804" extrusionOk="0">
                  <a:moveTo>
                    <a:pt x="1178" y="1"/>
                  </a:moveTo>
                  <a:cubicBezTo>
                    <a:pt x="1164" y="1"/>
                    <a:pt x="1150" y="7"/>
                    <a:pt x="1137" y="20"/>
                  </a:cubicBezTo>
                  <a:cubicBezTo>
                    <a:pt x="945" y="212"/>
                    <a:pt x="787" y="405"/>
                    <a:pt x="630" y="614"/>
                  </a:cubicBezTo>
                  <a:lnTo>
                    <a:pt x="403" y="877"/>
                  </a:lnTo>
                  <a:cubicBezTo>
                    <a:pt x="344" y="877"/>
                    <a:pt x="294" y="884"/>
                    <a:pt x="241" y="884"/>
                  </a:cubicBezTo>
                  <a:cubicBezTo>
                    <a:pt x="214" y="884"/>
                    <a:pt x="187" y="882"/>
                    <a:pt x="158" y="877"/>
                  </a:cubicBezTo>
                  <a:cubicBezTo>
                    <a:pt x="35" y="877"/>
                    <a:pt x="70" y="1104"/>
                    <a:pt x="175" y="1104"/>
                  </a:cubicBezTo>
                  <a:lnTo>
                    <a:pt x="245" y="1104"/>
                  </a:lnTo>
                  <a:cubicBezTo>
                    <a:pt x="210" y="1156"/>
                    <a:pt x="158" y="1209"/>
                    <a:pt x="123" y="1244"/>
                  </a:cubicBezTo>
                  <a:lnTo>
                    <a:pt x="70" y="1261"/>
                  </a:lnTo>
                  <a:lnTo>
                    <a:pt x="53" y="1279"/>
                  </a:lnTo>
                  <a:cubicBezTo>
                    <a:pt x="18" y="1296"/>
                    <a:pt x="1" y="1331"/>
                    <a:pt x="18" y="1383"/>
                  </a:cubicBezTo>
                  <a:lnTo>
                    <a:pt x="18" y="1401"/>
                  </a:lnTo>
                  <a:cubicBezTo>
                    <a:pt x="35" y="1471"/>
                    <a:pt x="88" y="1506"/>
                    <a:pt x="158" y="1506"/>
                  </a:cubicBezTo>
                  <a:cubicBezTo>
                    <a:pt x="315" y="1506"/>
                    <a:pt x="438" y="1296"/>
                    <a:pt x="542" y="1139"/>
                  </a:cubicBezTo>
                  <a:cubicBezTo>
                    <a:pt x="822" y="1156"/>
                    <a:pt x="1119" y="1191"/>
                    <a:pt x="1399" y="1191"/>
                  </a:cubicBezTo>
                  <a:cubicBezTo>
                    <a:pt x="1417" y="1366"/>
                    <a:pt x="1451" y="1523"/>
                    <a:pt x="1486" y="1698"/>
                  </a:cubicBezTo>
                  <a:cubicBezTo>
                    <a:pt x="1505" y="1763"/>
                    <a:pt x="1578" y="1803"/>
                    <a:pt x="1639" y="1803"/>
                  </a:cubicBezTo>
                  <a:cubicBezTo>
                    <a:pt x="1694" y="1803"/>
                    <a:pt x="1739" y="1772"/>
                    <a:pt x="1731" y="1698"/>
                  </a:cubicBezTo>
                  <a:cubicBezTo>
                    <a:pt x="1731" y="1523"/>
                    <a:pt x="1696" y="1366"/>
                    <a:pt x="1661" y="1191"/>
                  </a:cubicBezTo>
                  <a:cubicBezTo>
                    <a:pt x="1766" y="1191"/>
                    <a:pt x="1871" y="1191"/>
                    <a:pt x="1976" y="1174"/>
                  </a:cubicBezTo>
                  <a:cubicBezTo>
                    <a:pt x="2098" y="1156"/>
                    <a:pt x="2063" y="964"/>
                    <a:pt x="1941" y="946"/>
                  </a:cubicBezTo>
                  <a:cubicBezTo>
                    <a:pt x="1836" y="929"/>
                    <a:pt x="1731" y="911"/>
                    <a:pt x="1609" y="894"/>
                  </a:cubicBezTo>
                  <a:cubicBezTo>
                    <a:pt x="1556" y="649"/>
                    <a:pt x="1504" y="405"/>
                    <a:pt x="1451" y="160"/>
                  </a:cubicBezTo>
                  <a:cubicBezTo>
                    <a:pt x="1443" y="101"/>
                    <a:pt x="1398" y="70"/>
                    <a:pt x="1355" y="70"/>
                  </a:cubicBezTo>
                  <a:cubicBezTo>
                    <a:pt x="1310" y="70"/>
                    <a:pt x="1268" y="105"/>
                    <a:pt x="1277" y="177"/>
                  </a:cubicBezTo>
                  <a:cubicBezTo>
                    <a:pt x="1312" y="405"/>
                    <a:pt x="1329" y="649"/>
                    <a:pt x="1364" y="877"/>
                  </a:cubicBezTo>
                  <a:lnTo>
                    <a:pt x="717" y="877"/>
                  </a:lnTo>
                  <a:cubicBezTo>
                    <a:pt x="910" y="649"/>
                    <a:pt x="1102" y="405"/>
                    <a:pt x="1242" y="160"/>
                  </a:cubicBezTo>
                  <a:cubicBezTo>
                    <a:pt x="1284" y="103"/>
                    <a:pt x="1235" y="1"/>
                    <a:pt x="117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0" name="Google Shape;1050;p37"/>
            <p:cNvSpPr/>
            <p:nvPr/>
          </p:nvSpPr>
          <p:spPr>
            <a:xfrm rot="554399">
              <a:off x="7582246" y="2369911"/>
              <a:ext cx="50095" cy="95745"/>
            </a:xfrm>
            <a:custGeom>
              <a:avLst/>
              <a:gdLst/>
              <a:ahLst/>
              <a:cxnLst/>
              <a:rect l="l" t="t" r="r" b="b"/>
              <a:pathLst>
                <a:path w="1375" h="2628" extrusionOk="0">
                  <a:moveTo>
                    <a:pt x="256" y="0"/>
                  </a:moveTo>
                  <a:cubicBezTo>
                    <a:pt x="218" y="0"/>
                    <a:pt x="183" y="25"/>
                    <a:pt x="176" y="84"/>
                  </a:cubicBezTo>
                  <a:cubicBezTo>
                    <a:pt x="176" y="399"/>
                    <a:pt x="158" y="713"/>
                    <a:pt x="141" y="1045"/>
                  </a:cubicBezTo>
                  <a:cubicBezTo>
                    <a:pt x="141" y="1203"/>
                    <a:pt x="141" y="1395"/>
                    <a:pt x="141" y="1587"/>
                  </a:cubicBezTo>
                  <a:cubicBezTo>
                    <a:pt x="53" y="1762"/>
                    <a:pt x="1" y="1972"/>
                    <a:pt x="1" y="2129"/>
                  </a:cubicBezTo>
                  <a:cubicBezTo>
                    <a:pt x="1" y="2200"/>
                    <a:pt x="89" y="2279"/>
                    <a:pt x="163" y="2279"/>
                  </a:cubicBezTo>
                  <a:cubicBezTo>
                    <a:pt x="197" y="2279"/>
                    <a:pt x="229" y="2262"/>
                    <a:pt x="246" y="2217"/>
                  </a:cubicBezTo>
                  <a:cubicBezTo>
                    <a:pt x="316" y="2077"/>
                    <a:pt x="333" y="1937"/>
                    <a:pt x="350" y="1780"/>
                  </a:cubicBezTo>
                  <a:cubicBezTo>
                    <a:pt x="368" y="1727"/>
                    <a:pt x="403" y="1692"/>
                    <a:pt x="420" y="1640"/>
                  </a:cubicBezTo>
                  <a:cubicBezTo>
                    <a:pt x="515" y="1608"/>
                    <a:pt x="595" y="1593"/>
                    <a:pt x="662" y="1593"/>
                  </a:cubicBezTo>
                  <a:cubicBezTo>
                    <a:pt x="817" y="1593"/>
                    <a:pt x="898" y="1678"/>
                    <a:pt x="910" y="1850"/>
                  </a:cubicBezTo>
                  <a:cubicBezTo>
                    <a:pt x="997" y="2042"/>
                    <a:pt x="1015" y="2322"/>
                    <a:pt x="1085" y="2514"/>
                  </a:cubicBezTo>
                  <a:cubicBezTo>
                    <a:pt x="1101" y="2589"/>
                    <a:pt x="1173" y="2628"/>
                    <a:pt x="1238" y="2628"/>
                  </a:cubicBezTo>
                  <a:cubicBezTo>
                    <a:pt x="1310" y="2628"/>
                    <a:pt x="1374" y="2580"/>
                    <a:pt x="1347" y="2479"/>
                  </a:cubicBezTo>
                  <a:cubicBezTo>
                    <a:pt x="1260" y="2129"/>
                    <a:pt x="1190" y="1220"/>
                    <a:pt x="683" y="1168"/>
                  </a:cubicBezTo>
                  <a:cubicBezTo>
                    <a:pt x="560" y="1168"/>
                    <a:pt x="455" y="1203"/>
                    <a:pt x="368" y="1273"/>
                  </a:cubicBezTo>
                  <a:cubicBezTo>
                    <a:pt x="368" y="888"/>
                    <a:pt x="368" y="503"/>
                    <a:pt x="368" y="119"/>
                  </a:cubicBezTo>
                  <a:cubicBezTo>
                    <a:pt x="368" y="48"/>
                    <a:pt x="309" y="0"/>
                    <a:pt x="25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1" name="Google Shape;1051;p37"/>
            <p:cNvSpPr/>
            <p:nvPr/>
          </p:nvSpPr>
          <p:spPr>
            <a:xfrm rot="554399">
              <a:off x="6944605" y="2727497"/>
              <a:ext cx="48456" cy="48310"/>
            </a:xfrm>
            <a:custGeom>
              <a:avLst/>
              <a:gdLst/>
              <a:ahLst/>
              <a:cxnLst/>
              <a:rect l="l" t="t" r="r" b="b"/>
              <a:pathLst>
                <a:path w="1330" h="1326" extrusionOk="0">
                  <a:moveTo>
                    <a:pt x="727" y="241"/>
                  </a:moveTo>
                  <a:cubicBezTo>
                    <a:pt x="759" y="241"/>
                    <a:pt x="786" y="262"/>
                    <a:pt x="805" y="318"/>
                  </a:cubicBezTo>
                  <a:cubicBezTo>
                    <a:pt x="822" y="370"/>
                    <a:pt x="822" y="458"/>
                    <a:pt x="787" y="528"/>
                  </a:cubicBezTo>
                  <a:cubicBezTo>
                    <a:pt x="648" y="667"/>
                    <a:pt x="473" y="755"/>
                    <a:pt x="280" y="807"/>
                  </a:cubicBezTo>
                  <a:cubicBezTo>
                    <a:pt x="263" y="632"/>
                    <a:pt x="420" y="458"/>
                    <a:pt x="543" y="353"/>
                  </a:cubicBezTo>
                  <a:cubicBezTo>
                    <a:pt x="599" y="308"/>
                    <a:pt x="670" y="241"/>
                    <a:pt x="727" y="241"/>
                  </a:cubicBezTo>
                  <a:close/>
                  <a:moveTo>
                    <a:pt x="690" y="0"/>
                  </a:moveTo>
                  <a:cubicBezTo>
                    <a:pt x="676" y="0"/>
                    <a:pt x="662" y="1"/>
                    <a:pt x="648" y="3"/>
                  </a:cubicBezTo>
                  <a:cubicBezTo>
                    <a:pt x="455" y="56"/>
                    <a:pt x="263" y="283"/>
                    <a:pt x="158" y="440"/>
                  </a:cubicBezTo>
                  <a:cubicBezTo>
                    <a:pt x="36" y="615"/>
                    <a:pt x="1" y="807"/>
                    <a:pt x="106" y="1000"/>
                  </a:cubicBezTo>
                  <a:cubicBezTo>
                    <a:pt x="132" y="1053"/>
                    <a:pt x="169" y="1076"/>
                    <a:pt x="216" y="1076"/>
                  </a:cubicBezTo>
                  <a:cubicBezTo>
                    <a:pt x="231" y="1076"/>
                    <a:pt x="246" y="1074"/>
                    <a:pt x="263" y="1069"/>
                  </a:cubicBezTo>
                  <a:cubicBezTo>
                    <a:pt x="525" y="1000"/>
                    <a:pt x="770" y="877"/>
                    <a:pt x="980" y="702"/>
                  </a:cubicBezTo>
                  <a:cubicBezTo>
                    <a:pt x="980" y="877"/>
                    <a:pt x="1015" y="1052"/>
                    <a:pt x="1067" y="1209"/>
                  </a:cubicBezTo>
                  <a:cubicBezTo>
                    <a:pt x="1084" y="1286"/>
                    <a:pt x="1151" y="1325"/>
                    <a:pt x="1211" y="1325"/>
                  </a:cubicBezTo>
                  <a:cubicBezTo>
                    <a:pt x="1274" y="1325"/>
                    <a:pt x="1330" y="1282"/>
                    <a:pt x="1312" y="1192"/>
                  </a:cubicBezTo>
                  <a:cubicBezTo>
                    <a:pt x="1242" y="947"/>
                    <a:pt x="1189" y="702"/>
                    <a:pt x="1207" y="440"/>
                  </a:cubicBezTo>
                  <a:cubicBezTo>
                    <a:pt x="1207" y="368"/>
                    <a:pt x="1142" y="313"/>
                    <a:pt x="1072" y="313"/>
                  </a:cubicBezTo>
                  <a:cubicBezTo>
                    <a:pt x="1040" y="313"/>
                    <a:pt x="1007" y="325"/>
                    <a:pt x="980" y="353"/>
                  </a:cubicBezTo>
                  <a:cubicBezTo>
                    <a:pt x="997" y="300"/>
                    <a:pt x="997" y="248"/>
                    <a:pt x="980" y="195"/>
                  </a:cubicBezTo>
                  <a:cubicBezTo>
                    <a:pt x="933" y="70"/>
                    <a:pt x="815" y="0"/>
                    <a:pt x="6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2" name="Google Shape;1052;p37"/>
            <p:cNvSpPr/>
            <p:nvPr/>
          </p:nvSpPr>
          <p:spPr>
            <a:xfrm rot="554399">
              <a:off x="6991174" y="2692320"/>
              <a:ext cx="40149" cy="37380"/>
            </a:xfrm>
            <a:custGeom>
              <a:avLst/>
              <a:gdLst/>
              <a:ahLst/>
              <a:cxnLst/>
              <a:rect l="l" t="t" r="r" b="b"/>
              <a:pathLst>
                <a:path w="1102" h="1026" extrusionOk="0">
                  <a:moveTo>
                    <a:pt x="274" y="0"/>
                  </a:moveTo>
                  <a:cubicBezTo>
                    <a:pt x="270" y="0"/>
                    <a:pt x="266" y="1"/>
                    <a:pt x="263" y="5"/>
                  </a:cubicBezTo>
                  <a:cubicBezTo>
                    <a:pt x="210" y="22"/>
                    <a:pt x="193" y="75"/>
                    <a:pt x="175" y="127"/>
                  </a:cubicBezTo>
                  <a:cubicBezTo>
                    <a:pt x="175" y="162"/>
                    <a:pt x="210" y="197"/>
                    <a:pt x="245" y="215"/>
                  </a:cubicBezTo>
                  <a:cubicBezTo>
                    <a:pt x="258" y="227"/>
                    <a:pt x="349" y="239"/>
                    <a:pt x="401" y="239"/>
                  </a:cubicBezTo>
                  <a:cubicBezTo>
                    <a:pt x="423" y="239"/>
                    <a:pt x="438" y="237"/>
                    <a:pt x="438" y="232"/>
                  </a:cubicBezTo>
                  <a:lnTo>
                    <a:pt x="438" y="232"/>
                  </a:lnTo>
                  <a:cubicBezTo>
                    <a:pt x="490" y="302"/>
                    <a:pt x="403" y="407"/>
                    <a:pt x="368" y="442"/>
                  </a:cubicBezTo>
                  <a:cubicBezTo>
                    <a:pt x="228" y="564"/>
                    <a:pt x="88" y="634"/>
                    <a:pt x="18" y="809"/>
                  </a:cubicBezTo>
                  <a:cubicBezTo>
                    <a:pt x="1" y="879"/>
                    <a:pt x="53" y="949"/>
                    <a:pt x="123" y="966"/>
                  </a:cubicBezTo>
                  <a:cubicBezTo>
                    <a:pt x="292" y="989"/>
                    <a:pt x="498" y="1026"/>
                    <a:pt x="693" y="1026"/>
                  </a:cubicBezTo>
                  <a:cubicBezTo>
                    <a:pt x="800" y="1026"/>
                    <a:pt x="904" y="1015"/>
                    <a:pt x="997" y="984"/>
                  </a:cubicBezTo>
                  <a:cubicBezTo>
                    <a:pt x="1102" y="949"/>
                    <a:pt x="1049" y="809"/>
                    <a:pt x="962" y="791"/>
                  </a:cubicBezTo>
                  <a:cubicBezTo>
                    <a:pt x="840" y="774"/>
                    <a:pt x="717" y="774"/>
                    <a:pt x="577" y="774"/>
                  </a:cubicBezTo>
                  <a:lnTo>
                    <a:pt x="333" y="774"/>
                  </a:lnTo>
                  <a:cubicBezTo>
                    <a:pt x="403" y="704"/>
                    <a:pt x="490" y="652"/>
                    <a:pt x="542" y="599"/>
                  </a:cubicBezTo>
                  <a:cubicBezTo>
                    <a:pt x="612" y="529"/>
                    <a:pt x="647" y="424"/>
                    <a:pt x="647" y="319"/>
                  </a:cubicBezTo>
                  <a:cubicBezTo>
                    <a:pt x="647" y="232"/>
                    <a:pt x="630" y="145"/>
                    <a:pt x="560" y="75"/>
                  </a:cubicBezTo>
                  <a:cubicBezTo>
                    <a:pt x="525" y="57"/>
                    <a:pt x="490" y="40"/>
                    <a:pt x="438" y="22"/>
                  </a:cubicBezTo>
                  <a:cubicBezTo>
                    <a:pt x="420" y="22"/>
                    <a:pt x="368" y="40"/>
                    <a:pt x="333" y="40"/>
                  </a:cubicBezTo>
                  <a:cubicBezTo>
                    <a:pt x="319" y="26"/>
                    <a:pt x="293" y="0"/>
                    <a:pt x="2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3" name="Google Shape;1053;p37"/>
            <p:cNvSpPr/>
            <p:nvPr/>
          </p:nvSpPr>
          <p:spPr>
            <a:xfrm rot="554399">
              <a:off x="7014982" y="2749208"/>
              <a:ext cx="39493" cy="35631"/>
            </a:xfrm>
            <a:custGeom>
              <a:avLst/>
              <a:gdLst/>
              <a:ahLst/>
              <a:cxnLst/>
              <a:rect l="l" t="t" r="r" b="b"/>
              <a:pathLst>
                <a:path w="1084" h="978" extrusionOk="0">
                  <a:moveTo>
                    <a:pt x="354" y="0"/>
                  </a:moveTo>
                  <a:cubicBezTo>
                    <a:pt x="319" y="0"/>
                    <a:pt x="289" y="27"/>
                    <a:pt x="297" y="88"/>
                  </a:cubicBezTo>
                  <a:cubicBezTo>
                    <a:pt x="315" y="228"/>
                    <a:pt x="332" y="385"/>
                    <a:pt x="332" y="525"/>
                  </a:cubicBezTo>
                  <a:cubicBezTo>
                    <a:pt x="332" y="560"/>
                    <a:pt x="332" y="612"/>
                    <a:pt x="332" y="647"/>
                  </a:cubicBezTo>
                  <a:cubicBezTo>
                    <a:pt x="262" y="647"/>
                    <a:pt x="192" y="665"/>
                    <a:pt x="105" y="665"/>
                  </a:cubicBezTo>
                  <a:cubicBezTo>
                    <a:pt x="0" y="682"/>
                    <a:pt x="35" y="857"/>
                    <a:pt x="140" y="857"/>
                  </a:cubicBezTo>
                  <a:cubicBezTo>
                    <a:pt x="210" y="839"/>
                    <a:pt x="280" y="839"/>
                    <a:pt x="350" y="839"/>
                  </a:cubicBezTo>
                  <a:lnTo>
                    <a:pt x="367" y="909"/>
                  </a:lnTo>
                  <a:cubicBezTo>
                    <a:pt x="376" y="955"/>
                    <a:pt x="415" y="977"/>
                    <a:pt x="452" y="977"/>
                  </a:cubicBezTo>
                  <a:cubicBezTo>
                    <a:pt x="485" y="977"/>
                    <a:pt x="516" y="960"/>
                    <a:pt x="525" y="927"/>
                  </a:cubicBezTo>
                  <a:cubicBezTo>
                    <a:pt x="542" y="892"/>
                    <a:pt x="542" y="857"/>
                    <a:pt x="560" y="822"/>
                  </a:cubicBezTo>
                  <a:lnTo>
                    <a:pt x="647" y="822"/>
                  </a:lnTo>
                  <a:cubicBezTo>
                    <a:pt x="687" y="822"/>
                    <a:pt x="728" y="823"/>
                    <a:pt x="769" y="823"/>
                  </a:cubicBezTo>
                  <a:cubicBezTo>
                    <a:pt x="872" y="823"/>
                    <a:pt x="974" y="814"/>
                    <a:pt x="1049" y="752"/>
                  </a:cubicBezTo>
                  <a:cubicBezTo>
                    <a:pt x="1084" y="717"/>
                    <a:pt x="1066" y="665"/>
                    <a:pt x="1032" y="647"/>
                  </a:cubicBezTo>
                  <a:cubicBezTo>
                    <a:pt x="968" y="615"/>
                    <a:pt x="905" y="605"/>
                    <a:pt x="841" y="605"/>
                  </a:cubicBezTo>
                  <a:cubicBezTo>
                    <a:pt x="765" y="605"/>
                    <a:pt x="688" y="620"/>
                    <a:pt x="612" y="630"/>
                  </a:cubicBezTo>
                  <a:lnTo>
                    <a:pt x="560" y="630"/>
                  </a:lnTo>
                  <a:cubicBezTo>
                    <a:pt x="542" y="437"/>
                    <a:pt x="490" y="228"/>
                    <a:pt x="437" y="70"/>
                  </a:cubicBezTo>
                  <a:cubicBezTo>
                    <a:pt x="428" y="27"/>
                    <a:pt x="389" y="0"/>
                    <a:pt x="3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4" name="Google Shape;1054;p37"/>
            <p:cNvSpPr/>
            <p:nvPr/>
          </p:nvSpPr>
          <p:spPr>
            <a:xfrm rot="554399">
              <a:off x="7064452" y="2737321"/>
              <a:ext cx="41934" cy="78112"/>
            </a:xfrm>
            <a:custGeom>
              <a:avLst/>
              <a:gdLst/>
              <a:ahLst/>
              <a:cxnLst/>
              <a:rect l="l" t="t" r="r" b="b"/>
              <a:pathLst>
                <a:path w="1151" h="2144" extrusionOk="0">
                  <a:moveTo>
                    <a:pt x="166" y="1"/>
                  </a:moveTo>
                  <a:cubicBezTo>
                    <a:pt x="142" y="1"/>
                    <a:pt x="123" y="14"/>
                    <a:pt x="123" y="46"/>
                  </a:cubicBezTo>
                  <a:cubicBezTo>
                    <a:pt x="88" y="536"/>
                    <a:pt x="53" y="1043"/>
                    <a:pt x="0" y="1532"/>
                  </a:cubicBezTo>
                  <a:cubicBezTo>
                    <a:pt x="0" y="1603"/>
                    <a:pt x="81" y="1675"/>
                    <a:pt x="154" y="1675"/>
                  </a:cubicBezTo>
                  <a:cubicBezTo>
                    <a:pt x="189" y="1675"/>
                    <a:pt x="222" y="1659"/>
                    <a:pt x="245" y="1620"/>
                  </a:cubicBezTo>
                  <a:cubicBezTo>
                    <a:pt x="280" y="1532"/>
                    <a:pt x="332" y="1480"/>
                    <a:pt x="420" y="1427"/>
                  </a:cubicBezTo>
                  <a:cubicBezTo>
                    <a:pt x="468" y="1405"/>
                    <a:pt x="513" y="1394"/>
                    <a:pt x="553" y="1394"/>
                  </a:cubicBezTo>
                  <a:cubicBezTo>
                    <a:pt x="671" y="1394"/>
                    <a:pt x="752" y="1489"/>
                    <a:pt x="804" y="1672"/>
                  </a:cubicBezTo>
                  <a:cubicBezTo>
                    <a:pt x="794" y="1832"/>
                    <a:pt x="670" y="1866"/>
                    <a:pt x="533" y="1866"/>
                  </a:cubicBezTo>
                  <a:cubicBezTo>
                    <a:pt x="430" y="1866"/>
                    <a:pt x="320" y="1847"/>
                    <a:pt x="245" y="1847"/>
                  </a:cubicBezTo>
                  <a:cubicBezTo>
                    <a:pt x="238" y="1846"/>
                    <a:pt x="232" y="1845"/>
                    <a:pt x="227" y="1845"/>
                  </a:cubicBezTo>
                  <a:cubicBezTo>
                    <a:pt x="160" y="1845"/>
                    <a:pt x="178" y="1937"/>
                    <a:pt x="210" y="1969"/>
                  </a:cubicBezTo>
                  <a:cubicBezTo>
                    <a:pt x="331" y="2090"/>
                    <a:pt x="472" y="2143"/>
                    <a:pt x="605" y="2143"/>
                  </a:cubicBezTo>
                  <a:cubicBezTo>
                    <a:pt x="897" y="2143"/>
                    <a:pt x="1151" y="1887"/>
                    <a:pt x="1067" y="1515"/>
                  </a:cubicBezTo>
                  <a:cubicBezTo>
                    <a:pt x="998" y="1254"/>
                    <a:pt x="798" y="1140"/>
                    <a:pt x="589" y="1140"/>
                  </a:cubicBezTo>
                  <a:cubicBezTo>
                    <a:pt x="476" y="1140"/>
                    <a:pt x="361" y="1174"/>
                    <a:pt x="262" y="1235"/>
                  </a:cubicBezTo>
                  <a:cubicBezTo>
                    <a:pt x="245" y="850"/>
                    <a:pt x="245" y="466"/>
                    <a:pt x="245" y="81"/>
                  </a:cubicBezTo>
                  <a:cubicBezTo>
                    <a:pt x="256" y="37"/>
                    <a:pt x="205" y="1"/>
                    <a:pt x="1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5" name="Google Shape;1055;p37"/>
            <p:cNvSpPr/>
            <p:nvPr/>
          </p:nvSpPr>
          <p:spPr>
            <a:xfrm rot="554399">
              <a:off x="7139818" y="2743919"/>
              <a:ext cx="41424" cy="42736"/>
            </a:xfrm>
            <a:custGeom>
              <a:avLst/>
              <a:gdLst/>
              <a:ahLst/>
              <a:cxnLst/>
              <a:rect l="l" t="t" r="r" b="b"/>
              <a:pathLst>
                <a:path w="1137" h="1173" extrusionOk="0">
                  <a:moveTo>
                    <a:pt x="122" y="0"/>
                  </a:moveTo>
                  <a:cubicBezTo>
                    <a:pt x="17" y="0"/>
                    <a:pt x="52" y="140"/>
                    <a:pt x="140" y="157"/>
                  </a:cubicBezTo>
                  <a:cubicBezTo>
                    <a:pt x="385" y="175"/>
                    <a:pt x="192" y="542"/>
                    <a:pt x="140" y="629"/>
                  </a:cubicBezTo>
                  <a:cubicBezTo>
                    <a:pt x="70" y="752"/>
                    <a:pt x="35" y="857"/>
                    <a:pt x="17" y="996"/>
                  </a:cubicBezTo>
                  <a:cubicBezTo>
                    <a:pt x="0" y="1066"/>
                    <a:pt x="70" y="1136"/>
                    <a:pt x="140" y="1136"/>
                  </a:cubicBezTo>
                  <a:cubicBezTo>
                    <a:pt x="248" y="1158"/>
                    <a:pt x="363" y="1173"/>
                    <a:pt x="476" y="1173"/>
                  </a:cubicBezTo>
                  <a:cubicBezTo>
                    <a:pt x="546" y="1173"/>
                    <a:pt x="615" y="1167"/>
                    <a:pt x="682" y="1154"/>
                  </a:cubicBezTo>
                  <a:cubicBezTo>
                    <a:pt x="839" y="1136"/>
                    <a:pt x="1014" y="1119"/>
                    <a:pt x="1101" y="996"/>
                  </a:cubicBezTo>
                  <a:cubicBezTo>
                    <a:pt x="1136" y="927"/>
                    <a:pt x="1084" y="857"/>
                    <a:pt x="1031" y="822"/>
                  </a:cubicBezTo>
                  <a:cubicBezTo>
                    <a:pt x="1004" y="815"/>
                    <a:pt x="978" y="812"/>
                    <a:pt x="953" y="812"/>
                  </a:cubicBezTo>
                  <a:cubicBezTo>
                    <a:pt x="849" y="812"/>
                    <a:pt x="759" y="860"/>
                    <a:pt x="647" y="874"/>
                  </a:cubicBezTo>
                  <a:cubicBezTo>
                    <a:pt x="524" y="892"/>
                    <a:pt x="402" y="892"/>
                    <a:pt x="280" y="892"/>
                  </a:cubicBezTo>
                  <a:cubicBezTo>
                    <a:pt x="315" y="699"/>
                    <a:pt x="455" y="542"/>
                    <a:pt x="437" y="332"/>
                  </a:cubicBezTo>
                  <a:cubicBezTo>
                    <a:pt x="420" y="157"/>
                    <a:pt x="315" y="0"/>
                    <a:pt x="1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6" name="Google Shape;1056;p37"/>
            <p:cNvSpPr/>
            <p:nvPr/>
          </p:nvSpPr>
          <p:spPr>
            <a:xfrm rot="554399">
              <a:off x="7150160" y="2799707"/>
              <a:ext cx="62446" cy="11731"/>
            </a:xfrm>
            <a:custGeom>
              <a:avLst/>
              <a:gdLst/>
              <a:ahLst/>
              <a:cxnLst/>
              <a:rect l="l" t="t" r="r" b="b"/>
              <a:pathLst>
                <a:path w="1714" h="322" extrusionOk="0">
                  <a:moveTo>
                    <a:pt x="1051" y="0"/>
                  </a:moveTo>
                  <a:cubicBezTo>
                    <a:pt x="753" y="0"/>
                    <a:pt x="445" y="32"/>
                    <a:pt x="158" y="43"/>
                  </a:cubicBezTo>
                  <a:cubicBezTo>
                    <a:pt x="1" y="61"/>
                    <a:pt x="70" y="271"/>
                    <a:pt x="210" y="271"/>
                  </a:cubicBezTo>
                  <a:cubicBezTo>
                    <a:pt x="489" y="282"/>
                    <a:pt x="796" y="321"/>
                    <a:pt x="1091" y="321"/>
                  </a:cubicBezTo>
                  <a:cubicBezTo>
                    <a:pt x="1259" y="321"/>
                    <a:pt x="1422" y="309"/>
                    <a:pt x="1574" y="271"/>
                  </a:cubicBezTo>
                  <a:cubicBezTo>
                    <a:pt x="1714" y="253"/>
                    <a:pt x="1679" y="78"/>
                    <a:pt x="1556" y="43"/>
                  </a:cubicBezTo>
                  <a:cubicBezTo>
                    <a:pt x="1395" y="11"/>
                    <a:pt x="1225" y="0"/>
                    <a:pt x="105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7" name="Google Shape;1057;p37"/>
            <p:cNvSpPr/>
            <p:nvPr/>
          </p:nvSpPr>
          <p:spPr>
            <a:xfrm rot="554399">
              <a:off x="7144518" y="2814851"/>
              <a:ext cx="50714" cy="11731"/>
            </a:xfrm>
            <a:custGeom>
              <a:avLst/>
              <a:gdLst/>
              <a:ahLst/>
              <a:cxnLst/>
              <a:rect l="l" t="t" r="r" b="b"/>
              <a:pathLst>
                <a:path w="1392" h="322" extrusionOk="0">
                  <a:moveTo>
                    <a:pt x="1270" y="0"/>
                  </a:moveTo>
                  <a:cubicBezTo>
                    <a:pt x="1265" y="0"/>
                    <a:pt x="1260" y="1"/>
                    <a:pt x="1256" y="2"/>
                  </a:cubicBezTo>
                  <a:cubicBezTo>
                    <a:pt x="1081" y="2"/>
                    <a:pt x="924" y="54"/>
                    <a:pt x="766" y="72"/>
                  </a:cubicBezTo>
                  <a:cubicBezTo>
                    <a:pt x="710" y="77"/>
                    <a:pt x="654" y="79"/>
                    <a:pt x="598" y="79"/>
                  </a:cubicBezTo>
                  <a:cubicBezTo>
                    <a:pt x="444" y="79"/>
                    <a:pt x="291" y="63"/>
                    <a:pt x="137" y="37"/>
                  </a:cubicBezTo>
                  <a:cubicBezTo>
                    <a:pt x="126" y="34"/>
                    <a:pt x="117" y="33"/>
                    <a:pt x="108" y="33"/>
                  </a:cubicBezTo>
                  <a:cubicBezTo>
                    <a:pt x="0" y="33"/>
                    <a:pt x="24" y="214"/>
                    <a:pt x="137" y="247"/>
                  </a:cubicBezTo>
                  <a:cubicBezTo>
                    <a:pt x="310" y="288"/>
                    <a:pt x="510" y="321"/>
                    <a:pt x="709" y="321"/>
                  </a:cubicBezTo>
                  <a:cubicBezTo>
                    <a:pt x="931" y="321"/>
                    <a:pt x="1150" y="279"/>
                    <a:pt x="1326" y="159"/>
                  </a:cubicBezTo>
                  <a:cubicBezTo>
                    <a:pt x="1391" y="110"/>
                    <a:pt x="1334" y="0"/>
                    <a:pt x="127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8" name="Google Shape;1058;p37"/>
            <p:cNvSpPr/>
            <p:nvPr/>
          </p:nvSpPr>
          <p:spPr>
            <a:xfrm rot="554399">
              <a:off x="7223376" y="2796200"/>
              <a:ext cx="53811" cy="47290"/>
            </a:xfrm>
            <a:custGeom>
              <a:avLst/>
              <a:gdLst/>
              <a:ahLst/>
              <a:cxnLst/>
              <a:rect l="l" t="t" r="r" b="b"/>
              <a:pathLst>
                <a:path w="1477" h="1298" extrusionOk="0">
                  <a:moveTo>
                    <a:pt x="1119" y="1"/>
                  </a:moveTo>
                  <a:cubicBezTo>
                    <a:pt x="948" y="1"/>
                    <a:pt x="784" y="62"/>
                    <a:pt x="627" y="151"/>
                  </a:cubicBezTo>
                  <a:cubicBezTo>
                    <a:pt x="417" y="291"/>
                    <a:pt x="85" y="518"/>
                    <a:pt x="50" y="781"/>
                  </a:cubicBezTo>
                  <a:cubicBezTo>
                    <a:pt x="0" y="1131"/>
                    <a:pt x="288" y="1298"/>
                    <a:pt x="593" y="1298"/>
                  </a:cubicBezTo>
                  <a:cubicBezTo>
                    <a:pt x="820" y="1298"/>
                    <a:pt x="1057" y="1205"/>
                    <a:pt x="1169" y="1025"/>
                  </a:cubicBezTo>
                  <a:cubicBezTo>
                    <a:pt x="1204" y="973"/>
                    <a:pt x="1152" y="885"/>
                    <a:pt x="1082" y="885"/>
                  </a:cubicBezTo>
                  <a:cubicBezTo>
                    <a:pt x="942" y="903"/>
                    <a:pt x="819" y="990"/>
                    <a:pt x="662" y="1025"/>
                  </a:cubicBezTo>
                  <a:cubicBezTo>
                    <a:pt x="630" y="1031"/>
                    <a:pt x="594" y="1034"/>
                    <a:pt x="558" y="1034"/>
                  </a:cubicBezTo>
                  <a:cubicBezTo>
                    <a:pt x="477" y="1034"/>
                    <a:pt x="396" y="1016"/>
                    <a:pt x="347" y="955"/>
                  </a:cubicBezTo>
                  <a:cubicBezTo>
                    <a:pt x="260" y="816"/>
                    <a:pt x="417" y="676"/>
                    <a:pt x="487" y="606"/>
                  </a:cubicBezTo>
                  <a:cubicBezTo>
                    <a:pt x="681" y="412"/>
                    <a:pt x="937" y="181"/>
                    <a:pt x="1225" y="181"/>
                  </a:cubicBezTo>
                  <a:cubicBezTo>
                    <a:pt x="1275" y="181"/>
                    <a:pt x="1327" y="188"/>
                    <a:pt x="1379" y="204"/>
                  </a:cubicBezTo>
                  <a:cubicBezTo>
                    <a:pt x="1388" y="207"/>
                    <a:pt x="1396" y="209"/>
                    <a:pt x="1403" y="209"/>
                  </a:cubicBezTo>
                  <a:cubicBezTo>
                    <a:pt x="1469" y="209"/>
                    <a:pt x="1477" y="80"/>
                    <a:pt x="1414" y="64"/>
                  </a:cubicBezTo>
                  <a:cubicBezTo>
                    <a:pt x="1313" y="20"/>
                    <a:pt x="1215" y="1"/>
                    <a:pt x="111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9" name="Google Shape;1059;p37"/>
            <p:cNvSpPr/>
            <p:nvPr/>
          </p:nvSpPr>
          <p:spPr>
            <a:xfrm rot="554399">
              <a:off x="7321302" y="2774606"/>
              <a:ext cx="56726" cy="35813"/>
            </a:xfrm>
            <a:custGeom>
              <a:avLst/>
              <a:gdLst/>
              <a:ahLst/>
              <a:cxnLst/>
              <a:rect l="l" t="t" r="r" b="b"/>
              <a:pathLst>
                <a:path w="1557" h="983" extrusionOk="0">
                  <a:moveTo>
                    <a:pt x="128" y="0"/>
                  </a:moveTo>
                  <a:cubicBezTo>
                    <a:pt x="121" y="0"/>
                    <a:pt x="113" y="0"/>
                    <a:pt x="106" y="1"/>
                  </a:cubicBezTo>
                  <a:cubicBezTo>
                    <a:pt x="1" y="1"/>
                    <a:pt x="36" y="158"/>
                    <a:pt x="123" y="158"/>
                  </a:cubicBezTo>
                  <a:cubicBezTo>
                    <a:pt x="263" y="158"/>
                    <a:pt x="71" y="508"/>
                    <a:pt x="71" y="543"/>
                  </a:cubicBezTo>
                  <a:cubicBezTo>
                    <a:pt x="53" y="613"/>
                    <a:pt x="53" y="683"/>
                    <a:pt x="71" y="753"/>
                  </a:cubicBezTo>
                  <a:cubicBezTo>
                    <a:pt x="123" y="858"/>
                    <a:pt x="210" y="910"/>
                    <a:pt x="298" y="945"/>
                  </a:cubicBezTo>
                  <a:cubicBezTo>
                    <a:pt x="392" y="976"/>
                    <a:pt x="493" y="983"/>
                    <a:pt x="592" y="983"/>
                  </a:cubicBezTo>
                  <a:cubicBezTo>
                    <a:pt x="659" y="983"/>
                    <a:pt x="724" y="980"/>
                    <a:pt x="787" y="980"/>
                  </a:cubicBezTo>
                  <a:cubicBezTo>
                    <a:pt x="847" y="980"/>
                    <a:pt x="911" y="981"/>
                    <a:pt x="978" y="981"/>
                  </a:cubicBezTo>
                  <a:cubicBezTo>
                    <a:pt x="1143" y="981"/>
                    <a:pt x="1319" y="972"/>
                    <a:pt x="1469" y="910"/>
                  </a:cubicBezTo>
                  <a:cubicBezTo>
                    <a:pt x="1556" y="858"/>
                    <a:pt x="1522" y="718"/>
                    <a:pt x="1417" y="700"/>
                  </a:cubicBezTo>
                  <a:cubicBezTo>
                    <a:pt x="1345" y="684"/>
                    <a:pt x="1271" y="678"/>
                    <a:pt x="1196" y="678"/>
                  </a:cubicBezTo>
                  <a:cubicBezTo>
                    <a:pt x="1036" y="678"/>
                    <a:pt x="873" y="706"/>
                    <a:pt x="717" y="718"/>
                  </a:cubicBezTo>
                  <a:cubicBezTo>
                    <a:pt x="659" y="718"/>
                    <a:pt x="570" y="726"/>
                    <a:pt x="496" y="726"/>
                  </a:cubicBezTo>
                  <a:cubicBezTo>
                    <a:pt x="459" y="726"/>
                    <a:pt x="426" y="724"/>
                    <a:pt x="403" y="718"/>
                  </a:cubicBezTo>
                  <a:cubicBezTo>
                    <a:pt x="228" y="665"/>
                    <a:pt x="315" y="525"/>
                    <a:pt x="333" y="403"/>
                  </a:cubicBezTo>
                  <a:cubicBezTo>
                    <a:pt x="367" y="234"/>
                    <a:pt x="335" y="0"/>
                    <a:pt x="12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0" name="Google Shape;1060;p37"/>
            <p:cNvSpPr/>
            <p:nvPr/>
          </p:nvSpPr>
          <p:spPr>
            <a:xfrm rot="554399">
              <a:off x="6933800" y="2869841"/>
              <a:ext cx="289822" cy="177792"/>
            </a:xfrm>
            <a:custGeom>
              <a:avLst/>
              <a:gdLst/>
              <a:ahLst/>
              <a:cxnLst/>
              <a:rect l="l" t="t" r="r" b="b"/>
              <a:pathLst>
                <a:path w="7955" h="4880" extrusionOk="0">
                  <a:moveTo>
                    <a:pt x="5944" y="3629"/>
                  </a:moveTo>
                  <a:cubicBezTo>
                    <a:pt x="6399" y="3926"/>
                    <a:pt x="6836" y="4223"/>
                    <a:pt x="7273" y="4573"/>
                  </a:cubicBezTo>
                  <a:cubicBezTo>
                    <a:pt x="6801" y="4573"/>
                    <a:pt x="6311" y="4573"/>
                    <a:pt x="5822" y="4556"/>
                  </a:cubicBezTo>
                  <a:cubicBezTo>
                    <a:pt x="5804" y="4451"/>
                    <a:pt x="5769" y="4363"/>
                    <a:pt x="5769" y="4258"/>
                  </a:cubicBezTo>
                  <a:cubicBezTo>
                    <a:pt x="5769" y="4049"/>
                    <a:pt x="5839" y="3856"/>
                    <a:pt x="5944" y="3664"/>
                  </a:cubicBezTo>
                  <a:lnTo>
                    <a:pt x="5944" y="3629"/>
                  </a:lnTo>
                  <a:close/>
                  <a:moveTo>
                    <a:pt x="522" y="0"/>
                  </a:moveTo>
                  <a:cubicBezTo>
                    <a:pt x="466" y="0"/>
                    <a:pt x="436" y="96"/>
                    <a:pt x="490" y="150"/>
                  </a:cubicBezTo>
                  <a:cubicBezTo>
                    <a:pt x="1399" y="1077"/>
                    <a:pt x="2518" y="1741"/>
                    <a:pt x="3672" y="2336"/>
                  </a:cubicBezTo>
                  <a:cubicBezTo>
                    <a:pt x="4406" y="2720"/>
                    <a:pt x="5123" y="3122"/>
                    <a:pt x="5822" y="3559"/>
                  </a:cubicBezTo>
                  <a:lnTo>
                    <a:pt x="5804" y="3559"/>
                  </a:lnTo>
                  <a:cubicBezTo>
                    <a:pt x="5647" y="3821"/>
                    <a:pt x="5542" y="4223"/>
                    <a:pt x="5612" y="4556"/>
                  </a:cubicBezTo>
                  <a:cubicBezTo>
                    <a:pt x="4476" y="4503"/>
                    <a:pt x="3357" y="4433"/>
                    <a:pt x="2221" y="4328"/>
                  </a:cubicBezTo>
                  <a:cubicBezTo>
                    <a:pt x="1801" y="4276"/>
                    <a:pt x="1382" y="4223"/>
                    <a:pt x="962" y="4171"/>
                  </a:cubicBezTo>
                  <a:cubicBezTo>
                    <a:pt x="403" y="4101"/>
                    <a:pt x="245" y="4101"/>
                    <a:pt x="245" y="3472"/>
                  </a:cubicBezTo>
                  <a:cubicBezTo>
                    <a:pt x="245" y="2440"/>
                    <a:pt x="228" y="1426"/>
                    <a:pt x="210" y="413"/>
                  </a:cubicBezTo>
                  <a:cubicBezTo>
                    <a:pt x="210" y="382"/>
                    <a:pt x="181" y="363"/>
                    <a:pt x="156" y="363"/>
                  </a:cubicBezTo>
                  <a:cubicBezTo>
                    <a:pt x="138" y="363"/>
                    <a:pt x="123" y="373"/>
                    <a:pt x="123" y="395"/>
                  </a:cubicBezTo>
                  <a:cubicBezTo>
                    <a:pt x="71" y="1654"/>
                    <a:pt x="36" y="2912"/>
                    <a:pt x="1" y="4154"/>
                  </a:cubicBezTo>
                  <a:cubicBezTo>
                    <a:pt x="1" y="4223"/>
                    <a:pt x="53" y="4293"/>
                    <a:pt x="123" y="4311"/>
                  </a:cubicBezTo>
                  <a:cubicBezTo>
                    <a:pt x="1993" y="4608"/>
                    <a:pt x="3864" y="4783"/>
                    <a:pt x="5752" y="4853"/>
                  </a:cubicBezTo>
                  <a:cubicBezTo>
                    <a:pt x="5769" y="4870"/>
                    <a:pt x="5791" y="4879"/>
                    <a:pt x="5813" y="4879"/>
                  </a:cubicBezTo>
                  <a:cubicBezTo>
                    <a:pt x="5835" y="4879"/>
                    <a:pt x="5857" y="4870"/>
                    <a:pt x="5874" y="4853"/>
                  </a:cubicBezTo>
                  <a:cubicBezTo>
                    <a:pt x="6504" y="4870"/>
                    <a:pt x="7133" y="4870"/>
                    <a:pt x="7762" y="4870"/>
                  </a:cubicBezTo>
                  <a:cubicBezTo>
                    <a:pt x="7955" y="4870"/>
                    <a:pt x="7850" y="4573"/>
                    <a:pt x="7675" y="4573"/>
                  </a:cubicBezTo>
                  <a:lnTo>
                    <a:pt x="7413" y="4573"/>
                  </a:lnTo>
                  <a:cubicBezTo>
                    <a:pt x="7465" y="4538"/>
                    <a:pt x="7483" y="4451"/>
                    <a:pt x="7430" y="4381"/>
                  </a:cubicBezTo>
                  <a:cubicBezTo>
                    <a:pt x="5542" y="2405"/>
                    <a:pt x="2553" y="1916"/>
                    <a:pt x="577" y="28"/>
                  </a:cubicBezTo>
                  <a:cubicBezTo>
                    <a:pt x="558" y="8"/>
                    <a:pt x="539" y="0"/>
                    <a:pt x="5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1" name="Google Shape;1061;p37"/>
            <p:cNvSpPr/>
            <p:nvPr/>
          </p:nvSpPr>
          <p:spPr>
            <a:xfrm rot="554399">
              <a:off x="7701608" y="2304032"/>
              <a:ext cx="429360" cy="361741"/>
            </a:xfrm>
            <a:custGeom>
              <a:avLst/>
              <a:gdLst/>
              <a:ahLst/>
              <a:cxnLst/>
              <a:rect l="l" t="t" r="r" b="b"/>
              <a:pathLst>
                <a:path w="11785" h="9929" extrusionOk="0">
                  <a:moveTo>
                    <a:pt x="3986" y="5044"/>
                  </a:moveTo>
                  <a:lnTo>
                    <a:pt x="3986" y="5044"/>
                  </a:lnTo>
                  <a:cubicBezTo>
                    <a:pt x="3968" y="5218"/>
                    <a:pt x="3951" y="5411"/>
                    <a:pt x="3933" y="5603"/>
                  </a:cubicBezTo>
                  <a:lnTo>
                    <a:pt x="3724" y="5585"/>
                  </a:lnTo>
                  <a:cubicBezTo>
                    <a:pt x="3811" y="5411"/>
                    <a:pt x="3899" y="5218"/>
                    <a:pt x="3986" y="5044"/>
                  </a:cubicBezTo>
                  <a:close/>
                  <a:moveTo>
                    <a:pt x="6004" y="2858"/>
                  </a:moveTo>
                  <a:cubicBezTo>
                    <a:pt x="6080" y="2858"/>
                    <a:pt x="6158" y="2874"/>
                    <a:pt x="6241" y="2911"/>
                  </a:cubicBezTo>
                  <a:cubicBezTo>
                    <a:pt x="6643" y="3068"/>
                    <a:pt x="6573" y="3628"/>
                    <a:pt x="6573" y="4012"/>
                  </a:cubicBezTo>
                  <a:cubicBezTo>
                    <a:pt x="6573" y="4449"/>
                    <a:pt x="6503" y="4886"/>
                    <a:pt x="6538" y="5323"/>
                  </a:cubicBezTo>
                  <a:cubicBezTo>
                    <a:pt x="6556" y="5498"/>
                    <a:pt x="6591" y="5638"/>
                    <a:pt x="6643" y="5795"/>
                  </a:cubicBezTo>
                  <a:cubicBezTo>
                    <a:pt x="6328" y="5778"/>
                    <a:pt x="6031" y="5760"/>
                    <a:pt x="5734" y="5725"/>
                  </a:cubicBezTo>
                  <a:cubicBezTo>
                    <a:pt x="5210" y="5690"/>
                    <a:pt x="4703" y="5655"/>
                    <a:pt x="4178" y="5620"/>
                  </a:cubicBezTo>
                  <a:cubicBezTo>
                    <a:pt x="4196" y="5323"/>
                    <a:pt x="4213" y="5026"/>
                    <a:pt x="4231" y="4746"/>
                  </a:cubicBezTo>
                  <a:cubicBezTo>
                    <a:pt x="4248" y="4659"/>
                    <a:pt x="4248" y="4589"/>
                    <a:pt x="4266" y="4502"/>
                  </a:cubicBezTo>
                  <a:cubicBezTo>
                    <a:pt x="4545" y="3977"/>
                    <a:pt x="4895" y="3488"/>
                    <a:pt x="5402" y="3138"/>
                  </a:cubicBezTo>
                  <a:cubicBezTo>
                    <a:pt x="5608" y="2984"/>
                    <a:pt x="5795" y="2858"/>
                    <a:pt x="6004" y="2858"/>
                  </a:cubicBezTo>
                  <a:close/>
                  <a:moveTo>
                    <a:pt x="7045" y="6110"/>
                  </a:moveTo>
                  <a:lnTo>
                    <a:pt x="7045" y="6110"/>
                  </a:lnTo>
                  <a:cubicBezTo>
                    <a:pt x="8146" y="6215"/>
                    <a:pt x="9248" y="6320"/>
                    <a:pt x="10349" y="6372"/>
                  </a:cubicBezTo>
                  <a:cubicBezTo>
                    <a:pt x="10139" y="6547"/>
                    <a:pt x="9947" y="6704"/>
                    <a:pt x="9737" y="6862"/>
                  </a:cubicBezTo>
                  <a:cubicBezTo>
                    <a:pt x="9499" y="7028"/>
                    <a:pt x="9211" y="7101"/>
                    <a:pt x="8910" y="7101"/>
                  </a:cubicBezTo>
                  <a:cubicBezTo>
                    <a:pt x="8198" y="7101"/>
                    <a:pt x="7414" y="6688"/>
                    <a:pt x="7045" y="6110"/>
                  </a:cubicBezTo>
                  <a:close/>
                  <a:moveTo>
                    <a:pt x="804" y="5603"/>
                  </a:moveTo>
                  <a:cubicBezTo>
                    <a:pt x="1206" y="5638"/>
                    <a:pt x="1626" y="5673"/>
                    <a:pt x="2028" y="5708"/>
                  </a:cubicBezTo>
                  <a:cubicBezTo>
                    <a:pt x="2500" y="5743"/>
                    <a:pt x="2955" y="5778"/>
                    <a:pt x="3427" y="5813"/>
                  </a:cubicBezTo>
                  <a:cubicBezTo>
                    <a:pt x="3234" y="6197"/>
                    <a:pt x="3007" y="6547"/>
                    <a:pt x="2710" y="6827"/>
                  </a:cubicBezTo>
                  <a:cubicBezTo>
                    <a:pt x="2460" y="7068"/>
                    <a:pt x="2121" y="7210"/>
                    <a:pt x="1797" y="7210"/>
                  </a:cubicBezTo>
                  <a:cubicBezTo>
                    <a:pt x="1419" y="7210"/>
                    <a:pt x="1061" y="7017"/>
                    <a:pt x="892" y="6564"/>
                  </a:cubicBezTo>
                  <a:cubicBezTo>
                    <a:pt x="787" y="6232"/>
                    <a:pt x="769" y="5918"/>
                    <a:pt x="804" y="5603"/>
                  </a:cubicBezTo>
                  <a:close/>
                  <a:moveTo>
                    <a:pt x="4174" y="0"/>
                  </a:moveTo>
                  <a:cubicBezTo>
                    <a:pt x="4135" y="0"/>
                    <a:pt x="4100" y="26"/>
                    <a:pt x="4108" y="79"/>
                  </a:cubicBezTo>
                  <a:cubicBezTo>
                    <a:pt x="4301" y="1582"/>
                    <a:pt x="4178" y="3103"/>
                    <a:pt x="4038" y="4606"/>
                  </a:cubicBezTo>
                  <a:cubicBezTo>
                    <a:pt x="4003" y="4641"/>
                    <a:pt x="3986" y="4676"/>
                    <a:pt x="3968" y="4711"/>
                  </a:cubicBezTo>
                  <a:cubicBezTo>
                    <a:pt x="3829" y="4991"/>
                    <a:pt x="3689" y="5288"/>
                    <a:pt x="3549" y="5568"/>
                  </a:cubicBezTo>
                  <a:cubicBezTo>
                    <a:pt x="3374" y="5568"/>
                    <a:pt x="3199" y="5550"/>
                    <a:pt x="3024" y="5533"/>
                  </a:cubicBezTo>
                  <a:cubicBezTo>
                    <a:pt x="2552" y="5498"/>
                    <a:pt x="2080" y="5463"/>
                    <a:pt x="1608" y="5446"/>
                  </a:cubicBezTo>
                  <a:cubicBezTo>
                    <a:pt x="1556" y="5437"/>
                    <a:pt x="1442" y="5437"/>
                    <a:pt x="1300" y="5437"/>
                  </a:cubicBezTo>
                  <a:cubicBezTo>
                    <a:pt x="1158" y="5437"/>
                    <a:pt x="988" y="5437"/>
                    <a:pt x="822" y="5428"/>
                  </a:cubicBezTo>
                  <a:cubicBezTo>
                    <a:pt x="874" y="5148"/>
                    <a:pt x="944" y="4869"/>
                    <a:pt x="1032" y="4606"/>
                  </a:cubicBezTo>
                  <a:cubicBezTo>
                    <a:pt x="1043" y="4548"/>
                    <a:pt x="984" y="4489"/>
                    <a:pt x="938" y="4489"/>
                  </a:cubicBezTo>
                  <a:cubicBezTo>
                    <a:pt x="916" y="4489"/>
                    <a:pt x="897" y="4502"/>
                    <a:pt x="892" y="4537"/>
                  </a:cubicBezTo>
                  <a:cubicBezTo>
                    <a:pt x="787" y="4816"/>
                    <a:pt x="699" y="5113"/>
                    <a:pt x="629" y="5411"/>
                  </a:cubicBezTo>
                  <a:cubicBezTo>
                    <a:pt x="420" y="5393"/>
                    <a:pt x="227" y="5376"/>
                    <a:pt x="192" y="5323"/>
                  </a:cubicBezTo>
                  <a:lnTo>
                    <a:pt x="192" y="5323"/>
                  </a:lnTo>
                  <a:cubicBezTo>
                    <a:pt x="205" y="5336"/>
                    <a:pt x="222" y="5341"/>
                    <a:pt x="237" y="5341"/>
                  </a:cubicBezTo>
                  <a:cubicBezTo>
                    <a:pt x="266" y="5341"/>
                    <a:pt x="291" y="5322"/>
                    <a:pt x="280" y="5288"/>
                  </a:cubicBezTo>
                  <a:lnTo>
                    <a:pt x="245" y="5236"/>
                  </a:lnTo>
                  <a:lnTo>
                    <a:pt x="192" y="5183"/>
                  </a:lnTo>
                  <a:cubicBezTo>
                    <a:pt x="88" y="5201"/>
                    <a:pt x="70" y="5201"/>
                    <a:pt x="18" y="5288"/>
                  </a:cubicBezTo>
                  <a:cubicBezTo>
                    <a:pt x="0" y="5323"/>
                    <a:pt x="0" y="5358"/>
                    <a:pt x="35" y="5376"/>
                  </a:cubicBezTo>
                  <a:cubicBezTo>
                    <a:pt x="192" y="5568"/>
                    <a:pt x="315" y="5550"/>
                    <a:pt x="595" y="5585"/>
                  </a:cubicBezTo>
                  <a:lnTo>
                    <a:pt x="612" y="5585"/>
                  </a:lnTo>
                  <a:cubicBezTo>
                    <a:pt x="542" y="6005"/>
                    <a:pt x="560" y="6425"/>
                    <a:pt x="787" y="6827"/>
                  </a:cubicBezTo>
                  <a:cubicBezTo>
                    <a:pt x="1019" y="7219"/>
                    <a:pt x="1409" y="7491"/>
                    <a:pt x="1845" y="7491"/>
                  </a:cubicBezTo>
                  <a:cubicBezTo>
                    <a:pt x="1934" y="7491"/>
                    <a:pt x="2024" y="7480"/>
                    <a:pt x="2115" y="7456"/>
                  </a:cubicBezTo>
                  <a:cubicBezTo>
                    <a:pt x="2850" y="7281"/>
                    <a:pt x="3287" y="6460"/>
                    <a:pt x="3601" y="5830"/>
                  </a:cubicBezTo>
                  <a:cubicBezTo>
                    <a:pt x="3706" y="5830"/>
                    <a:pt x="3811" y="5848"/>
                    <a:pt x="3916" y="5848"/>
                  </a:cubicBezTo>
                  <a:cubicBezTo>
                    <a:pt x="3794" y="7176"/>
                    <a:pt x="3689" y="8505"/>
                    <a:pt x="3829" y="9833"/>
                  </a:cubicBezTo>
                  <a:cubicBezTo>
                    <a:pt x="3829" y="9892"/>
                    <a:pt x="3883" y="9928"/>
                    <a:pt x="3934" y="9928"/>
                  </a:cubicBezTo>
                  <a:cubicBezTo>
                    <a:pt x="3974" y="9928"/>
                    <a:pt x="4013" y="9905"/>
                    <a:pt x="4021" y="9851"/>
                  </a:cubicBezTo>
                  <a:cubicBezTo>
                    <a:pt x="4108" y="8522"/>
                    <a:pt x="4108" y="7194"/>
                    <a:pt x="4161" y="5865"/>
                  </a:cubicBezTo>
                  <a:cubicBezTo>
                    <a:pt x="4545" y="5900"/>
                    <a:pt x="4912" y="5935"/>
                    <a:pt x="5297" y="5953"/>
                  </a:cubicBezTo>
                  <a:cubicBezTo>
                    <a:pt x="5786" y="6005"/>
                    <a:pt x="6276" y="6040"/>
                    <a:pt x="6765" y="6092"/>
                  </a:cubicBezTo>
                  <a:cubicBezTo>
                    <a:pt x="6940" y="6407"/>
                    <a:pt x="7185" y="6687"/>
                    <a:pt x="7517" y="6897"/>
                  </a:cubicBezTo>
                  <a:cubicBezTo>
                    <a:pt x="7916" y="7153"/>
                    <a:pt x="8547" y="7433"/>
                    <a:pt x="9089" y="7433"/>
                  </a:cubicBezTo>
                  <a:cubicBezTo>
                    <a:pt x="9212" y="7433"/>
                    <a:pt x="9330" y="7418"/>
                    <a:pt x="9440" y="7386"/>
                  </a:cubicBezTo>
                  <a:cubicBezTo>
                    <a:pt x="9807" y="7264"/>
                    <a:pt x="10104" y="6914"/>
                    <a:pt x="10384" y="6652"/>
                  </a:cubicBezTo>
                  <a:cubicBezTo>
                    <a:pt x="10489" y="6564"/>
                    <a:pt x="10576" y="6460"/>
                    <a:pt x="10681" y="6372"/>
                  </a:cubicBezTo>
                  <a:cubicBezTo>
                    <a:pt x="10804" y="6381"/>
                    <a:pt x="10930" y="6385"/>
                    <a:pt x="11057" y="6385"/>
                  </a:cubicBezTo>
                  <a:cubicBezTo>
                    <a:pt x="11184" y="6385"/>
                    <a:pt x="11311" y="6381"/>
                    <a:pt x="11433" y="6372"/>
                  </a:cubicBezTo>
                  <a:cubicBezTo>
                    <a:pt x="11555" y="6372"/>
                    <a:pt x="11520" y="6215"/>
                    <a:pt x="11433" y="6197"/>
                  </a:cubicBezTo>
                  <a:cubicBezTo>
                    <a:pt x="11258" y="6162"/>
                    <a:pt x="11101" y="6145"/>
                    <a:pt x="10943" y="6127"/>
                  </a:cubicBezTo>
                  <a:cubicBezTo>
                    <a:pt x="11206" y="5883"/>
                    <a:pt x="11468" y="5638"/>
                    <a:pt x="11713" y="5393"/>
                  </a:cubicBezTo>
                  <a:cubicBezTo>
                    <a:pt x="11785" y="5321"/>
                    <a:pt x="11714" y="5201"/>
                    <a:pt x="11638" y="5201"/>
                  </a:cubicBezTo>
                  <a:cubicBezTo>
                    <a:pt x="11622" y="5201"/>
                    <a:pt x="11605" y="5206"/>
                    <a:pt x="11590" y="5218"/>
                  </a:cubicBezTo>
                  <a:cubicBezTo>
                    <a:pt x="11276" y="5498"/>
                    <a:pt x="10961" y="5795"/>
                    <a:pt x="10646" y="6092"/>
                  </a:cubicBezTo>
                  <a:cubicBezTo>
                    <a:pt x="9405" y="5935"/>
                    <a:pt x="8146" y="5865"/>
                    <a:pt x="6888" y="5795"/>
                  </a:cubicBezTo>
                  <a:cubicBezTo>
                    <a:pt x="6591" y="5044"/>
                    <a:pt x="6888" y="4152"/>
                    <a:pt x="6730" y="3365"/>
                  </a:cubicBezTo>
                  <a:cubicBezTo>
                    <a:pt x="6678" y="3068"/>
                    <a:pt x="6573" y="2701"/>
                    <a:pt x="6241" y="2631"/>
                  </a:cubicBezTo>
                  <a:cubicBezTo>
                    <a:pt x="6206" y="2623"/>
                    <a:pt x="6169" y="2619"/>
                    <a:pt x="6131" y="2619"/>
                  </a:cubicBezTo>
                  <a:cubicBezTo>
                    <a:pt x="5759" y="2619"/>
                    <a:pt x="5290" y="2986"/>
                    <a:pt x="5052" y="3208"/>
                  </a:cubicBezTo>
                  <a:cubicBezTo>
                    <a:pt x="4738" y="3470"/>
                    <a:pt x="4510" y="3802"/>
                    <a:pt x="4283" y="4152"/>
                  </a:cubicBezTo>
                  <a:cubicBezTo>
                    <a:pt x="4388" y="2788"/>
                    <a:pt x="4458" y="1442"/>
                    <a:pt x="4266" y="79"/>
                  </a:cubicBezTo>
                  <a:cubicBezTo>
                    <a:pt x="4257" y="26"/>
                    <a:pt x="4213" y="0"/>
                    <a:pt x="41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2" name="Google Shape;1062;p37"/>
            <p:cNvSpPr/>
            <p:nvPr/>
          </p:nvSpPr>
          <p:spPr>
            <a:xfrm rot="554399">
              <a:off x="5642733" y="1769653"/>
              <a:ext cx="836896" cy="80954"/>
            </a:xfrm>
            <a:custGeom>
              <a:avLst/>
              <a:gdLst/>
              <a:ahLst/>
              <a:cxnLst/>
              <a:rect l="l" t="t" r="r" b="b"/>
              <a:pathLst>
                <a:path w="22971" h="2222" extrusionOk="0">
                  <a:moveTo>
                    <a:pt x="105" y="0"/>
                  </a:moveTo>
                  <a:cubicBezTo>
                    <a:pt x="1" y="0"/>
                    <a:pt x="6" y="142"/>
                    <a:pt x="105" y="159"/>
                  </a:cubicBezTo>
                  <a:cubicBezTo>
                    <a:pt x="3881" y="578"/>
                    <a:pt x="7675" y="963"/>
                    <a:pt x="11468" y="1313"/>
                  </a:cubicBezTo>
                  <a:cubicBezTo>
                    <a:pt x="13339" y="1488"/>
                    <a:pt x="15209" y="1645"/>
                    <a:pt x="17080" y="1802"/>
                  </a:cubicBezTo>
                  <a:cubicBezTo>
                    <a:pt x="19003" y="1960"/>
                    <a:pt x="20943" y="2204"/>
                    <a:pt x="22866" y="2222"/>
                  </a:cubicBezTo>
                  <a:cubicBezTo>
                    <a:pt x="22971" y="2222"/>
                    <a:pt x="22936" y="2064"/>
                    <a:pt x="22849" y="2047"/>
                  </a:cubicBezTo>
                  <a:cubicBezTo>
                    <a:pt x="20943" y="1785"/>
                    <a:pt x="19003" y="1732"/>
                    <a:pt x="17080" y="1575"/>
                  </a:cubicBezTo>
                  <a:cubicBezTo>
                    <a:pt x="15209" y="1418"/>
                    <a:pt x="13339" y="1260"/>
                    <a:pt x="11468" y="1085"/>
                  </a:cubicBezTo>
                  <a:cubicBezTo>
                    <a:pt x="7692" y="753"/>
                    <a:pt x="3899" y="386"/>
                    <a:pt x="123" y="2"/>
                  </a:cubicBezTo>
                  <a:cubicBezTo>
                    <a:pt x="116" y="1"/>
                    <a:pt x="110" y="0"/>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3" name="Google Shape;1063;p37"/>
            <p:cNvSpPr/>
            <p:nvPr/>
          </p:nvSpPr>
          <p:spPr>
            <a:xfrm rot="554399">
              <a:off x="5595742" y="1877718"/>
              <a:ext cx="813980" cy="99425"/>
            </a:xfrm>
            <a:custGeom>
              <a:avLst/>
              <a:gdLst/>
              <a:ahLst/>
              <a:cxnLst/>
              <a:rect l="l" t="t" r="r" b="b"/>
              <a:pathLst>
                <a:path w="22342" h="2729" extrusionOk="0">
                  <a:moveTo>
                    <a:pt x="125" y="0"/>
                  </a:moveTo>
                  <a:cubicBezTo>
                    <a:pt x="1" y="0"/>
                    <a:pt x="6" y="194"/>
                    <a:pt x="123" y="211"/>
                  </a:cubicBezTo>
                  <a:cubicBezTo>
                    <a:pt x="3777" y="753"/>
                    <a:pt x="7465" y="1103"/>
                    <a:pt x="11136" y="1505"/>
                  </a:cubicBezTo>
                  <a:cubicBezTo>
                    <a:pt x="12919" y="1714"/>
                    <a:pt x="14703" y="1907"/>
                    <a:pt x="16486" y="2116"/>
                  </a:cubicBezTo>
                  <a:cubicBezTo>
                    <a:pt x="18356" y="2326"/>
                    <a:pt x="20244" y="2641"/>
                    <a:pt x="22132" y="2728"/>
                  </a:cubicBezTo>
                  <a:cubicBezTo>
                    <a:pt x="22342" y="2728"/>
                    <a:pt x="22307" y="2431"/>
                    <a:pt x="22115" y="2396"/>
                  </a:cubicBezTo>
                  <a:cubicBezTo>
                    <a:pt x="20314" y="2064"/>
                    <a:pt x="18444" y="1977"/>
                    <a:pt x="16608" y="1767"/>
                  </a:cubicBezTo>
                  <a:cubicBezTo>
                    <a:pt x="14790" y="1557"/>
                    <a:pt x="12954" y="1365"/>
                    <a:pt x="11119" y="1155"/>
                  </a:cubicBezTo>
                  <a:cubicBezTo>
                    <a:pt x="7465" y="753"/>
                    <a:pt x="3812" y="263"/>
                    <a:pt x="141" y="1"/>
                  </a:cubicBezTo>
                  <a:cubicBezTo>
                    <a:pt x="135" y="1"/>
                    <a:pt x="130" y="0"/>
                    <a:pt x="12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4" name="Google Shape;1064;p37"/>
            <p:cNvSpPr/>
            <p:nvPr/>
          </p:nvSpPr>
          <p:spPr>
            <a:xfrm rot="554399">
              <a:off x="5575903" y="2019670"/>
              <a:ext cx="849648" cy="46415"/>
            </a:xfrm>
            <a:custGeom>
              <a:avLst/>
              <a:gdLst/>
              <a:ahLst/>
              <a:cxnLst/>
              <a:rect l="l" t="t" r="r" b="b"/>
              <a:pathLst>
                <a:path w="23321" h="1274" extrusionOk="0">
                  <a:moveTo>
                    <a:pt x="158" y="1"/>
                  </a:moveTo>
                  <a:cubicBezTo>
                    <a:pt x="1" y="1"/>
                    <a:pt x="18" y="228"/>
                    <a:pt x="158" y="245"/>
                  </a:cubicBezTo>
                  <a:cubicBezTo>
                    <a:pt x="4021" y="647"/>
                    <a:pt x="7920" y="840"/>
                    <a:pt x="11801" y="997"/>
                  </a:cubicBezTo>
                  <a:cubicBezTo>
                    <a:pt x="13706" y="1084"/>
                    <a:pt x="15629" y="1137"/>
                    <a:pt x="17552" y="1172"/>
                  </a:cubicBezTo>
                  <a:cubicBezTo>
                    <a:pt x="18496" y="1189"/>
                    <a:pt x="19458" y="1207"/>
                    <a:pt x="20419" y="1224"/>
                  </a:cubicBezTo>
                  <a:cubicBezTo>
                    <a:pt x="20947" y="1224"/>
                    <a:pt x="21512" y="1273"/>
                    <a:pt x="22064" y="1273"/>
                  </a:cubicBezTo>
                  <a:cubicBezTo>
                    <a:pt x="22442" y="1273"/>
                    <a:pt x="22815" y="1250"/>
                    <a:pt x="23164" y="1172"/>
                  </a:cubicBezTo>
                  <a:cubicBezTo>
                    <a:pt x="23321" y="1137"/>
                    <a:pt x="23268" y="927"/>
                    <a:pt x="23146" y="910"/>
                  </a:cubicBezTo>
                  <a:cubicBezTo>
                    <a:pt x="22747" y="834"/>
                    <a:pt x="22330" y="814"/>
                    <a:pt x="21907" y="814"/>
                  </a:cubicBezTo>
                  <a:cubicBezTo>
                    <a:pt x="21417" y="814"/>
                    <a:pt x="20921" y="841"/>
                    <a:pt x="20444" y="841"/>
                  </a:cubicBezTo>
                  <a:cubicBezTo>
                    <a:pt x="20377" y="841"/>
                    <a:pt x="20310" y="841"/>
                    <a:pt x="20244" y="840"/>
                  </a:cubicBezTo>
                  <a:cubicBezTo>
                    <a:pt x="19300" y="840"/>
                    <a:pt x="18339" y="822"/>
                    <a:pt x="17377" y="805"/>
                  </a:cubicBezTo>
                  <a:cubicBezTo>
                    <a:pt x="15454" y="770"/>
                    <a:pt x="13549" y="717"/>
                    <a:pt x="11626" y="630"/>
                  </a:cubicBezTo>
                  <a:cubicBezTo>
                    <a:pt x="7797" y="490"/>
                    <a:pt x="3987" y="210"/>
                    <a:pt x="1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1065" name="Google Shape;1065;p37"/>
          <p:cNvGrpSpPr/>
          <p:nvPr/>
        </p:nvGrpSpPr>
        <p:grpSpPr>
          <a:xfrm rot="-6220080">
            <a:off x="8831158" y="202720"/>
            <a:ext cx="2047504" cy="2203533"/>
            <a:chOff x="6193475" y="234655"/>
            <a:chExt cx="1279665" cy="1377181"/>
          </a:xfrm>
        </p:grpSpPr>
        <p:sp>
          <p:nvSpPr>
            <p:cNvPr id="1066" name="Google Shape;1066;p37"/>
            <p:cNvSpPr/>
            <p:nvPr/>
          </p:nvSpPr>
          <p:spPr>
            <a:xfrm rot="-3120564">
              <a:off x="6188355" y="691804"/>
              <a:ext cx="1345423" cy="462364"/>
            </a:xfrm>
            <a:custGeom>
              <a:avLst/>
              <a:gdLst/>
              <a:ahLst/>
              <a:cxnLst/>
              <a:rect l="l" t="t" r="r" b="b"/>
              <a:pathLst>
                <a:path w="33373" h="11469" extrusionOk="0">
                  <a:moveTo>
                    <a:pt x="1836" y="0"/>
                  </a:moveTo>
                  <a:cubicBezTo>
                    <a:pt x="1119" y="0"/>
                    <a:pt x="455" y="507"/>
                    <a:pt x="280" y="1242"/>
                  </a:cubicBezTo>
                  <a:lnTo>
                    <a:pt x="36" y="2360"/>
                  </a:lnTo>
                  <a:cubicBezTo>
                    <a:pt x="18" y="2483"/>
                    <a:pt x="1" y="2605"/>
                    <a:pt x="1" y="2710"/>
                  </a:cubicBezTo>
                  <a:cubicBezTo>
                    <a:pt x="1" y="3444"/>
                    <a:pt x="508" y="4109"/>
                    <a:pt x="1242" y="4266"/>
                  </a:cubicBezTo>
                  <a:lnTo>
                    <a:pt x="21048" y="8724"/>
                  </a:lnTo>
                  <a:cubicBezTo>
                    <a:pt x="21083" y="8741"/>
                    <a:pt x="21118" y="8759"/>
                    <a:pt x="21136" y="8794"/>
                  </a:cubicBezTo>
                  <a:cubicBezTo>
                    <a:pt x="21153" y="8828"/>
                    <a:pt x="21171" y="8863"/>
                    <a:pt x="21153" y="8898"/>
                  </a:cubicBezTo>
                  <a:lnTo>
                    <a:pt x="21136" y="8986"/>
                  </a:lnTo>
                  <a:cubicBezTo>
                    <a:pt x="21136" y="9003"/>
                    <a:pt x="21136" y="9038"/>
                    <a:pt x="21136" y="9073"/>
                  </a:cubicBezTo>
                  <a:cubicBezTo>
                    <a:pt x="21136" y="9248"/>
                    <a:pt x="21258" y="9405"/>
                    <a:pt x="21433" y="9440"/>
                  </a:cubicBezTo>
                  <a:lnTo>
                    <a:pt x="30086" y="11398"/>
                  </a:lnTo>
                  <a:cubicBezTo>
                    <a:pt x="30278" y="11433"/>
                    <a:pt x="30471" y="11468"/>
                    <a:pt x="30680" y="11468"/>
                  </a:cubicBezTo>
                  <a:cubicBezTo>
                    <a:pt x="31904" y="11468"/>
                    <a:pt x="33023" y="10612"/>
                    <a:pt x="33303" y="9353"/>
                  </a:cubicBezTo>
                  <a:cubicBezTo>
                    <a:pt x="33338" y="9161"/>
                    <a:pt x="33373" y="8951"/>
                    <a:pt x="33373" y="8759"/>
                  </a:cubicBezTo>
                  <a:cubicBezTo>
                    <a:pt x="33373" y="7535"/>
                    <a:pt x="32516" y="6416"/>
                    <a:pt x="31257" y="6136"/>
                  </a:cubicBezTo>
                  <a:lnTo>
                    <a:pt x="22622" y="4196"/>
                  </a:lnTo>
                  <a:cubicBezTo>
                    <a:pt x="22587" y="4178"/>
                    <a:pt x="22552" y="4178"/>
                    <a:pt x="22534" y="4178"/>
                  </a:cubicBezTo>
                  <a:cubicBezTo>
                    <a:pt x="22377" y="4178"/>
                    <a:pt x="22237" y="4266"/>
                    <a:pt x="22167" y="4423"/>
                  </a:cubicBezTo>
                  <a:cubicBezTo>
                    <a:pt x="22150" y="4476"/>
                    <a:pt x="22097" y="4511"/>
                    <a:pt x="22045" y="4511"/>
                  </a:cubicBezTo>
                  <a:lnTo>
                    <a:pt x="22010" y="4511"/>
                  </a:lnTo>
                  <a:lnTo>
                    <a:pt x="2186" y="35"/>
                  </a:lnTo>
                  <a:cubicBezTo>
                    <a:pt x="2081" y="18"/>
                    <a:pt x="1959" y="0"/>
                    <a:pt x="18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7" name="Google Shape;1067;p37"/>
            <p:cNvSpPr/>
            <p:nvPr/>
          </p:nvSpPr>
          <p:spPr>
            <a:xfrm rot="-3120564">
              <a:off x="6176498" y="680795"/>
              <a:ext cx="1368684" cy="484900"/>
            </a:xfrm>
            <a:custGeom>
              <a:avLst/>
              <a:gdLst/>
              <a:ahLst/>
              <a:cxnLst/>
              <a:rect l="l" t="t" r="r" b="b"/>
              <a:pathLst>
                <a:path w="33950" h="12028" extrusionOk="0">
                  <a:moveTo>
                    <a:pt x="2133" y="280"/>
                  </a:moveTo>
                  <a:cubicBezTo>
                    <a:pt x="2256" y="280"/>
                    <a:pt x="2378" y="298"/>
                    <a:pt x="2483" y="315"/>
                  </a:cubicBezTo>
                  <a:lnTo>
                    <a:pt x="22307" y="4791"/>
                  </a:lnTo>
                  <a:lnTo>
                    <a:pt x="22342" y="4791"/>
                  </a:lnTo>
                  <a:cubicBezTo>
                    <a:pt x="22394" y="4791"/>
                    <a:pt x="22447" y="4756"/>
                    <a:pt x="22464" y="4703"/>
                  </a:cubicBezTo>
                  <a:cubicBezTo>
                    <a:pt x="22534" y="4546"/>
                    <a:pt x="22674" y="4458"/>
                    <a:pt x="22831" y="4458"/>
                  </a:cubicBezTo>
                  <a:cubicBezTo>
                    <a:pt x="22849" y="4458"/>
                    <a:pt x="22884" y="4458"/>
                    <a:pt x="22919" y="4476"/>
                  </a:cubicBezTo>
                  <a:lnTo>
                    <a:pt x="31554" y="6416"/>
                  </a:lnTo>
                  <a:cubicBezTo>
                    <a:pt x="32813" y="6696"/>
                    <a:pt x="33670" y="7815"/>
                    <a:pt x="33670" y="9039"/>
                  </a:cubicBezTo>
                  <a:cubicBezTo>
                    <a:pt x="33670" y="9231"/>
                    <a:pt x="33635" y="9441"/>
                    <a:pt x="33600" y="9633"/>
                  </a:cubicBezTo>
                  <a:cubicBezTo>
                    <a:pt x="33320" y="10892"/>
                    <a:pt x="32201" y="11748"/>
                    <a:pt x="30977" y="11748"/>
                  </a:cubicBezTo>
                  <a:cubicBezTo>
                    <a:pt x="30768" y="11748"/>
                    <a:pt x="30575" y="11713"/>
                    <a:pt x="30383" y="11678"/>
                  </a:cubicBezTo>
                  <a:lnTo>
                    <a:pt x="21730" y="9720"/>
                  </a:lnTo>
                  <a:cubicBezTo>
                    <a:pt x="21555" y="9685"/>
                    <a:pt x="21433" y="9528"/>
                    <a:pt x="21433" y="9353"/>
                  </a:cubicBezTo>
                  <a:cubicBezTo>
                    <a:pt x="21433" y="9318"/>
                    <a:pt x="21433" y="9283"/>
                    <a:pt x="21433" y="9266"/>
                  </a:cubicBezTo>
                  <a:lnTo>
                    <a:pt x="21450" y="9178"/>
                  </a:lnTo>
                  <a:cubicBezTo>
                    <a:pt x="21468" y="9143"/>
                    <a:pt x="21450" y="9108"/>
                    <a:pt x="21433" y="9074"/>
                  </a:cubicBezTo>
                  <a:cubicBezTo>
                    <a:pt x="21415" y="9039"/>
                    <a:pt x="21380" y="9021"/>
                    <a:pt x="21345" y="9004"/>
                  </a:cubicBezTo>
                  <a:lnTo>
                    <a:pt x="1539" y="4546"/>
                  </a:lnTo>
                  <a:cubicBezTo>
                    <a:pt x="805" y="4389"/>
                    <a:pt x="298" y="3724"/>
                    <a:pt x="298" y="2990"/>
                  </a:cubicBezTo>
                  <a:cubicBezTo>
                    <a:pt x="298" y="2885"/>
                    <a:pt x="315" y="2763"/>
                    <a:pt x="333" y="2640"/>
                  </a:cubicBezTo>
                  <a:lnTo>
                    <a:pt x="577" y="1522"/>
                  </a:lnTo>
                  <a:cubicBezTo>
                    <a:pt x="752" y="787"/>
                    <a:pt x="1416" y="280"/>
                    <a:pt x="2133" y="280"/>
                  </a:cubicBezTo>
                  <a:close/>
                  <a:moveTo>
                    <a:pt x="2133" y="1"/>
                  </a:moveTo>
                  <a:cubicBezTo>
                    <a:pt x="1277" y="1"/>
                    <a:pt x="490" y="595"/>
                    <a:pt x="298" y="1469"/>
                  </a:cubicBezTo>
                  <a:lnTo>
                    <a:pt x="53" y="2570"/>
                  </a:lnTo>
                  <a:cubicBezTo>
                    <a:pt x="18" y="2710"/>
                    <a:pt x="0" y="2850"/>
                    <a:pt x="0" y="2990"/>
                  </a:cubicBezTo>
                  <a:cubicBezTo>
                    <a:pt x="0" y="3864"/>
                    <a:pt x="595" y="4633"/>
                    <a:pt x="1469" y="4826"/>
                  </a:cubicBezTo>
                  <a:lnTo>
                    <a:pt x="21135" y="9266"/>
                  </a:lnTo>
                  <a:cubicBezTo>
                    <a:pt x="21135" y="9283"/>
                    <a:pt x="21135" y="9318"/>
                    <a:pt x="21135" y="9353"/>
                  </a:cubicBezTo>
                  <a:cubicBezTo>
                    <a:pt x="21135" y="9668"/>
                    <a:pt x="21345" y="9948"/>
                    <a:pt x="21660" y="10018"/>
                  </a:cubicBezTo>
                  <a:lnTo>
                    <a:pt x="22936" y="10297"/>
                  </a:lnTo>
                  <a:lnTo>
                    <a:pt x="22971" y="10157"/>
                  </a:lnTo>
                  <a:cubicBezTo>
                    <a:pt x="22988" y="10087"/>
                    <a:pt x="23058" y="10052"/>
                    <a:pt x="23111" y="10052"/>
                  </a:cubicBezTo>
                  <a:lnTo>
                    <a:pt x="23146" y="10052"/>
                  </a:lnTo>
                  <a:lnTo>
                    <a:pt x="24195" y="10280"/>
                  </a:lnTo>
                  <a:cubicBezTo>
                    <a:pt x="24230" y="10297"/>
                    <a:pt x="24265" y="10315"/>
                    <a:pt x="24282" y="10350"/>
                  </a:cubicBezTo>
                  <a:cubicBezTo>
                    <a:pt x="24300" y="10385"/>
                    <a:pt x="24300" y="10420"/>
                    <a:pt x="24300" y="10455"/>
                  </a:cubicBezTo>
                  <a:lnTo>
                    <a:pt x="24265" y="10594"/>
                  </a:lnTo>
                  <a:lnTo>
                    <a:pt x="30313" y="11958"/>
                  </a:lnTo>
                  <a:cubicBezTo>
                    <a:pt x="30540" y="12010"/>
                    <a:pt x="30750" y="12028"/>
                    <a:pt x="30977" y="12028"/>
                  </a:cubicBezTo>
                  <a:cubicBezTo>
                    <a:pt x="32341" y="12028"/>
                    <a:pt x="33565" y="11084"/>
                    <a:pt x="33879" y="9703"/>
                  </a:cubicBezTo>
                  <a:cubicBezTo>
                    <a:pt x="33932" y="9476"/>
                    <a:pt x="33949" y="9266"/>
                    <a:pt x="33949" y="9039"/>
                  </a:cubicBezTo>
                  <a:cubicBezTo>
                    <a:pt x="33949" y="7675"/>
                    <a:pt x="33005" y="6451"/>
                    <a:pt x="31624" y="6137"/>
                  </a:cubicBezTo>
                  <a:lnTo>
                    <a:pt x="22971" y="4179"/>
                  </a:lnTo>
                  <a:cubicBezTo>
                    <a:pt x="22936" y="4179"/>
                    <a:pt x="22884" y="4161"/>
                    <a:pt x="22831" y="4161"/>
                  </a:cubicBezTo>
                  <a:cubicBezTo>
                    <a:pt x="22604" y="4161"/>
                    <a:pt x="22377" y="4284"/>
                    <a:pt x="22254" y="4476"/>
                  </a:cubicBezTo>
                  <a:lnTo>
                    <a:pt x="2553" y="36"/>
                  </a:lnTo>
                  <a:cubicBezTo>
                    <a:pt x="2413" y="1"/>
                    <a:pt x="2273" y="1"/>
                    <a:pt x="2133"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8" name="Google Shape;1068;p37"/>
            <p:cNvSpPr/>
            <p:nvPr/>
          </p:nvSpPr>
          <p:spPr>
            <a:xfrm rot="-3120564">
              <a:off x="6888723" y="900698"/>
              <a:ext cx="362994" cy="115621"/>
            </a:xfrm>
            <a:custGeom>
              <a:avLst/>
              <a:gdLst/>
              <a:ahLst/>
              <a:cxnLst/>
              <a:rect l="l" t="t" r="r" b="b"/>
              <a:pathLst>
                <a:path w="9004" h="2868" extrusionOk="0">
                  <a:moveTo>
                    <a:pt x="613" y="0"/>
                  </a:moveTo>
                  <a:cubicBezTo>
                    <a:pt x="333" y="0"/>
                    <a:pt x="71" y="193"/>
                    <a:pt x="18" y="472"/>
                  </a:cubicBezTo>
                  <a:cubicBezTo>
                    <a:pt x="1" y="525"/>
                    <a:pt x="1" y="577"/>
                    <a:pt x="1" y="612"/>
                  </a:cubicBezTo>
                  <a:cubicBezTo>
                    <a:pt x="1" y="892"/>
                    <a:pt x="193" y="1154"/>
                    <a:pt x="473" y="1224"/>
                  </a:cubicBezTo>
                  <a:lnTo>
                    <a:pt x="7675" y="2832"/>
                  </a:lnTo>
                  <a:cubicBezTo>
                    <a:pt x="7745" y="2850"/>
                    <a:pt x="7815" y="2867"/>
                    <a:pt x="7885" y="2867"/>
                  </a:cubicBezTo>
                  <a:cubicBezTo>
                    <a:pt x="8322" y="2867"/>
                    <a:pt x="8724" y="2553"/>
                    <a:pt x="8829" y="2098"/>
                  </a:cubicBezTo>
                  <a:lnTo>
                    <a:pt x="8916" y="1731"/>
                  </a:lnTo>
                  <a:cubicBezTo>
                    <a:pt x="8916" y="1714"/>
                    <a:pt x="8916" y="1714"/>
                    <a:pt x="8916" y="1696"/>
                  </a:cubicBezTo>
                  <a:lnTo>
                    <a:pt x="9004" y="1329"/>
                  </a:lnTo>
                  <a:lnTo>
                    <a:pt x="8252" y="1154"/>
                  </a:lnTo>
                  <a:lnTo>
                    <a:pt x="8165" y="1521"/>
                  </a:lnTo>
                  <a:cubicBezTo>
                    <a:pt x="8147" y="1574"/>
                    <a:pt x="8130" y="1609"/>
                    <a:pt x="8095" y="1626"/>
                  </a:cubicBezTo>
                  <a:cubicBezTo>
                    <a:pt x="8077" y="1644"/>
                    <a:pt x="8042" y="1644"/>
                    <a:pt x="8025" y="1644"/>
                  </a:cubicBezTo>
                  <a:lnTo>
                    <a:pt x="7990" y="1644"/>
                  </a:lnTo>
                  <a:lnTo>
                    <a:pt x="753" y="18"/>
                  </a:lnTo>
                  <a:cubicBezTo>
                    <a:pt x="700" y="0"/>
                    <a:pt x="665" y="0"/>
                    <a:pt x="613"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9" name="Google Shape;1069;p37"/>
            <p:cNvSpPr/>
            <p:nvPr/>
          </p:nvSpPr>
          <p:spPr>
            <a:xfrm rot="-3120564">
              <a:off x="6876325" y="888579"/>
              <a:ext cx="387666" cy="138842"/>
            </a:xfrm>
            <a:custGeom>
              <a:avLst/>
              <a:gdLst/>
              <a:ahLst/>
              <a:cxnLst/>
              <a:rect l="l" t="t" r="r" b="b"/>
              <a:pathLst>
                <a:path w="9616" h="3444" extrusionOk="0">
                  <a:moveTo>
                    <a:pt x="910" y="297"/>
                  </a:moveTo>
                  <a:cubicBezTo>
                    <a:pt x="962" y="297"/>
                    <a:pt x="997" y="297"/>
                    <a:pt x="1050" y="315"/>
                  </a:cubicBezTo>
                  <a:lnTo>
                    <a:pt x="8287" y="1941"/>
                  </a:lnTo>
                  <a:lnTo>
                    <a:pt x="8322" y="1941"/>
                  </a:lnTo>
                  <a:cubicBezTo>
                    <a:pt x="8339" y="1941"/>
                    <a:pt x="8374" y="1941"/>
                    <a:pt x="8392" y="1923"/>
                  </a:cubicBezTo>
                  <a:cubicBezTo>
                    <a:pt x="8427" y="1906"/>
                    <a:pt x="8444" y="1871"/>
                    <a:pt x="8462" y="1818"/>
                  </a:cubicBezTo>
                  <a:lnTo>
                    <a:pt x="8549" y="1451"/>
                  </a:lnTo>
                  <a:lnTo>
                    <a:pt x="9301" y="1626"/>
                  </a:lnTo>
                  <a:lnTo>
                    <a:pt x="9213" y="1993"/>
                  </a:lnTo>
                  <a:cubicBezTo>
                    <a:pt x="9213" y="2011"/>
                    <a:pt x="9213" y="2011"/>
                    <a:pt x="9213" y="2028"/>
                  </a:cubicBezTo>
                  <a:lnTo>
                    <a:pt x="9126" y="2395"/>
                  </a:lnTo>
                  <a:cubicBezTo>
                    <a:pt x="9021" y="2850"/>
                    <a:pt x="8619" y="3164"/>
                    <a:pt x="8182" y="3164"/>
                  </a:cubicBezTo>
                  <a:cubicBezTo>
                    <a:pt x="8112" y="3164"/>
                    <a:pt x="8042" y="3147"/>
                    <a:pt x="7972" y="3129"/>
                  </a:cubicBezTo>
                  <a:lnTo>
                    <a:pt x="770" y="1521"/>
                  </a:lnTo>
                  <a:cubicBezTo>
                    <a:pt x="490" y="1451"/>
                    <a:pt x="298" y="1189"/>
                    <a:pt x="298" y="909"/>
                  </a:cubicBezTo>
                  <a:cubicBezTo>
                    <a:pt x="298" y="874"/>
                    <a:pt x="298" y="822"/>
                    <a:pt x="315" y="769"/>
                  </a:cubicBezTo>
                  <a:cubicBezTo>
                    <a:pt x="368" y="490"/>
                    <a:pt x="630" y="297"/>
                    <a:pt x="910" y="297"/>
                  </a:cubicBezTo>
                  <a:close/>
                  <a:moveTo>
                    <a:pt x="910" y="0"/>
                  </a:moveTo>
                  <a:cubicBezTo>
                    <a:pt x="490" y="0"/>
                    <a:pt x="123" y="280"/>
                    <a:pt x="18" y="717"/>
                  </a:cubicBezTo>
                  <a:cubicBezTo>
                    <a:pt x="18" y="787"/>
                    <a:pt x="1" y="839"/>
                    <a:pt x="1" y="909"/>
                  </a:cubicBezTo>
                  <a:cubicBezTo>
                    <a:pt x="1" y="1329"/>
                    <a:pt x="298" y="1696"/>
                    <a:pt x="718" y="1801"/>
                  </a:cubicBezTo>
                  <a:lnTo>
                    <a:pt x="7902" y="3427"/>
                  </a:lnTo>
                  <a:cubicBezTo>
                    <a:pt x="7990" y="3444"/>
                    <a:pt x="8095" y="3444"/>
                    <a:pt x="8182" y="3444"/>
                  </a:cubicBezTo>
                  <a:cubicBezTo>
                    <a:pt x="8759" y="3444"/>
                    <a:pt x="9283" y="3059"/>
                    <a:pt x="9406" y="2465"/>
                  </a:cubicBezTo>
                  <a:lnTo>
                    <a:pt x="9493" y="2063"/>
                  </a:lnTo>
                  <a:cubicBezTo>
                    <a:pt x="9511" y="2046"/>
                    <a:pt x="9511" y="2046"/>
                    <a:pt x="9511" y="2028"/>
                  </a:cubicBezTo>
                  <a:lnTo>
                    <a:pt x="9581" y="1678"/>
                  </a:lnTo>
                  <a:lnTo>
                    <a:pt x="9616" y="1539"/>
                  </a:lnTo>
                  <a:cubicBezTo>
                    <a:pt x="9616" y="1504"/>
                    <a:pt x="9616" y="1469"/>
                    <a:pt x="9598" y="1434"/>
                  </a:cubicBezTo>
                  <a:cubicBezTo>
                    <a:pt x="9581" y="1399"/>
                    <a:pt x="9546" y="1381"/>
                    <a:pt x="9511" y="1364"/>
                  </a:cubicBezTo>
                  <a:lnTo>
                    <a:pt x="8462" y="1136"/>
                  </a:lnTo>
                  <a:lnTo>
                    <a:pt x="8427" y="1136"/>
                  </a:lnTo>
                  <a:cubicBezTo>
                    <a:pt x="8374" y="1136"/>
                    <a:pt x="8304" y="1171"/>
                    <a:pt x="8287" y="1241"/>
                  </a:cubicBezTo>
                  <a:lnTo>
                    <a:pt x="8252" y="1381"/>
                  </a:lnTo>
                  <a:lnTo>
                    <a:pt x="8200" y="1626"/>
                  </a:lnTo>
                  <a:lnTo>
                    <a:pt x="1120" y="18"/>
                  </a:lnTo>
                  <a:cubicBezTo>
                    <a:pt x="1050" y="0"/>
                    <a:pt x="980" y="0"/>
                    <a:pt x="910"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0" name="Google Shape;1070;p37"/>
            <p:cNvSpPr/>
            <p:nvPr/>
          </p:nvSpPr>
          <p:spPr>
            <a:xfrm rot="-3120564">
              <a:off x="6906541" y="476207"/>
              <a:ext cx="518044" cy="305139"/>
            </a:xfrm>
            <a:custGeom>
              <a:avLst/>
              <a:gdLst/>
              <a:ahLst/>
              <a:cxnLst/>
              <a:rect l="l" t="t" r="r" b="b"/>
              <a:pathLst>
                <a:path w="12850" h="7569" extrusionOk="0">
                  <a:moveTo>
                    <a:pt x="1596" y="0"/>
                  </a:moveTo>
                  <a:cubicBezTo>
                    <a:pt x="1356" y="0"/>
                    <a:pt x="1130" y="176"/>
                    <a:pt x="1084" y="417"/>
                  </a:cubicBezTo>
                  <a:lnTo>
                    <a:pt x="71" y="4910"/>
                  </a:lnTo>
                  <a:cubicBezTo>
                    <a:pt x="1" y="5207"/>
                    <a:pt x="175" y="5486"/>
                    <a:pt x="473" y="5556"/>
                  </a:cubicBezTo>
                  <a:lnTo>
                    <a:pt x="9108" y="7497"/>
                  </a:lnTo>
                  <a:cubicBezTo>
                    <a:pt x="9322" y="7545"/>
                    <a:pt x="9535" y="7569"/>
                    <a:pt x="9745" y="7569"/>
                  </a:cubicBezTo>
                  <a:cubicBezTo>
                    <a:pt x="11047" y="7569"/>
                    <a:pt x="12216" y="6674"/>
                    <a:pt x="12517" y="5364"/>
                  </a:cubicBezTo>
                  <a:cubicBezTo>
                    <a:pt x="12849" y="3826"/>
                    <a:pt x="11888" y="2305"/>
                    <a:pt x="10367" y="1955"/>
                  </a:cubicBezTo>
                  <a:lnTo>
                    <a:pt x="1714" y="15"/>
                  </a:lnTo>
                  <a:cubicBezTo>
                    <a:pt x="1675" y="5"/>
                    <a:pt x="1635" y="0"/>
                    <a:pt x="159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1" name="Google Shape;1071;p37"/>
            <p:cNvSpPr/>
            <p:nvPr/>
          </p:nvSpPr>
          <p:spPr>
            <a:xfrm rot="-3120564">
              <a:off x="6904868" y="473678"/>
              <a:ext cx="516593" cy="317193"/>
            </a:xfrm>
            <a:custGeom>
              <a:avLst/>
              <a:gdLst/>
              <a:ahLst/>
              <a:cxnLst/>
              <a:rect l="l" t="t" r="r" b="b"/>
              <a:pathLst>
                <a:path w="12814" h="7868" extrusionOk="0">
                  <a:moveTo>
                    <a:pt x="1678" y="280"/>
                  </a:moveTo>
                  <a:cubicBezTo>
                    <a:pt x="1713" y="280"/>
                    <a:pt x="1748" y="298"/>
                    <a:pt x="1766" y="298"/>
                  </a:cubicBezTo>
                  <a:lnTo>
                    <a:pt x="10419" y="2238"/>
                  </a:lnTo>
                  <a:cubicBezTo>
                    <a:pt x="11678" y="2535"/>
                    <a:pt x="12517" y="3637"/>
                    <a:pt x="12517" y="4878"/>
                  </a:cubicBezTo>
                  <a:cubicBezTo>
                    <a:pt x="12517" y="5070"/>
                    <a:pt x="12499" y="5262"/>
                    <a:pt x="12447" y="5472"/>
                  </a:cubicBezTo>
                  <a:cubicBezTo>
                    <a:pt x="12167" y="6713"/>
                    <a:pt x="11066" y="7570"/>
                    <a:pt x="9825" y="7570"/>
                  </a:cubicBezTo>
                  <a:cubicBezTo>
                    <a:pt x="9632" y="7570"/>
                    <a:pt x="9440" y="7552"/>
                    <a:pt x="9230" y="7500"/>
                  </a:cubicBezTo>
                  <a:lnTo>
                    <a:pt x="595" y="5559"/>
                  </a:lnTo>
                  <a:cubicBezTo>
                    <a:pt x="402" y="5525"/>
                    <a:pt x="280" y="5350"/>
                    <a:pt x="280" y="5175"/>
                  </a:cubicBezTo>
                  <a:cubicBezTo>
                    <a:pt x="280" y="5157"/>
                    <a:pt x="280" y="5122"/>
                    <a:pt x="297" y="5087"/>
                  </a:cubicBezTo>
                  <a:lnTo>
                    <a:pt x="1311" y="595"/>
                  </a:lnTo>
                  <a:cubicBezTo>
                    <a:pt x="1346" y="403"/>
                    <a:pt x="1504" y="280"/>
                    <a:pt x="1678" y="280"/>
                  </a:cubicBezTo>
                  <a:close/>
                  <a:moveTo>
                    <a:pt x="1678" y="0"/>
                  </a:moveTo>
                  <a:cubicBezTo>
                    <a:pt x="1381" y="0"/>
                    <a:pt x="1102" y="210"/>
                    <a:pt x="1032" y="525"/>
                  </a:cubicBezTo>
                  <a:lnTo>
                    <a:pt x="18" y="5035"/>
                  </a:lnTo>
                  <a:cubicBezTo>
                    <a:pt x="0" y="5070"/>
                    <a:pt x="0" y="5122"/>
                    <a:pt x="0" y="5175"/>
                  </a:cubicBezTo>
                  <a:cubicBezTo>
                    <a:pt x="0" y="5490"/>
                    <a:pt x="210" y="5769"/>
                    <a:pt x="525" y="5839"/>
                  </a:cubicBezTo>
                  <a:lnTo>
                    <a:pt x="9178" y="7780"/>
                  </a:lnTo>
                  <a:cubicBezTo>
                    <a:pt x="9388" y="7832"/>
                    <a:pt x="9615" y="7867"/>
                    <a:pt x="9825" y="7867"/>
                  </a:cubicBezTo>
                  <a:cubicBezTo>
                    <a:pt x="11188" y="7867"/>
                    <a:pt x="12429" y="6923"/>
                    <a:pt x="12744" y="5525"/>
                  </a:cubicBezTo>
                  <a:cubicBezTo>
                    <a:pt x="12797" y="5315"/>
                    <a:pt x="12814" y="5087"/>
                    <a:pt x="12814" y="4878"/>
                  </a:cubicBezTo>
                  <a:cubicBezTo>
                    <a:pt x="12814" y="3514"/>
                    <a:pt x="11870" y="2273"/>
                    <a:pt x="10489" y="1958"/>
                  </a:cubicBezTo>
                  <a:lnTo>
                    <a:pt x="1836" y="18"/>
                  </a:lnTo>
                  <a:cubicBezTo>
                    <a:pt x="1783" y="0"/>
                    <a:pt x="1731" y="0"/>
                    <a:pt x="167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2" name="Google Shape;1072;p37"/>
            <p:cNvSpPr/>
            <p:nvPr/>
          </p:nvSpPr>
          <p:spPr>
            <a:xfrm rot="-3120564">
              <a:off x="6834009" y="853276"/>
              <a:ext cx="403147" cy="148276"/>
            </a:xfrm>
            <a:custGeom>
              <a:avLst/>
              <a:gdLst/>
              <a:ahLst/>
              <a:cxnLst/>
              <a:rect l="l" t="t" r="r" b="b"/>
              <a:pathLst>
                <a:path w="10000" h="3678" extrusionOk="0">
                  <a:moveTo>
                    <a:pt x="962" y="0"/>
                  </a:moveTo>
                  <a:cubicBezTo>
                    <a:pt x="579" y="0"/>
                    <a:pt x="215" y="329"/>
                    <a:pt x="123" y="806"/>
                  </a:cubicBezTo>
                  <a:cubicBezTo>
                    <a:pt x="0" y="1330"/>
                    <a:pt x="245" y="1837"/>
                    <a:pt x="682" y="1942"/>
                  </a:cubicBezTo>
                  <a:lnTo>
                    <a:pt x="8269" y="3655"/>
                  </a:lnTo>
                  <a:cubicBezTo>
                    <a:pt x="8340" y="3670"/>
                    <a:pt x="8410" y="3678"/>
                    <a:pt x="8480" y="3678"/>
                  </a:cubicBezTo>
                  <a:cubicBezTo>
                    <a:pt x="9051" y="3678"/>
                    <a:pt x="9582" y="3187"/>
                    <a:pt x="9738" y="2501"/>
                  </a:cubicBezTo>
                  <a:lnTo>
                    <a:pt x="9860" y="1977"/>
                  </a:lnTo>
                  <a:lnTo>
                    <a:pt x="10000" y="1313"/>
                  </a:lnTo>
                  <a:lnTo>
                    <a:pt x="8916" y="1068"/>
                  </a:lnTo>
                  <a:lnTo>
                    <a:pt x="8759" y="1732"/>
                  </a:lnTo>
                  <a:lnTo>
                    <a:pt x="1119" y="19"/>
                  </a:lnTo>
                  <a:cubicBezTo>
                    <a:pt x="1067" y="6"/>
                    <a:pt x="1015" y="0"/>
                    <a:pt x="96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3" name="Google Shape;1073;p37"/>
            <p:cNvSpPr/>
            <p:nvPr/>
          </p:nvSpPr>
          <p:spPr>
            <a:xfrm rot="-3120564">
              <a:off x="6830725" y="845482"/>
              <a:ext cx="411654" cy="160007"/>
            </a:xfrm>
            <a:custGeom>
              <a:avLst/>
              <a:gdLst/>
              <a:ahLst/>
              <a:cxnLst/>
              <a:rect l="l" t="t" r="r" b="b"/>
              <a:pathLst>
                <a:path w="10211" h="3969" extrusionOk="0">
                  <a:moveTo>
                    <a:pt x="1032" y="297"/>
                  </a:moveTo>
                  <a:cubicBezTo>
                    <a:pt x="1067" y="297"/>
                    <a:pt x="1102" y="297"/>
                    <a:pt x="1137" y="315"/>
                  </a:cubicBezTo>
                  <a:lnTo>
                    <a:pt x="8777" y="2028"/>
                  </a:lnTo>
                  <a:cubicBezTo>
                    <a:pt x="8787" y="2033"/>
                    <a:pt x="8799" y="2035"/>
                    <a:pt x="8811" y="2035"/>
                  </a:cubicBezTo>
                  <a:cubicBezTo>
                    <a:pt x="8839" y="2035"/>
                    <a:pt x="8869" y="2023"/>
                    <a:pt x="8881" y="2011"/>
                  </a:cubicBezTo>
                  <a:cubicBezTo>
                    <a:pt x="8916" y="1993"/>
                    <a:pt x="8951" y="1958"/>
                    <a:pt x="8951" y="1923"/>
                  </a:cubicBezTo>
                  <a:lnTo>
                    <a:pt x="9074" y="1399"/>
                  </a:lnTo>
                  <a:lnTo>
                    <a:pt x="9878" y="1574"/>
                  </a:lnTo>
                  <a:lnTo>
                    <a:pt x="9773" y="2098"/>
                  </a:lnTo>
                  <a:lnTo>
                    <a:pt x="9773" y="2098"/>
                  </a:lnTo>
                  <a:lnTo>
                    <a:pt x="9773" y="2098"/>
                  </a:lnTo>
                  <a:cubicBezTo>
                    <a:pt x="9768" y="2107"/>
                    <a:pt x="9766" y="2118"/>
                    <a:pt x="9766" y="2129"/>
                  </a:cubicBezTo>
                  <a:lnTo>
                    <a:pt x="9766" y="2129"/>
                  </a:lnTo>
                  <a:lnTo>
                    <a:pt x="9651" y="2622"/>
                  </a:lnTo>
                  <a:cubicBezTo>
                    <a:pt x="9581" y="2937"/>
                    <a:pt x="9423" y="3217"/>
                    <a:pt x="9214" y="3392"/>
                  </a:cubicBezTo>
                  <a:cubicBezTo>
                    <a:pt x="9021" y="3584"/>
                    <a:pt x="8777" y="3689"/>
                    <a:pt x="8549" y="3689"/>
                  </a:cubicBezTo>
                  <a:cubicBezTo>
                    <a:pt x="8479" y="3689"/>
                    <a:pt x="8427" y="3671"/>
                    <a:pt x="8357" y="3654"/>
                  </a:cubicBezTo>
                  <a:lnTo>
                    <a:pt x="770" y="1958"/>
                  </a:lnTo>
                  <a:cubicBezTo>
                    <a:pt x="630" y="1923"/>
                    <a:pt x="508" y="1836"/>
                    <a:pt x="421" y="1696"/>
                  </a:cubicBezTo>
                  <a:cubicBezTo>
                    <a:pt x="333" y="1574"/>
                    <a:pt x="281" y="1399"/>
                    <a:pt x="281" y="1224"/>
                  </a:cubicBezTo>
                  <a:cubicBezTo>
                    <a:pt x="281" y="1136"/>
                    <a:pt x="298" y="1067"/>
                    <a:pt x="316" y="979"/>
                  </a:cubicBezTo>
                  <a:cubicBezTo>
                    <a:pt x="351" y="769"/>
                    <a:pt x="455" y="595"/>
                    <a:pt x="595" y="490"/>
                  </a:cubicBezTo>
                  <a:cubicBezTo>
                    <a:pt x="718" y="367"/>
                    <a:pt x="875" y="297"/>
                    <a:pt x="1032" y="297"/>
                  </a:cubicBezTo>
                  <a:close/>
                  <a:moveTo>
                    <a:pt x="1032" y="0"/>
                  </a:moveTo>
                  <a:cubicBezTo>
                    <a:pt x="788" y="0"/>
                    <a:pt x="578" y="105"/>
                    <a:pt x="403" y="262"/>
                  </a:cubicBezTo>
                  <a:cubicBezTo>
                    <a:pt x="211" y="437"/>
                    <a:pt x="88" y="664"/>
                    <a:pt x="36" y="927"/>
                  </a:cubicBezTo>
                  <a:cubicBezTo>
                    <a:pt x="1" y="1014"/>
                    <a:pt x="1" y="1119"/>
                    <a:pt x="1" y="1224"/>
                  </a:cubicBezTo>
                  <a:cubicBezTo>
                    <a:pt x="1" y="1451"/>
                    <a:pt x="53" y="1678"/>
                    <a:pt x="176" y="1871"/>
                  </a:cubicBezTo>
                  <a:cubicBezTo>
                    <a:pt x="298" y="2046"/>
                    <a:pt x="490" y="2185"/>
                    <a:pt x="700" y="2238"/>
                  </a:cubicBezTo>
                  <a:lnTo>
                    <a:pt x="8305" y="3951"/>
                  </a:lnTo>
                  <a:cubicBezTo>
                    <a:pt x="8375" y="3968"/>
                    <a:pt x="8462" y="3968"/>
                    <a:pt x="8549" y="3968"/>
                  </a:cubicBezTo>
                  <a:cubicBezTo>
                    <a:pt x="8864" y="3968"/>
                    <a:pt x="9179" y="3829"/>
                    <a:pt x="9423" y="3601"/>
                  </a:cubicBezTo>
                  <a:cubicBezTo>
                    <a:pt x="9668" y="3374"/>
                    <a:pt x="9843" y="3059"/>
                    <a:pt x="9930" y="2692"/>
                  </a:cubicBezTo>
                  <a:lnTo>
                    <a:pt x="10053" y="2168"/>
                  </a:lnTo>
                  <a:cubicBezTo>
                    <a:pt x="10058" y="2158"/>
                    <a:pt x="10060" y="2146"/>
                    <a:pt x="10060" y="2133"/>
                  </a:cubicBezTo>
                  <a:lnTo>
                    <a:pt x="10060" y="2133"/>
                  </a:lnTo>
                  <a:lnTo>
                    <a:pt x="10193" y="1504"/>
                  </a:lnTo>
                  <a:cubicBezTo>
                    <a:pt x="10210" y="1416"/>
                    <a:pt x="10175" y="1346"/>
                    <a:pt x="10088" y="1329"/>
                  </a:cubicBezTo>
                  <a:lnTo>
                    <a:pt x="8986" y="1084"/>
                  </a:lnTo>
                  <a:cubicBezTo>
                    <a:pt x="8972" y="1077"/>
                    <a:pt x="8957" y="1073"/>
                    <a:pt x="8943" y="1073"/>
                  </a:cubicBezTo>
                  <a:cubicBezTo>
                    <a:pt x="8922" y="1073"/>
                    <a:pt x="8902" y="1081"/>
                    <a:pt x="8881" y="1102"/>
                  </a:cubicBezTo>
                  <a:cubicBezTo>
                    <a:pt x="8847" y="1119"/>
                    <a:pt x="8829" y="1154"/>
                    <a:pt x="8812" y="1189"/>
                  </a:cubicBezTo>
                  <a:lnTo>
                    <a:pt x="8707" y="1713"/>
                  </a:lnTo>
                  <a:lnTo>
                    <a:pt x="1207" y="18"/>
                  </a:lnTo>
                  <a:cubicBezTo>
                    <a:pt x="1155" y="18"/>
                    <a:pt x="1085" y="0"/>
                    <a:pt x="103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4" name="Google Shape;1074;p37"/>
            <p:cNvSpPr/>
            <p:nvPr/>
          </p:nvSpPr>
          <p:spPr>
            <a:xfrm rot="-3120564">
              <a:off x="6186820" y="881263"/>
              <a:ext cx="927480" cy="368916"/>
            </a:xfrm>
            <a:custGeom>
              <a:avLst/>
              <a:gdLst/>
              <a:ahLst/>
              <a:cxnLst/>
              <a:rect l="l" t="t" r="r" b="b"/>
              <a:pathLst>
                <a:path w="23006" h="9151" extrusionOk="0">
                  <a:moveTo>
                    <a:pt x="2163" y="0"/>
                  </a:moveTo>
                  <a:cubicBezTo>
                    <a:pt x="1366" y="0"/>
                    <a:pt x="653" y="541"/>
                    <a:pt x="472" y="1354"/>
                  </a:cubicBezTo>
                  <a:lnTo>
                    <a:pt x="210" y="2473"/>
                  </a:lnTo>
                  <a:cubicBezTo>
                    <a:pt x="0" y="3400"/>
                    <a:pt x="594" y="4344"/>
                    <a:pt x="1538" y="4553"/>
                  </a:cubicBezTo>
                  <a:lnTo>
                    <a:pt x="21992" y="9151"/>
                  </a:lnTo>
                  <a:lnTo>
                    <a:pt x="23005" y="4641"/>
                  </a:lnTo>
                  <a:lnTo>
                    <a:pt x="2552" y="43"/>
                  </a:lnTo>
                  <a:cubicBezTo>
                    <a:pt x="2422" y="14"/>
                    <a:pt x="2291" y="0"/>
                    <a:pt x="216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5" name="Google Shape;1075;p37"/>
            <p:cNvSpPr/>
            <p:nvPr/>
          </p:nvSpPr>
          <p:spPr>
            <a:xfrm rot="-3120564">
              <a:off x="6186189" y="872436"/>
              <a:ext cx="933124" cy="381091"/>
            </a:xfrm>
            <a:custGeom>
              <a:avLst/>
              <a:gdLst/>
              <a:ahLst/>
              <a:cxnLst/>
              <a:rect l="l" t="t" r="r" b="b"/>
              <a:pathLst>
                <a:path w="23146" h="9453" extrusionOk="0">
                  <a:moveTo>
                    <a:pt x="2151" y="298"/>
                  </a:moveTo>
                  <a:cubicBezTo>
                    <a:pt x="2256" y="298"/>
                    <a:pt x="2378" y="298"/>
                    <a:pt x="2500" y="333"/>
                  </a:cubicBezTo>
                  <a:lnTo>
                    <a:pt x="22814" y="4913"/>
                  </a:lnTo>
                  <a:lnTo>
                    <a:pt x="21869" y="9130"/>
                  </a:lnTo>
                  <a:lnTo>
                    <a:pt x="21869" y="9130"/>
                  </a:lnTo>
                  <a:lnTo>
                    <a:pt x="1539" y="4564"/>
                  </a:lnTo>
                  <a:cubicBezTo>
                    <a:pt x="805" y="4389"/>
                    <a:pt x="298" y="3724"/>
                    <a:pt x="298" y="3008"/>
                  </a:cubicBezTo>
                  <a:cubicBezTo>
                    <a:pt x="298" y="2885"/>
                    <a:pt x="315" y="2763"/>
                    <a:pt x="333" y="2658"/>
                  </a:cubicBezTo>
                  <a:lnTo>
                    <a:pt x="595" y="1539"/>
                  </a:lnTo>
                  <a:cubicBezTo>
                    <a:pt x="752" y="788"/>
                    <a:pt x="1416" y="298"/>
                    <a:pt x="2151" y="298"/>
                  </a:cubicBezTo>
                  <a:close/>
                  <a:moveTo>
                    <a:pt x="2151" y="1"/>
                  </a:moveTo>
                  <a:cubicBezTo>
                    <a:pt x="1277" y="1"/>
                    <a:pt x="507" y="595"/>
                    <a:pt x="298" y="1469"/>
                  </a:cubicBezTo>
                  <a:lnTo>
                    <a:pt x="53" y="2588"/>
                  </a:lnTo>
                  <a:cubicBezTo>
                    <a:pt x="18" y="2728"/>
                    <a:pt x="1" y="2868"/>
                    <a:pt x="1" y="3008"/>
                  </a:cubicBezTo>
                  <a:cubicBezTo>
                    <a:pt x="1" y="3864"/>
                    <a:pt x="612" y="4651"/>
                    <a:pt x="1486" y="4843"/>
                  </a:cubicBezTo>
                  <a:lnTo>
                    <a:pt x="21940" y="9441"/>
                  </a:lnTo>
                  <a:cubicBezTo>
                    <a:pt x="21961" y="9448"/>
                    <a:pt x="21980" y="9452"/>
                    <a:pt x="21997" y="9452"/>
                  </a:cubicBezTo>
                  <a:cubicBezTo>
                    <a:pt x="22021" y="9452"/>
                    <a:pt x="22041" y="9444"/>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3" y="53"/>
                  </a:lnTo>
                  <a:cubicBezTo>
                    <a:pt x="2413" y="18"/>
                    <a:pt x="2291" y="1"/>
                    <a:pt x="215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6" name="Google Shape;1076;p37"/>
            <p:cNvSpPr/>
            <p:nvPr/>
          </p:nvSpPr>
          <p:spPr>
            <a:xfrm rot="-3120564">
              <a:off x="6164856" y="849826"/>
              <a:ext cx="927521" cy="368916"/>
            </a:xfrm>
            <a:custGeom>
              <a:avLst/>
              <a:gdLst/>
              <a:ahLst/>
              <a:cxnLst/>
              <a:rect l="l" t="t" r="r" b="b"/>
              <a:pathLst>
                <a:path w="23007" h="9151" extrusionOk="0">
                  <a:moveTo>
                    <a:pt x="2164" y="0"/>
                  </a:moveTo>
                  <a:cubicBezTo>
                    <a:pt x="1366" y="0"/>
                    <a:pt x="653" y="541"/>
                    <a:pt x="473" y="1354"/>
                  </a:cubicBezTo>
                  <a:lnTo>
                    <a:pt x="210" y="2473"/>
                  </a:lnTo>
                  <a:cubicBezTo>
                    <a:pt x="1" y="3400"/>
                    <a:pt x="595" y="4344"/>
                    <a:pt x="1539" y="4553"/>
                  </a:cubicBezTo>
                  <a:lnTo>
                    <a:pt x="21992" y="9151"/>
                  </a:lnTo>
                  <a:lnTo>
                    <a:pt x="23006" y="4641"/>
                  </a:lnTo>
                  <a:lnTo>
                    <a:pt x="2553" y="43"/>
                  </a:lnTo>
                  <a:cubicBezTo>
                    <a:pt x="2422" y="14"/>
                    <a:pt x="2292" y="0"/>
                    <a:pt x="216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7" name="Google Shape;1077;p37"/>
            <p:cNvSpPr/>
            <p:nvPr/>
          </p:nvSpPr>
          <p:spPr>
            <a:xfrm rot="-3120564">
              <a:off x="6164353" y="840937"/>
              <a:ext cx="933124" cy="381333"/>
            </a:xfrm>
            <a:custGeom>
              <a:avLst/>
              <a:gdLst/>
              <a:ahLst/>
              <a:cxnLst/>
              <a:rect l="l" t="t" r="r" b="b"/>
              <a:pathLst>
                <a:path w="23146" h="9459" extrusionOk="0">
                  <a:moveTo>
                    <a:pt x="2150" y="298"/>
                  </a:moveTo>
                  <a:cubicBezTo>
                    <a:pt x="2255" y="298"/>
                    <a:pt x="2378" y="298"/>
                    <a:pt x="2500" y="333"/>
                  </a:cubicBezTo>
                  <a:lnTo>
                    <a:pt x="22813" y="4913"/>
                  </a:lnTo>
                  <a:lnTo>
                    <a:pt x="21869" y="9130"/>
                  </a:lnTo>
                  <a:lnTo>
                    <a:pt x="21869" y="9130"/>
                  </a:lnTo>
                  <a:lnTo>
                    <a:pt x="1539" y="4564"/>
                  </a:lnTo>
                  <a:cubicBezTo>
                    <a:pt x="804" y="4389"/>
                    <a:pt x="297" y="3724"/>
                    <a:pt x="297" y="3008"/>
                  </a:cubicBezTo>
                  <a:cubicBezTo>
                    <a:pt x="297" y="2885"/>
                    <a:pt x="315" y="2763"/>
                    <a:pt x="332" y="2658"/>
                  </a:cubicBezTo>
                  <a:lnTo>
                    <a:pt x="595" y="1539"/>
                  </a:lnTo>
                  <a:cubicBezTo>
                    <a:pt x="752" y="805"/>
                    <a:pt x="1416" y="298"/>
                    <a:pt x="2150" y="298"/>
                  </a:cubicBezTo>
                  <a:close/>
                  <a:moveTo>
                    <a:pt x="2150" y="1"/>
                  </a:moveTo>
                  <a:cubicBezTo>
                    <a:pt x="1276" y="1"/>
                    <a:pt x="507" y="595"/>
                    <a:pt x="297" y="1469"/>
                  </a:cubicBezTo>
                  <a:lnTo>
                    <a:pt x="53" y="2588"/>
                  </a:lnTo>
                  <a:cubicBezTo>
                    <a:pt x="18" y="2728"/>
                    <a:pt x="0" y="2868"/>
                    <a:pt x="0" y="3008"/>
                  </a:cubicBezTo>
                  <a:cubicBezTo>
                    <a:pt x="0" y="3864"/>
                    <a:pt x="612" y="4651"/>
                    <a:pt x="1486" y="4843"/>
                  </a:cubicBezTo>
                  <a:lnTo>
                    <a:pt x="21939" y="9458"/>
                  </a:lnTo>
                  <a:cubicBezTo>
                    <a:pt x="21992" y="9458"/>
                    <a:pt x="22027" y="9458"/>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2" y="53"/>
                  </a:lnTo>
                  <a:cubicBezTo>
                    <a:pt x="2413" y="18"/>
                    <a:pt x="2273" y="1"/>
                    <a:pt x="215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8" name="Google Shape;1078;p37"/>
            <p:cNvSpPr/>
            <p:nvPr/>
          </p:nvSpPr>
          <p:spPr>
            <a:xfrm rot="-3120564">
              <a:off x="6878429" y="451529"/>
              <a:ext cx="518004" cy="305179"/>
            </a:xfrm>
            <a:custGeom>
              <a:avLst/>
              <a:gdLst/>
              <a:ahLst/>
              <a:cxnLst/>
              <a:rect l="l" t="t" r="r" b="b"/>
              <a:pathLst>
                <a:path w="12849" h="7570" extrusionOk="0">
                  <a:moveTo>
                    <a:pt x="1590" y="1"/>
                  </a:moveTo>
                  <a:cubicBezTo>
                    <a:pt x="1342" y="1"/>
                    <a:pt x="1127" y="177"/>
                    <a:pt x="1066" y="417"/>
                  </a:cubicBezTo>
                  <a:lnTo>
                    <a:pt x="52" y="4928"/>
                  </a:lnTo>
                  <a:cubicBezTo>
                    <a:pt x="0" y="5207"/>
                    <a:pt x="175" y="5487"/>
                    <a:pt x="455" y="5557"/>
                  </a:cubicBezTo>
                  <a:lnTo>
                    <a:pt x="9108" y="7497"/>
                  </a:lnTo>
                  <a:cubicBezTo>
                    <a:pt x="9321" y="7546"/>
                    <a:pt x="9535" y="7569"/>
                    <a:pt x="9745" y="7569"/>
                  </a:cubicBezTo>
                  <a:cubicBezTo>
                    <a:pt x="11046" y="7569"/>
                    <a:pt x="12213" y="6674"/>
                    <a:pt x="12499" y="5365"/>
                  </a:cubicBezTo>
                  <a:cubicBezTo>
                    <a:pt x="12849" y="3826"/>
                    <a:pt x="11887" y="2305"/>
                    <a:pt x="10349" y="1956"/>
                  </a:cubicBezTo>
                  <a:lnTo>
                    <a:pt x="1713" y="15"/>
                  </a:lnTo>
                  <a:cubicBezTo>
                    <a:pt x="1672" y="5"/>
                    <a:pt x="1630" y="1"/>
                    <a:pt x="1590"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9" name="Google Shape;1079;p37"/>
            <p:cNvSpPr/>
            <p:nvPr/>
          </p:nvSpPr>
          <p:spPr>
            <a:xfrm rot="-3120564">
              <a:off x="6876146" y="449278"/>
              <a:ext cx="517318" cy="317193"/>
            </a:xfrm>
            <a:custGeom>
              <a:avLst/>
              <a:gdLst/>
              <a:ahLst/>
              <a:cxnLst/>
              <a:rect l="l" t="t" r="r" b="b"/>
              <a:pathLst>
                <a:path w="12832" h="7868" extrusionOk="0">
                  <a:moveTo>
                    <a:pt x="1783" y="298"/>
                  </a:moveTo>
                  <a:lnTo>
                    <a:pt x="10437" y="2239"/>
                  </a:lnTo>
                  <a:cubicBezTo>
                    <a:pt x="11678" y="2536"/>
                    <a:pt x="12534" y="3637"/>
                    <a:pt x="12534" y="4878"/>
                  </a:cubicBezTo>
                  <a:cubicBezTo>
                    <a:pt x="12534" y="5071"/>
                    <a:pt x="12517" y="5263"/>
                    <a:pt x="12464" y="5473"/>
                  </a:cubicBezTo>
                  <a:cubicBezTo>
                    <a:pt x="12185" y="6714"/>
                    <a:pt x="11066" y="7570"/>
                    <a:pt x="9842" y="7570"/>
                  </a:cubicBezTo>
                  <a:cubicBezTo>
                    <a:pt x="9650" y="7570"/>
                    <a:pt x="9440" y="7553"/>
                    <a:pt x="9248" y="7500"/>
                  </a:cubicBezTo>
                  <a:lnTo>
                    <a:pt x="595" y="5560"/>
                  </a:lnTo>
                  <a:cubicBezTo>
                    <a:pt x="420" y="5525"/>
                    <a:pt x="297" y="5350"/>
                    <a:pt x="297" y="5175"/>
                  </a:cubicBezTo>
                  <a:cubicBezTo>
                    <a:pt x="297" y="5158"/>
                    <a:pt x="297" y="5123"/>
                    <a:pt x="315" y="5088"/>
                  </a:cubicBezTo>
                  <a:lnTo>
                    <a:pt x="1311" y="595"/>
                  </a:lnTo>
                  <a:cubicBezTo>
                    <a:pt x="1364" y="420"/>
                    <a:pt x="1521" y="298"/>
                    <a:pt x="1696" y="298"/>
                  </a:cubicBezTo>
                  <a:close/>
                  <a:moveTo>
                    <a:pt x="1696" y="1"/>
                  </a:moveTo>
                  <a:cubicBezTo>
                    <a:pt x="1381" y="1"/>
                    <a:pt x="1101" y="211"/>
                    <a:pt x="1032" y="525"/>
                  </a:cubicBezTo>
                  <a:lnTo>
                    <a:pt x="18" y="5036"/>
                  </a:lnTo>
                  <a:cubicBezTo>
                    <a:pt x="18" y="5088"/>
                    <a:pt x="0" y="5123"/>
                    <a:pt x="0" y="5175"/>
                  </a:cubicBezTo>
                  <a:cubicBezTo>
                    <a:pt x="0" y="5490"/>
                    <a:pt x="227" y="5770"/>
                    <a:pt x="542" y="5840"/>
                  </a:cubicBezTo>
                  <a:lnTo>
                    <a:pt x="9178" y="7798"/>
                  </a:lnTo>
                  <a:cubicBezTo>
                    <a:pt x="9405" y="7833"/>
                    <a:pt x="9615" y="7868"/>
                    <a:pt x="9842" y="7868"/>
                  </a:cubicBezTo>
                  <a:cubicBezTo>
                    <a:pt x="11206" y="7868"/>
                    <a:pt x="12429" y="6924"/>
                    <a:pt x="12744" y="5525"/>
                  </a:cubicBezTo>
                  <a:cubicBezTo>
                    <a:pt x="12796" y="5315"/>
                    <a:pt x="12831" y="5088"/>
                    <a:pt x="12831" y="4878"/>
                  </a:cubicBezTo>
                  <a:cubicBezTo>
                    <a:pt x="12831" y="3515"/>
                    <a:pt x="11887" y="2273"/>
                    <a:pt x="10489" y="1959"/>
                  </a:cubicBezTo>
                  <a:lnTo>
                    <a:pt x="1853" y="18"/>
                  </a:lnTo>
                  <a:cubicBezTo>
                    <a:pt x="1801" y="1"/>
                    <a:pt x="1748" y="1"/>
                    <a:pt x="169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0" name="Google Shape;1080;p37"/>
            <p:cNvSpPr/>
            <p:nvPr/>
          </p:nvSpPr>
          <p:spPr>
            <a:xfrm rot="-3120564">
              <a:off x="6825637" y="864127"/>
              <a:ext cx="378515" cy="127353"/>
            </a:xfrm>
            <a:custGeom>
              <a:avLst/>
              <a:gdLst/>
              <a:ahLst/>
              <a:cxnLst/>
              <a:rect l="l" t="t" r="r" b="b"/>
              <a:pathLst>
                <a:path w="9389" h="3159" extrusionOk="0">
                  <a:moveTo>
                    <a:pt x="833" y="1"/>
                  </a:moveTo>
                  <a:cubicBezTo>
                    <a:pt x="487" y="1"/>
                    <a:pt x="164" y="233"/>
                    <a:pt x="88" y="595"/>
                  </a:cubicBezTo>
                  <a:cubicBezTo>
                    <a:pt x="1" y="1015"/>
                    <a:pt x="246" y="1417"/>
                    <a:pt x="665" y="1504"/>
                  </a:cubicBezTo>
                  <a:lnTo>
                    <a:pt x="7850" y="3130"/>
                  </a:lnTo>
                  <a:cubicBezTo>
                    <a:pt x="7935" y="3149"/>
                    <a:pt x="8020" y="3159"/>
                    <a:pt x="8103" y="3159"/>
                  </a:cubicBezTo>
                  <a:cubicBezTo>
                    <a:pt x="8618" y="3159"/>
                    <a:pt x="9073" y="2802"/>
                    <a:pt x="9179" y="2291"/>
                  </a:cubicBezTo>
                  <a:lnTo>
                    <a:pt x="9284" y="1889"/>
                  </a:lnTo>
                  <a:lnTo>
                    <a:pt x="9388" y="1364"/>
                  </a:lnTo>
                  <a:lnTo>
                    <a:pt x="8357" y="1137"/>
                  </a:lnTo>
                  <a:lnTo>
                    <a:pt x="8235" y="1644"/>
                  </a:lnTo>
                  <a:lnTo>
                    <a:pt x="997" y="18"/>
                  </a:lnTo>
                  <a:cubicBezTo>
                    <a:pt x="943" y="6"/>
                    <a:pt x="888" y="1"/>
                    <a:pt x="833"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1" name="Google Shape;1081;p37"/>
            <p:cNvSpPr/>
            <p:nvPr/>
          </p:nvSpPr>
          <p:spPr>
            <a:xfrm rot="-3120564">
              <a:off x="6821683" y="857325"/>
              <a:ext cx="388352" cy="138883"/>
            </a:xfrm>
            <a:custGeom>
              <a:avLst/>
              <a:gdLst/>
              <a:ahLst/>
              <a:cxnLst/>
              <a:rect l="l" t="t" r="r" b="b"/>
              <a:pathLst>
                <a:path w="9633" h="3445" extrusionOk="0">
                  <a:moveTo>
                    <a:pt x="910" y="281"/>
                  </a:moveTo>
                  <a:cubicBezTo>
                    <a:pt x="962" y="281"/>
                    <a:pt x="1014" y="281"/>
                    <a:pt x="1049" y="298"/>
                  </a:cubicBezTo>
                  <a:lnTo>
                    <a:pt x="8287" y="1924"/>
                  </a:lnTo>
                  <a:cubicBezTo>
                    <a:pt x="8297" y="1929"/>
                    <a:pt x="8309" y="1931"/>
                    <a:pt x="8321" y="1931"/>
                  </a:cubicBezTo>
                  <a:cubicBezTo>
                    <a:pt x="8351" y="1931"/>
                    <a:pt x="8384" y="1919"/>
                    <a:pt x="8409" y="1906"/>
                  </a:cubicBezTo>
                  <a:cubicBezTo>
                    <a:pt x="8427" y="1889"/>
                    <a:pt x="8462" y="1854"/>
                    <a:pt x="8462" y="1819"/>
                  </a:cubicBezTo>
                  <a:lnTo>
                    <a:pt x="8549" y="1434"/>
                  </a:lnTo>
                  <a:lnTo>
                    <a:pt x="9301" y="1609"/>
                  </a:lnTo>
                  <a:lnTo>
                    <a:pt x="9213" y="1994"/>
                  </a:lnTo>
                  <a:cubicBezTo>
                    <a:pt x="9208" y="2014"/>
                    <a:pt x="9209" y="2035"/>
                    <a:pt x="9215" y="2055"/>
                  </a:cubicBezTo>
                  <a:lnTo>
                    <a:pt x="9215" y="2055"/>
                  </a:lnTo>
                  <a:lnTo>
                    <a:pt x="9126" y="2396"/>
                  </a:lnTo>
                  <a:cubicBezTo>
                    <a:pt x="9038" y="2850"/>
                    <a:pt x="8636" y="3147"/>
                    <a:pt x="8182" y="3147"/>
                  </a:cubicBezTo>
                  <a:cubicBezTo>
                    <a:pt x="8112" y="3147"/>
                    <a:pt x="8042" y="3147"/>
                    <a:pt x="7972" y="3130"/>
                  </a:cubicBezTo>
                  <a:lnTo>
                    <a:pt x="787" y="1504"/>
                  </a:lnTo>
                  <a:cubicBezTo>
                    <a:pt x="490" y="1434"/>
                    <a:pt x="298" y="1190"/>
                    <a:pt x="298" y="910"/>
                  </a:cubicBezTo>
                  <a:cubicBezTo>
                    <a:pt x="298" y="857"/>
                    <a:pt x="298" y="805"/>
                    <a:pt x="315" y="770"/>
                  </a:cubicBezTo>
                  <a:cubicBezTo>
                    <a:pt x="385" y="473"/>
                    <a:pt x="630" y="281"/>
                    <a:pt x="910" y="281"/>
                  </a:cubicBezTo>
                  <a:close/>
                  <a:moveTo>
                    <a:pt x="910" y="1"/>
                  </a:moveTo>
                  <a:cubicBezTo>
                    <a:pt x="507" y="1"/>
                    <a:pt x="123" y="281"/>
                    <a:pt x="35" y="700"/>
                  </a:cubicBezTo>
                  <a:cubicBezTo>
                    <a:pt x="18" y="770"/>
                    <a:pt x="1" y="840"/>
                    <a:pt x="1" y="910"/>
                  </a:cubicBezTo>
                  <a:cubicBezTo>
                    <a:pt x="1" y="1329"/>
                    <a:pt x="298" y="1697"/>
                    <a:pt x="717" y="1784"/>
                  </a:cubicBezTo>
                  <a:lnTo>
                    <a:pt x="7902" y="3410"/>
                  </a:lnTo>
                  <a:cubicBezTo>
                    <a:pt x="8007" y="3427"/>
                    <a:pt x="8094" y="3445"/>
                    <a:pt x="8182" y="3445"/>
                  </a:cubicBezTo>
                  <a:cubicBezTo>
                    <a:pt x="8759" y="3445"/>
                    <a:pt x="9283" y="3043"/>
                    <a:pt x="9423" y="2466"/>
                  </a:cubicBezTo>
                  <a:lnTo>
                    <a:pt x="9510" y="2046"/>
                  </a:lnTo>
                  <a:cubicBezTo>
                    <a:pt x="9511" y="2043"/>
                    <a:pt x="9512" y="2040"/>
                    <a:pt x="9512" y="2037"/>
                  </a:cubicBezTo>
                  <a:lnTo>
                    <a:pt x="9512" y="2037"/>
                  </a:lnTo>
                  <a:lnTo>
                    <a:pt x="9615" y="1539"/>
                  </a:lnTo>
                  <a:cubicBezTo>
                    <a:pt x="9633" y="1504"/>
                    <a:pt x="9615" y="1452"/>
                    <a:pt x="9598" y="1417"/>
                  </a:cubicBezTo>
                  <a:cubicBezTo>
                    <a:pt x="9580" y="1399"/>
                    <a:pt x="9545" y="1364"/>
                    <a:pt x="9510" y="1364"/>
                  </a:cubicBezTo>
                  <a:lnTo>
                    <a:pt x="8479" y="1120"/>
                  </a:lnTo>
                  <a:cubicBezTo>
                    <a:pt x="8468" y="1117"/>
                    <a:pt x="8457" y="1116"/>
                    <a:pt x="8446" y="1116"/>
                  </a:cubicBezTo>
                  <a:cubicBezTo>
                    <a:pt x="8374" y="1116"/>
                    <a:pt x="8319" y="1166"/>
                    <a:pt x="8304" y="1242"/>
                  </a:cubicBezTo>
                  <a:lnTo>
                    <a:pt x="8217" y="1609"/>
                  </a:lnTo>
                  <a:lnTo>
                    <a:pt x="1119" y="18"/>
                  </a:lnTo>
                  <a:cubicBezTo>
                    <a:pt x="1049" y="1"/>
                    <a:pt x="979" y="1"/>
                    <a:pt x="91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pic>
        <p:nvPicPr>
          <p:cNvPr id="6" name="Picture 2" descr="ARTEQ0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178" y="4547319"/>
            <a:ext cx="2859017" cy="285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xmlns="" id="{DE8B418C-4D47-4A6D-A609-CCB50F36256D}"/>
              </a:ext>
            </a:extLst>
          </p:cNvPr>
          <p:cNvSpPr/>
          <p:nvPr/>
        </p:nvSpPr>
        <p:spPr>
          <a:xfrm>
            <a:off x="139364" y="6695358"/>
            <a:ext cx="1015187" cy="981395"/>
          </a:xfrm>
          <a:prstGeom prst="ellipse">
            <a:avLst/>
          </a:prstGeom>
          <a:solidFill>
            <a:schemeClr val="bg2">
              <a:lumMod val="75000"/>
            </a:schemeClr>
          </a:solidFill>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vi-VN"/>
          </a:p>
        </p:txBody>
      </p:sp>
      <p:sp>
        <p:nvSpPr>
          <p:cNvPr id="2" name="Title 1">
            <a:extLst>
              <a:ext uri="{FF2B5EF4-FFF2-40B4-BE49-F238E27FC236}">
                <a16:creationId xmlns:a16="http://schemas.microsoft.com/office/drawing/2014/main" xmlns="" id="{84C32184-691D-4AFA-84B4-AB0C84148F1F}"/>
              </a:ext>
            </a:extLst>
          </p:cNvPr>
          <p:cNvSpPr>
            <a:spLocks noGrp="1"/>
          </p:cNvSpPr>
          <p:nvPr>
            <p:ph type="title"/>
          </p:nvPr>
        </p:nvSpPr>
        <p:spPr>
          <a:xfrm>
            <a:off x="349589" y="245660"/>
            <a:ext cx="6051211" cy="705527"/>
          </a:xfrm>
        </p:spPr>
        <p:txBody>
          <a:bodyPr/>
          <a:lstStyle/>
          <a:p>
            <a:r>
              <a:rPr lang="vi-VN" sz="4400"/>
              <a:t>BÀI TẬP TRẮC NGHIỆM</a:t>
            </a:r>
          </a:p>
        </p:txBody>
      </p:sp>
      <p:sp>
        <p:nvSpPr>
          <p:cNvPr id="3" name="Subtitle 2">
            <a:extLst>
              <a:ext uri="{FF2B5EF4-FFF2-40B4-BE49-F238E27FC236}">
                <a16:creationId xmlns:a16="http://schemas.microsoft.com/office/drawing/2014/main" xmlns="" id="{4C410EFD-0217-425E-9A37-87250DBEBAD3}"/>
              </a:ext>
            </a:extLst>
          </p:cNvPr>
          <p:cNvSpPr>
            <a:spLocks noGrp="1"/>
          </p:cNvSpPr>
          <p:nvPr>
            <p:ph type="subTitle" idx="1"/>
          </p:nvPr>
        </p:nvSpPr>
        <p:spPr>
          <a:xfrm>
            <a:off x="349590" y="1391339"/>
            <a:ext cx="10408899" cy="864000"/>
          </a:xfrm>
        </p:spPr>
        <p:txBody>
          <a:bodyPr/>
          <a:lstStyle/>
          <a:p>
            <a:r>
              <a:rPr lang="vi-VN" sz="3000">
                <a:solidFill>
                  <a:schemeClr val="bg2">
                    <a:lumMod val="25000"/>
                  </a:schemeClr>
                </a:solidFill>
              </a:rPr>
              <a:t>Bài 1: Cho hình vẽ, Điền vào ô trống cho kết luận sau:</a:t>
            </a:r>
          </a:p>
          <a:p>
            <a:endParaRPr lang="vi-VN" sz="3000">
              <a:solidFill>
                <a:schemeClr val="bg2">
                  <a:lumMod val="25000"/>
                </a:schemeClr>
              </a:solidFill>
            </a:endParaRPr>
          </a:p>
        </p:txBody>
      </p:sp>
      <p:pic>
        <p:nvPicPr>
          <p:cNvPr id="4" name="Picture 3">
            <a:extLst>
              <a:ext uri="{FF2B5EF4-FFF2-40B4-BE49-F238E27FC236}">
                <a16:creationId xmlns:a16="http://schemas.microsoft.com/office/drawing/2014/main" xmlns="" id="{A61E8C43-8269-4A22-966D-A50DCD4F2184}"/>
              </a:ext>
            </a:extLst>
          </p:cNvPr>
          <p:cNvPicPr>
            <a:picLocks noChangeAspect="1"/>
          </p:cNvPicPr>
          <p:nvPr/>
        </p:nvPicPr>
        <p:blipFill>
          <a:blip r:embed="rId3"/>
          <a:stretch>
            <a:fillRect/>
          </a:stretch>
        </p:blipFill>
        <p:spPr>
          <a:xfrm>
            <a:off x="9873508" y="1163513"/>
            <a:ext cx="5010252" cy="3550145"/>
          </a:xfrm>
          <a:prstGeom prst="rect">
            <a:avLst/>
          </a:prstGeom>
        </p:spPr>
      </p:pic>
      <p:sp>
        <p:nvSpPr>
          <p:cNvPr id="6" name="Rectangle 2">
            <a:extLst>
              <a:ext uri="{FF2B5EF4-FFF2-40B4-BE49-F238E27FC236}">
                <a16:creationId xmlns:a16="http://schemas.microsoft.com/office/drawing/2014/main" xmlns="" id="{02AE05FB-189E-4676-B830-84FB9B83B055}"/>
              </a:ext>
            </a:extLst>
          </p:cNvPr>
          <p:cNvSpPr>
            <a:spLocks noChangeArrowheads="1"/>
          </p:cNvSpPr>
          <p:nvPr/>
        </p:nvSpPr>
        <p:spPr bwMode="auto">
          <a:xfrm>
            <a:off x="364722" y="2353262"/>
            <a:ext cx="9365911" cy="585324"/>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000">
                <a:solidFill>
                  <a:schemeClr val="dk1"/>
                </a:solidFill>
              </a:rPr>
              <a:t>T</a:t>
            </a:r>
            <a:r>
              <a:rPr lang="nl-NL" altLang="vi-VN" sz="3000">
                <a:solidFill>
                  <a:schemeClr val="dk1"/>
                </a:solidFill>
              </a:rPr>
              <a:t>am giác </a:t>
            </a:r>
            <a:r>
              <a:rPr lang="vi-VN" altLang="vi-VN" sz="3000">
                <a:solidFill>
                  <a:schemeClr val="dk1"/>
                </a:solidFill>
              </a:rPr>
              <a:t>NMP</a:t>
            </a:r>
            <a:r>
              <a:rPr lang="nl-NL" altLang="vi-VN" sz="3000">
                <a:solidFill>
                  <a:schemeClr val="dk1"/>
                </a:solidFill>
              </a:rPr>
              <a:t> có </a:t>
            </a:r>
            <a:r>
              <a:rPr lang="vi-VN" altLang="vi-VN" sz="3000">
                <a:solidFill>
                  <a:schemeClr val="dk1"/>
                </a:solidFill>
              </a:rPr>
              <a:t>MK</a:t>
            </a:r>
            <a:r>
              <a:rPr lang="nl-NL" altLang="vi-VN" sz="3000">
                <a:solidFill>
                  <a:schemeClr val="dk1"/>
                </a:solidFill>
              </a:rPr>
              <a:t> là đường phân giác của góc </a:t>
            </a:r>
            <a:r>
              <a:rPr lang="vi-VN" altLang="vi-VN" sz="3000">
                <a:solidFill>
                  <a:schemeClr val="dk1"/>
                </a:solidFill>
              </a:rPr>
              <a:t>NMP</a:t>
            </a:r>
            <a:r>
              <a:rPr lang="nl-NL" altLang="vi-VN" sz="3000">
                <a:solidFill>
                  <a:schemeClr val="dk1"/>
                </a:solidFill>
              </a:rPr>
              <a:t> nên </a:t>
            </a:r>
          </a:p>
        </p:txBody>
      </p:sp>
      <p:graphicFrame>
        <p:nvGraphicFramePr>
          <p:cNvPr id="7" name="Object 6">
            <a:extLst>
              <a:ext uri="{FF2B5EF4-FFF2-40B4-BE49-F238E27FC236}">
                <a16:creationId xmlns:a16="http://schemas.microsoft.com/office/drawing/2014/main" xmlns="" id="{FAFD8FC0-DA15-4E9B-90B8-6BDDCBD08DFE}"/>
              </a:ext>
            </a:extLst>
          </p:cNvPr>
          <p:cNvGraphicFramePr>
            <a:graphicFrameLocks noChangeAspect="1"/>
          </p:cNvGraphicFramePr>
          <p:nvPr>
            <p:extLst>
              <p:ext uri="{D42A27DB-BD31-4B8C-83A1-F6EECF244321}">
                <p14:modId xmlns:p14="http://schemas.microsoft.com/office/powerpoint/2010/main" val="641078130"/>
              </p:ext>
            </p:extLst>
          </p:nvPr>
        </p:nvGraphicFramePr>
        <p:xfrm>
          <a:off x="537739" y="3194494"/>
          <a:ext cx="2128519" cy="1226503"/>
        </p:xfrm>
        <a:graphic>
          <a:graphicData uri="http://schemas.openxmlformats.org/presentationml/2006/ole">
            <mc:AlternateContent xmlns:mc="http://schemas.openxmlformats.org/markup-compatibility/2006">
              <mc:Choice xmlns:v="urn:schemas-microsoft-com:vml" Requires="v">
                <p:oleObj spid="_x0000_s8219" name="Equation" r:id="rId4" imgW="749160" imgH="431640" progId="Equation.DSMT4">
                  <p:embed/>
                </p:oleObj>
              </mc:Choice>
              <mc:Fallback>
                <p:oleObj name="Equation" r:id="rId4" imgW="749160" imgH="431640" progId="Equation.DSMT4">
                  <p:embed/>
                  <p:pic>
                    <p:nvPicPr>
                      <p:cNvPr id="0" name="Object 1"/>
                      <p:cNvPicPr>
                        <a:picLocks noChangeAspect="1" noChangeArrowheads="1"/>
                      </p:cNvPicPr>
                      <p:nvPr/>
                    </p:nvPicPr>
                    <p:blipFill>
                      <a:blip r:embed="rId5"/>
                      <a:srcRect/>
                      <a:stretch>
                        <a:fillRect/>
                      </a:stretch>
                    </p:blipFill>
                    <p:spPr bwMode="auto">
                      <a:xfrm>
                        <a:off x="537739" y="3194494"/>
                        <a:ext cx="2128519" cy="122650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xmlns="" id="{22C17958-F99D-4667-BD17-B6CF14FB99C1}"/>
              </a:ext>
            </a:extLst>
          </p:cNvPr>
          <p:cNvSpPr>
            <a:spLocks noChangeArrowheads="1"/>
          </p:cNvSpPr>
          <p:nvPr/>
        </p:nvSpPr>
        <p:spPr bwMode="auto">
          <a:xfrm>
            <a:off x="2809133" y="3372327"/>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en-US" altLang="vi-VN" sz="3000">
                <a:solidFill>
                  <a:schemeClr val="dk1"/>
                </a:solidFill>
              </a:rPr>
              <a:t> (</a:t>
            </a:r>
            <a:r>
              <a:rPr lang="nl-NL" altLang="vi-VN" sz="3000">
                <a:solidFill>
                  <a:schemeClr val="dk1"/>
                </a:solidFill>
              </a:rPr>
              <a:t>tính chất đường phân giác)</a:t>
            </a:r>
          </a:p>
        </p:txBody>
      </p:sp>
      <p:sp>
        <p:nvSpPr>
          <p:cNvPr id="9" name="Subtitle 2">
            <a:extLst>
              <a:ext uri="{FF2B5EF4-FFF2-40B4-BE49-F238E27FC236}">
                <a16:creationId xmlns:a16="http://schemas.microsoft.com/office/drawing/2014/main" xmlns="" id="{EA86B23D-9D69-4D2A-80B2-DB30C541714E}"/>
              </a:ext>
            </a:extLst>
          </p:cNvPr>
          <p:cNvSpPr txBox="1">
            <a:spLocks/>
          </p:cNvSpPr>
          <p:nvPr/>
        </p:nvSpPr>
        <p:spPr>
          <a:xfrm>
            <a:off x="349589" y="4641169"/>
            <a:ext cx="13810169" cy="864000"/>
          </a:xfrm>
          <a:prstGeom prst="rect">
            <a:avLst/>
          </a:prstGeom>
        </p:spPr>
        <p:txBody>
          <a:bodyPr spcFirstLastPara="1" vert="horz" wrap="square" lIns="91425" tIns="91425" rIns="91425" bIns="91425"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r>
              <a:rPr lang="vi-VN" sz="3000">
                <a:solidFill>
                  <a:schemeClr val="bg2">
                    <a:lumMod val="25000"/>
                  </a:schemeClr>
                </a:solidFill>
              </a:rPr>
              <a:t>Bài 2 : Cho tam giác MNP, NI là đường phân giác của góc MNP suy ra:	</a:t>
            </a:r>
          </a:p>
          <a:p>
            <a:endParaRPr lang="vi-VN" sz="3000">
              <a:solidFill>
                <a:schemeClr val="bg2">
                  <a:lumMod val="25000"/>
                </a:schemeClr>
              </a:solidFill>
            </a:endParaRPr>
          </a:p>
        </p:txBody>
      </p:sp>
      <p:graphicFrame>
        <p:nvGraphicFramePr>
          <p:cNvPr id="10" name="Object 9">
            <a:extLst>
              <a:ext uri="{FF2B5EF4-FFF2-40B4-BE49-F238E27FC236}">
                <a16:creationId xmlns:a16="http://schemas.microsoft.com/office/drawing/2014/main" xmlns="" id="{7DCAED4E-9792-4DF1-A4E6-083C1BD14C21}"/>
              </a:ext>
            </a:extLst>
          </p:cNvPr>
          <p:cNvGraphicFramePr>
            <a:graphicFrameLocks noChangeAspect="1"/>
          </p:cNvGraphicFramePr>
          <p:nvPr>
            <p:extLst>
              <p:ext uri="{D42A27DB-BD31-4B8C-83A1-F6EECF244321}">
                <p14:modId xmlns:p14="http://schemas.microsoft.com/office/powerpoint/2010/main" val="3773989307"/>
              </p:ext>
            </p:extLst>
          </p:nvPr>
        </p:nvGraphicFramePr>
        <p:xfrm>
          <a:off x="646958" y="5379847"/>
          <a:ext cx="2920988" cy="1141195"/>
        </p:xfrm>
        <a:graphic>
          <a:graphicData uri="http://schemas.openxmlformats.org/presentationml/2006/ole">
            <mc:AlternateContent xmlns:mc="http://schemas.openxmlformats.org/markup-compatibility/2006">
              <mc:Choice xmlns:v="urn:schemas-microsoft-com:vml" Requires="v">
                <p:oleObj spid="_x0000_s8220" name="Equation" r:id="rId6" imgW="1104840" imgH="431640" progId="Equation.DSMT4">
                  <p:embed/>
                </p:oleObj>
              </mc:Choice>
              <mc:Fallback>
                <p:oleObj name="Equation" r:id="rId6" imgW="1104840" imgH="431640" progId="Equation.DSMT4">
                  <p:embed/>
                  <p:pic>
                    <p:nvPicPr>
                      <p:cNvPr id="0" name=""/>
                      <p:cNvPicPr/>
                      <p:nvPr/>
                    </p:nvPicPr>
                    <p:blipFill>
                      <a:blip r:embed="rId7"/>
                      <a:stretch>
                        <a:fillRect/>
                      </a:stretch>
                    </p:blipFill>
                    <p:spPr>
                      <a:xfrm>
                        <a:off x="646958" y="5379847"/>
                        <a:ext cx="2920988" cy="114119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5F2E73E8-E36E-433F-9046-DC30951253E8}"/>
              </a:ext>
            </a:extLst>
          </p:cNvPr>
          <p:cNvGraphicFramePr>
            <a:graphicFrameLocks noChangeAspect="1"/>
          </p:cNvGraphicFramePr>
          <p:nvPr>
            <p:extLst>
              <p:ext uri="{D42A27DB-BD31-4B8C-83A1-F6EECF244321}">
                <p14:modId xmlns:p14="http://schemas.microsoft.com/office/powerpoint/2010/main" val="2963870462"/>
              </p:ext>
            </p:extLst>
          </p:nvPr>
        </p:nvGraphicFramePr>
        <p:xfrm>
          <a:off x="4680815" y="5298801"/>
          <a:ext cx="2920988" cy="1184350"/>
        </p:xfrm>
        <a:graphic>
          <a:graphicData uri="http://schemas.openxmlformats.org/presentationml/2006/ole">
            <mc:AlternateContent xmlns:mc="http://schemas.openxmlformats.org/markup-compatibility/2006">
              <mc:Choice xmlns:v="urn:schemas-microsoft-com:vml" Requires="v">
                <p:oleObj spid="_x0000_s8221" name="Equation" r:id="rId8" imgW="1066680" imgH="431640" progId="Equation.DSMT4">
                  <p:embed/>
                </p:oleObj>
              </mc:Choice>
              <mc:Fallback>
                <p:oleObj name="Equation" r:id="rId8" imgW="1066680" imgH="431640" progId="Equation.DSMT4">
                  <p:embed/>
                  <p:pic>
                    <p:nvPicPr>
                      <p:cNvPr id="0" name=""/>
                      <p:cNvPicPr/>
                      <p:nvPr/>
                    </p:nvPicPr>
                    <p:blipFill>
                      <a:blip r:embed="rId9"/>
                      <a:stretch>
                        <a:fillRect/>
                      </a:stretch>
                    </p:blipFill>
                    <p:spPr>
                      <a:xfrm>
                        <a:off x="4680815" y="5298801"/>
                        <a:ext cx="2920988" cy="11843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3A2255A7-2F67-4BF1-B117-B8C0B4F3A530}"/>
              </a:ext>
            </a:extLst>
          </p:cNvPr>
          <p:cNvGraphicFramePr>
            <a:graphicFrameLocks noChangeAspect="1"/>
          </p:cNvGraphicFramePr>
          <p:nvPr>
            <p:extLst>
              <p:ext uri="{D42A27DB-BD31-4B8C-83A1-F6EECF244321}">
                <p14:modId xmlns:p14="http://schemas.microsoft.com/office/powerpoint/2010/main" val="126717603"/>
              </p:ext>
            </p:extLst>
          </p:nvPr>
        </p:nvGraphicFramePr>
        <p:xfrm>
          <a:off x="537739" y="6593886"/>
          <a:ext cx="2920988" cy="1141535"/>
        </p:xfrm>
        <a:graphic>
          <a:graphicData uri="http://schemas.openxmlformats.org/presentationml/2006/ole">
            <mc:AlternateContent xmlns:mc="http://schemas.openxmlformats.org/markup-compatibility/2006">
              <mc:Choice xmlns:v="urn:schemas-microsoft-com:vml" Requires="v">
                <p:oleObj spid="_x0000_s8222" name="Equation" r:id="rId10" imgW="1104840" imgH="431640" progId="Equation.DSMT4">
                  <p:embed/>
                </p:oleObj>
              </mc:Choice>
              <mc:Fallback>
                <p:oleObj name="Equation" r:id="rId10" imgW="1104840" imgH="431640" progId="Equation.DSMT4">
                  <p:embed/>
                  <p:pic>
                    <p:nvPicPr>
                      <p:cNvPr id="0" name=""/>
                      <p:cNvPicPr/>
                      <p:nvPr/>
                    </p:nvPicPr>
                    <p:blipFill>
                      <a:blip r:embed="rId11"/>
                      <a:stretch>
                        <a:fillRect/>
                      </a:stretch>
                    </p:blipFill>
                    <p:spPr>
                      <a:xfrm>
                        <a:off x="537739" y="6593886"/>
                        <a:ext cx="2920988" cy="114153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86617D41-EE30-4ECE-8906-FA6012B5401E}"/>
              </a:ext>
            </a:extLst>
          </p:cNvPr>
          <p:cNvGraphicFramePr>
            <a:graphicFrameLocks noChangeAspect="1"/>
          </p:cNvGraphicFramePr>
          <p:nvPr>
            <p:extLst>
              <p:ext uri="{D42A27DB-BD31-4B8C-83A1-F6EECF244321}">
                <p14:modId xmlns:p14="http://schemas.microsoft.com/office/powerpoint/2010/main" val="512876780"/>
              </p:ext>
            </p:extLst>
          </p:nvPr>
        </p:nvGraphicFramePr>
        <p:xfrm>
          <a:off x="4680814" y="6636691"/>
          <a:ext cx="2650905" cy="1098730"/>
        </p:xfrm>
        <a:graphic>
          <a:graphicData uri="http://schemas.openxmlformats.org/presentationml/2006/ole">
            <mc:AlternateContent xmlns:mc="http://schemas.openxmlformats.org/markup-compatibility/2006">
              <mc:Choice xmlns:v="urn:schemas-microsoft-com:vml" Requires="v">
                <p:oleObj spid="_x0000_s8223" name="Equation" r:id="rId12" imgW="1041120" imgH="431640" progId="Equation.DSMT4">
                  <p:embed/>
                </p:oleObj>
              </mc:Choice>
              <mc:Fallback>
                <p:oleObj name="Equation" r:id="rId12" imgW="1041120" imgH="431640" progId="Equation.DSMT4">
                  <p:embed/>
                  <p:pic>
                    <p:nvPicPr>
                      <p:cNvPr id="0" name=""/>
                      <p:cNvPicPr/>
                      <p:nvPr/>
                    </p:nvPicPr>
                    <p:blipFill>
                      <a:blip r:embed="rId13"/>
                      <a:stretch>
                        <a:fillRect/>
                      </a:stretch>
                    </p:blipFill>
                    <p:spPr>
                      <a:xfrm>
                        <a:off x="4680814" y="6636691"/>
                        <a:ext cx="2650905" cy="1098730"/>
                      </a:xfrm>
                      <a:prstGeom prst="rect">
                        <a:avLst/>
                      </a:prstGeom>
                    </p:spPr>
                  </p:pic>
                </p:oleObj>
              </mc:Fallback>
            </mc:AlternateContent>
          </a:graphicData>
        </a:graphic>
      </p:graphicFrame>
      <p:sp>
        <p:nvSpPr>
          <p:cNvPr id="15" name="Rectangle 3">
            <a:extLst>
              <a:ext uri="{FF2B5EF4-FFF2-40B4-BE49-F238E27FC236}">
                <a16:creationId xmlns:a16="http://schemas.microsoft.com/office/drawing/2014/main" xmlns="" id="{6D72FE2A-1733-4208-BB46-B81E5505A3CF}"/>
              </a:ext>
            </a:extLst>
          </p:cNvPr>
          <p:cNvSpPr>
            <a:spLocks noChangeArrowheads="1"/>
          </p:cNvSpPr>
          <p:nvPr/>
        </p:nvSpPr>
        <p:spPr bwMode="auto">
          <a:xfrm>
            <a:off x="570400" y="2985328"/>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600">
                <a:solidFill>
                  <a:schemeClr val="accent2">
                    <a:lumMod val="75000"/>
                  </a:schemeClr>
                </a:solidFill>
              </a:rPr>
              <a:t>MN</a:t>
            </a:r>
            <a:endParaRPr lang="nl-NL" altLang="vi-VN" sz="3600">
              <a:solidFill>
                <a:schemeClr val="accent2">
                  <a:lumMod val="75000"/>
                </a:schemeClr>
              </a:solidFill>
            </a:endParaRPr>
          </a:p>
        </p:txBody>
      </p:sp>
    </p:spTree>
    <p:extLst>
      <p:ext uri="{BB962C8B-B14F-4D97-AF65-F5344CB8AC3E}">
        <p14:creationId xmlns:p14="http://schemas.microsoft.com/office/powerpoint/2010/main" val="3358352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321406" y="219208"/>
            <a:ext cx="5203200" cy="601440"/>
          </a:xfrm>
        </p:spPr>
        <p:txBody>
          <a:bodyPr/>
          <a:lstStyle/>
          <a:p>
            <a:r>
              <a:rPr lang="vi-VN" b="1"/>
              <a:t>VD1.</a:t>
            </a:r>
          </a:p>
        </p:txBody>
      </p:sp>
      <p:sp>
        <p:nvSpPr>
          <p:cNvPr id="39" name="Google Shape;1098;p39">
            <a:extLst>
              <a:ext uri="{FF2B5EF4-FFF2-40B4-BE49-F238E27FC236}">
                <a16:creationId xmlns:a16="http://schemas.microsoft.com/office/drawing/2014/main" xmlns="" id="{7258BAF6-5A0A-4320-BEFD-F722335B5094}"/>
              </a:ext>
            </a:extLst>
          </p:cNvPr>
          <p:cNvSpPr txBox="1">
            <a:spLocks noGrp="1"/>
          </p:cNvSpPr>
          <p:nvPr>
            <p:ph type="subTitle" idx="1"/>
          </p:nvPr>
        </p:nvSpPr>
        <p:spPr>
          <a:xfrm>
            <a:off x="2189318" y="41249"/>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solidFill>
                  <a:srgbClr val="090C26"/>
                </a:solidFill>
              </a:rPr>
              <a:t>Quan sát hình 40 </a:t>
            </a:r>
          </a:p>
          <a:p>
            <a:pPr marL="0" lvl="0" indent="0">
              <a:spcBef>
                <a:spcPts val="1600"/>
              </a:spcBef>
            </a:pPr>
            <a:r>
              <a:rPr lang="vi-VN" sz="3000">
                <a:solidFill>
                  <a:srgbClr val="090C26"/>
                </a:solidFill>
              </a:rPr>
              <a:t>a) Tính</a:t>
            </a:r>
          </a:p>
          <a:p>
            <a:pPr marL="514350" lvl="0" indent="-514350">
              <a:spcBef>
                <a:spcPts val="1600"/>
              </a:spcBef>
              <a:buAutoNum type="alphaLcParenR"/>
            </a:pPr>
            <a:endParaRPr lang="vi-VN" sz="3000">
              <a:solidFill>
                <a:srgbClr val="090C26"/>
              </a:solidFill>
            </a:endParaRPr>
          </a:p>
          <a:p>
            <a:pPr marL="0" lvl="0" indent="0">
              <a:spcBef>
                <a:spcPts val="1600"/>
              </a:spcBef>
            </a:pPr>
            <a:r>
              <a:rPr lang="vi-VN" sz="3000">
                <a:solidFill>
                  <a:srgbClr val="090C26"/>
                </a:solidFill>
              </a:rPr>
              <a:t>b) </a:t>
            </a:r>
            <a:r>
              <a:rPr lang="es-ES" sz="3000">
                <a:solidFill>
                  <a:srgbClr val="090C26"/>
                </a:solidFill>
              </a:rPr>
              <a:t>Tính x, y biết x+y=9 </a:t>
            </a:r>
            <a:endParaRPr lang="vi-VN" sz="3000" b="1">
              <a:solidFill>
                <a:srgbClr val="090C26"/>
              </a:solidFill>
            </a:endParaRPr>
          </a:p>
        </p:txBody>
      </p:sp>
      <p:graphicFrame>
        <p:nvGraphicFramePr>
          <p:cNvPr id="7" name="Object 6">
            <a:extLst>
              <a:ext uri="{FF2B5EF4-FFF2-40B4-BE49-F238E27FC236}">
                <a16:creationId xmlns:a16="http://schemas.microsoft.com/office/drawing/2014/main" xmlns="" id="{F5485CAE-2EAD-49CA-B313-EDD0378E5D66}"/>
              </a:ext>
            </a:extLst>
          </p:cNvPr>
          <p:cNvGraphicFramePr>
            <a:graphicFrameLocks noChangeAspect="1"/>
          </p:cNvGraphicFramePr>
          <p:nvPr>
            <p:extLst>
              <p:ext uri="{D42A27DB-BD31-4B8C-83A1-F6EECF244321}">
                <p14:modId xmlns:p14="http://schemas.microsoft.com/office/powerpoint/2010/main" val="3395846635"/>
              </p:ext>
            </p:extLst>
          </p:nvPr>
        </p:nvGraphicFramePr>
        <p:xfrm>
          <a:off x="3806825" y="793750"/>
          <a:ext cx="1096963" cy="1309688"/>
        </p:xfrm>
        <a:graphic>
          <a:graphicData uri="http://schemas.openxmlformats.org/presentationml/2006/ole">
            <mc:AlternateContent xmlns:mc="http://schemas.openxmlformats.org/markup-compatibility/2006">
              <mc:Choice xmlns:v="urn:schemas-microsoft-com:vml" Requires="v">
                <p:oleObj spid="_x0000_s9233" name="Equation" r:id="rId4" imgW="393480" imgH="469800" progId="Equation.DSMT4">
                  <p:embed/>
                </p:oleObj>
              </mc:Choice>
              <mc:Fallback>
                <p:oleObj name="Equation" r:id="rId4" imgW="393480" imgH="469800" progId="Equation.DSMT4">
                  <p:embed/>
                  <p:pic>
                    <p:nvPicPr>
                      <p:cNvPr id="0" name=""/>
                      <p:cNvPicPr/>
                      <p:nvPr/>
                    </p:nvPicPr>
                    <p:blipFill>
                      <a:blip r:embed="rId5"/>
                      <a:stretch>
                        <a:fillRect/>
                      </a:stretch>
                    </p:blipFill>
                    <p:spPr>
                      <a:xfrm>
                        <a:off x="3806825" y="793750"/>
                        <a:ext cx="1096963" cy="1309688"/>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xmlns="" id="{8A199F3C-3E74-4C85-BB7B-8401BA74BF3E}"/>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9273875" y="41249"/>
            <a:ext cx="5035119" cy="3623416"/>
          </a:xfrm>
          <a:prstGeom prst="rect">
            <a:avLst/>
          </a:prstGeom>
        </p:spPr>
      </p:pic>
      <p:graphicFrame>
        <p:nvGraphicFramePr>
          <p:cNvPr id="42" name="Table 41">
            <a:extLst>
              <a:ext uri="{FF2B5EF4-FFF2-40B4-BE49-F238E27FC236}">
                <a16:creationId xmlns:a16="http://schemas.microsoft.com/office/drawing/2014/main" xmlns="" id="{F3C92545-F9F0-43DE-9BC5-FD5EBB449D1B}"/>
              </a:ext>
            </a:extLst>
          </p:cNvPr>
          <p:cNvGraphicFramePr>
            <a:graphicFrameLocks noGrp="1"/>
          </p:cNvGraphicFramePr>
          <p:nvPr>
            <p:extLst>
              <p:ext uri="{D42A27DB-BD31-4B8C-83A1-F6EECF244321}">
                <p14:modId xmlns:p14="http://schemas.microsoft.com/office/powerpoint/2010/main" val="3948747907"/>
              </p:ext>
            </p:extLst>
          </p:nvPr>
        </p:nvGraphicFramePr>
        <p:xfrm>
          <a:off x="1510226" y="4114800"/>
          <a:ext cx="8922697" cy="3583646"/>
        </p:xfrm>
        <a:graphic>
          <a:graphicData uri="http://schemas.openxmlformats.org/drawingml/2006/table">
            <a:tbl>
              <a:tblPr firstRow="1" firstCol="1" bandRow="1">
                <a:tableStyleId>{5940675A-B579-460E-94D1-54222C63F5DA}</a:tableStyleId>
              </a:tblPr>
              <a:tblGrid>
                <a:gridCol w="1405952">
                  <a:extLst>
                    <a:ext uri="{9D8B030D-6E8A-4147-A177-3AD203B41FA5}">
                      <a16:colId xmlns:a16="http://schemas.microsoft.com/office/drawing/2014/main" xmlns="" val="3802123892"/>
                    </a:ext>
                  </a:extLst>
                </a:gridCol>
                <a:gridCol w="7516745">
                  <a:extLst>
                    <a:ext uri="{9D8B030D-6E8A-4147-A177-3AD203B41FA5}">
                      <a16:colId xmlns:a16="http://schemas.microsoft.com/office/drawing/2014/main" xmlns="" val="2154762071"/>
                    </a:ext>
                  </a:extLst>
                </a:gridCol>
              </a:tblGrid>
              <a:tr h="1903863">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1679783">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43" name="Object 42">
            <a:extLst>
              <a:ext uri="{FF2B5EF4-FFF2-40B4-BE49-F238E27FC236}">
                <a16:creationId xmlns:a16="http://schemas.microsoft.com/office/drawing/2014/main" xmlns="" id="{76C40599-D6B1-4990-B284-6990C787F65A}"/>
              </a:ext>
            </a:extLst>
          </p:cNvPr>
          <p:cNvGraphicFramePr>
            <a:graphicFrameLocks noChangeAspect="1"/>
          </p:cNvGraphicFramePr>
          <p:nvPr>
            <p:extLst>
              <p:ext uri="{D42A27DB-BD31-4B8C-83A1-F6EECF244321}">
                <p14:modId xmlns:p14="http://schemas.microsoft.com/office/powerpoint/2010/main" val="997297022"/>
              </p:ext>
            </p:extLst>
          </p:nvPr>
        </p:nvGraphicFramePr>
        <p:xfrm>
          <a:off x="3522375" y="4275096"/>
          <a:ext cx="1173458" cy="444011"/>
        </p:xfrm>
        <a:graphic>
          <a:graphicData uri="http://schemas.openxmlformats.org/presentationml/2006/ole">
            <mc:AlternateContent xmlns:mc="http://schemas.openxmlformats.org/markup-compatibility/2006">
              <mc:Choice xmlns:v="urn:schemas-microsoft-com:vml" Requires="v">
                <p:oleObj spid="_x0000_s9234" name="Equation" r:id="rId7" imgW="469696" imgH="177723" progId="Equation.DSMT4">
                  <p:embed/>
                </p:oleObj>
              </mc:Choice>
              <mc:Fallback>
                <p:oleObj name="Equation" r:id="rId7" imgW="469696" imgH="177723" progId="Equation.DSMT4">
                  <p:embed/>
                  <p:pic>
                    <p:nvPicPr>
                      <p:cNvPr id="37" name="Object 36">
                        <a:extLst>
                          <a:ext uri="{FF2B5EF4-FFF2-40B4-BE49-F238E27FC236}">
                            <a16:creationId xmlns:a16="http://schemas.microsoft.com/office/drawing/2014/main" xmlns="" id="{02C627CE-3E10-4E24-858A-9D5F353F69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2375" y="4275096"/>
                        <a:ext cx="1173458" cy="444011"/>
                      </a:xfrm>
                      <a:prstGeom prst="rect">
                        <a:avLst/>
                      </a:prstGeom>
                      <a:noFill/>
                    </p:spPr>
                  </p:pic>
                </p:oleObj>
              </mc:Fallback>
            </mc:AlternateContent>
          </a:graphicData>
        </a:graphic>
      </p:graphicFrame>
      <p:grpSp>
        <p:nvGrpSpPr>
          <p:cNvPr id="45" name="Group 44">
            <a:extLst>
              <a:ext uri="{FF2B5EF4-FFF2-40B4-BE49-F238E27FC236}">
                <a16:creationId xmlns:a16="http://schemas.microsoft.com/office/drawing/2014/main" xmlns="" id="{DF14A081-A746-4DEE-AAA3-02C17FC277EF}"/>
              </a:ext>
            </a:extLst>
          </p:cNvPr>
          <p:cNvGrpSpPr/>
          <p:nvPr/>
        </p:nvGrpSpPr>
        <p:grpSpPr>
          <a:xfrm>
            <a:off x="3259205" y="4687778"/>
            <a:ext cx="5926830" cy="1158522"/>
            <a:chOff x="2246825" y="841955"/>
            <a:chExt cx="5435511" cy="1158522"/>
          </a:xfrm>
        </p:grpSpPr>
        <p:graphicFrame>
          <p:nvGraphicFramePr>
            <p:cNvPr id="46" name="Object 45">
              <a:extLst>
                <a:ext uri="{FF2B5EF4-FFF2-40B4-BE49-F238E27FC236}">
                  <a16:creationId xmlns:a16="http://schemas.microsoft.com/office/drawing/2014/main" xmlns="" id="{CB348F35-E21E-4528-9546-FD708797C588}"/>
                </a:ext>
              </a:extLst>
            </p:cNvPr>
            <p:cNvGraphicFramePr>
              <a:graphicFrameLocks noChangeAspect="1"/>
            </p:cNvGraphicFramePr>
            <p:nvPr>
              <p:extLst>
                <p:ext uri="{D42A27DB-BD31-4B8C-83A1-F6EECF244321}">
                  <p14:modId xmlns:p14="http://schemas.microsoft.com/office/powerpoint/2010/main" val="1486271288"/>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spid="_x0000_s9235" name="Equation" r:id="rId9" imgW="558558" imgH="177723" progId="Equation.DSMT4">
                    <p:embed/>
                  </p:oleObj>
                </mc:Choice>
                <mc:Fallback>
                  <p:oleObj name="Equation" r:id="rId9" imgW="558558" imgH="177723" progId="Equation.DSMT4">
                    <p:embed/>
                    <p:pic>
                      <p:nvPicPr>
                        <p:cNvPr id="40" name="Object 39">
                          <a:extLst>
                            <a:ext uri="{FF2B5EF4-FFF2-40B4-BE49-F238E27FC236}">
                              <a16:creationId xmlns:a16="http://schemas.microsoft.com/office/drawing/2014/main" xmlns="" id="{049F3A44-0833-4771-A6C5-05FBF6C5C1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xmlns="" id="{10D73EBB-E249-4932-8231-D83A6A843279}"/>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48" name="Title 5">
            <a:extLst>
              <a:ext uri="{FF2B5EF4-FFF2-40B4-BE49-F238E27FC236}">
                <a16:creationId xmlns:a16="http://schemas.microsoft.com/office/drawing/2014/main" xmlns="" id="{BDE09E4C-D254-4A65-B419-F3ECA91C307B}"/>
              </a:ext>
            </a:extLst>
          </p:cNvPr>
          <p:cNvSpPr txBox="1">
            <a:spLocks/>
          </p:cNvSpPr>
          <p:nvPr/>
        </p:nvSpPr>
        <p:spPr>
          <a:xfrm>
            <a:off x="154996" y="327973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4000" b="1"/>
              <a:t>Phân tích</a:t>
            </a:r>
          </a:p>
        </p:txBody>
      </p:sp>
      <p:grpSp>
        <p:nvGrpSpPr>
          <p:cNvPr id="4" name="Group 3">
            <a:extLst>
              <a:ext uri="{FF2B5EF4-FFF2-40B4-BE49-F238E27FC236}">
                <a16:creationId xmlns:a16="http://schemas.microsoft.com/office/drawing/2014/main" xmlns="" id="{BFCBD9DA-BD05-43D5-ACEA-3E354BFF346C}"/>
              </a:ext>
            </a:extLst>
          </p:cNvPr>
          <p:cNvGrpSpPr/>
          <p:nvPr/>
        </p:nvGrpSpPr>
        <p:grpSpPr>
          <a:xfrm>
            <a:off x="3030564" y="5864270"/>
            <a:ext cx="1736076" cy="1310640"/>
            <a:chOff x="3030564" y="5864270"/>
            <a:chExt cx="1736076" cy="1310640"/>
          </a:xfrm>
        </p:grpSpPr>
        <p:pic>
          <p:nvPicPr>
            <p:cNvPr id="8" name="Picture 7">
              <a:extLst>
                <a:ext uri="{FF2B5EF4-FFF2-40B4-BE49-F238E27FC236}">
                  <a16:creationId xmlns:a16="http://schemas.microsoft.com/office/drawing/2014/main" xmlns="" id="{DEE87652-4080-44CF-A8DA-8DC8241D85F1}"/>
                </a:ext>
              </a:extLst>
            </p:cNvPr>
            <p:cNvPicPr>
              <a:picLocks noChangeAspect="1"/>
            </p:cNvPicPr>
            <p:nvPr/>
          </p:nvPicPr>
          <p:blipFill>
            <a:blip r:embed="rId11"/>
            <a:stretch>
              <a:fillRect/>
            </a:stretch>
          </p:blipFill>
          <p:spPr>
            <a:xfrm>
              <a:off x="3667836" y="5864270"/>
              <a:ext cx="1098804" cy="1310640"/>
            </a:xfrm>
            <a:prstGeom prst="rect">
              <a:avLst/>
            </a:prstGeom>
          </p:spPr>
        </p:pic>
        <p:sp>
          <p:nvSpPr>
            <p:cNvPr id="14" name="TextBox 13">
              <a:extLst>
                <a:ext uri="{FF2B5EF4-FFF2-40B4-BE49-F238E27FC236}">
                  <a16:creationId xmlns:a16="http://schemas.microsoft.com/office/drawing/2014/main" xmlns="" id="{A3F44C7B-BCB1-4131-8B59-994A1C31E408}"/>
                </a:ext>
              </a:extLst>
            </p:cNvPr>
            <p:cNvSpPr txBox="1"/>
            <p:nvPr/>
          </p:nvSpPr>
          <p:spPr>
            <a:xfrm>
              <a:off x="3030564" y="6123747"/>
              <a:ext cx="776261" cy="519886"/>
            </a:xfrm>
            <a:prstGeom prst="rect">
              <a:avLst/>
            </a:prstGeom>
            <a:noFill/>
          </p:spPr>
          <p:txBody>
            <a:bodyPr wrap="square">
              <a:spAutoFit/>
            </a:bodyPr>
            <a:lstStyle/>
            <a:p>
              <a:pPr algn="just">
                <a:lnSpc>
                  <a:spcPct val="107000"/>
                </a:lnSpc>
                <a:spcAft>
                  <a:spcPts val="800"/>
                </a:spcAft>
              </a:pPr>
              <a:r>
                <a:rPr lang="vi-VN" sz="2800" b="0">
                  <a:solidFill>
                    <a:srgbClr val="090C26"/>
                  </a:solidFill>
                  <a:effectLst/>
                  <a:latin typeface="Arial" panose="020B0604020202020204" pitchFamily="34" charset="0"/>
                  <a:ea typeface="Calibri" panose="020F0502020204030204" pitchFamily="34" charset="0"/>
                  <a:cs typeface="Arial" panose="020B0604020202020204" pitchFamily="34" charset="0"/>
                </a:rPr>
                <a:t>a)</a:t>
              </a:r>
            </a:p>
          </p:txBody>
        </p:sp>
      </p:grpSp>
      <p:sp>
        <p:nvSpPr>
          <p:cNvPr id="16" name="TextBox 15">
            <a:extLst>
              <a:ext uri="{FF2B5EF4-FFF2-40B4-BE49-F238E27FC236}">
                <a16:creationId xmlns:a16="http://schemas.microsoft.com/office/drawing/2014/main" xmlns="" id="{75670548-C0E6-47BA-A451-5EAAF601E8A4}"/>
              </a:ext>
            </a:extLst>
          </p:cNvPr>
          <p:cNvSpPr txBox="1"/>
          <p:nvPr/>
        </p:nvSpPr>
        <p:spPr>
          <a:xfrm>
            <a:off x="3030564" y="7057758"/>
            <a:ext cx="8181832" cy="522259"/>
          </a:xfrm>
          <a:prstGeom prst="rect">
            <a:avLst/>
          </a:prstGeom>
          <a:noFill/>
        </p:spPr>
        <p:txBody>
          <a:bodyPr wrap="square">
            <a:spAutoFit/>
          </a:bodyPr>
          <a:lstStyle/>
          <a:p>
            <a:pPr algn="just">
              <a:lnSpc>
                <a:spcPct val="107000"/>
              </a:lnSpc>
              <a:spcAft>
                <a:spcPts val="800"/>
              </a:spcAft>
            </a:pPr>
            <a:r>
              <a:rPr lang="es-ES" sz="2800" b="0">
                <a:solidFill>
                  <a:srgbClr val="090C26"/>
                </a:solidFill>
                <a:effectLst/>
                <a:latin typeface="Arial" panose="020B0604020202020204" pitchFamily="34" charset="0"/>
                <a:ea typeface="Calibri" panose="020F0502020204030204" pitchFamily="34" charset="0"/>
                <a:cs typeface="Arial" panose="020B0604020202020204" pitchFamily="34" charset="0"/>
              </a:rPr>
              <a:t>b) Tính x, y biết x+y=9 </a:t>
            </a:r>
            <a:endParaRPr lang="en-US" sz="2800" b="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barn(inVertical)">
                                      <p:cBhvr>
                                        <p:cTn id="14" dur="500"/>
                                        <p:tgtEl>
                                          <p:spTgt spid="4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barn(inVertical)">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arn(inVertical)">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7E7BDB-ADE6-469B-9E45-F1EE89B0098B}"/>
              </a:ext>
            </a:extLst>
          </p:cNvPr>
          <p:cNvSpPr>
            <a:spLocks noGrp="1"/>
          </p:cNvSpPr>
          <p:nvPr>
            <p:ph type="title"/>
          </p:nvPr>
        </p:nvSpPr>
        <p:spPr>
          <a:xfrm>
            <a:off x="646508" y="723237"/>
            <a:ext cx="5071245" cy="601440"/>
          </a:xfrm>
        </p:spPr>
        <p:txBody>
          <a:bodyPr/>
          <a:lstStyle/>
          <a:p>
            <a:r>
              <a:rPr lang="vi-VN"/>
              <a:t>Giải</a:t>
            </a:r>
          </a:p>
        </p:txBody>
      </p:sp>
      <p:sp>
        <p:nvSpPr>
          <p:cNvPr id="5" name="Rectangle 2">
            <a:extLst>
              <a:ext uri="{FF2B5EF4-FFF2-40B4-BE49-F238E27FC236}">
                <a16:creationId xmlns:a16="http://schemas.microsoft.com/office/drawing/2014/main" xmlns="" id="{D0F621BC-1B6A-4B07-BD8E-4C94A3D0DA59}"/>
              </a:ext>
            </a:extLst>
          </p:cNvPr>
          <p:cNvSpPr>
            <a:spLocks noChangeArrowheads="1"/>
          </p:cNvSpPr>
          <p:nvPr/>
        </p:nvSpPr>
        <p:spPr bwMode="auto">
          <a:xfrm>
            <a:off x="725334" y="1575099"/>
            <a:ext cx="7372980" cy="130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a:t>
            </a:r>
            <a:endParaRPr kumimoji="0" lang="vi-VN"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ủa góc BAC nên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xmlns="" id="{B90BDD73-04C0-4879-831C-0BE99DA1C622}"/>
              </a:ext>
            </a:extLst>
          </p:cNvPr>
          <p:cNvGraphicFramePr>
            <a:graphicFrameLocks noChangeAspect="1"/>
          </p:cNvGraphicFramePr>
          <p:nvPr>
            <p:extLst>
              <p:ext uri="{D42A27DB-BD31-4B8C-83A1-F6EECF244321}">
                <p14:modId xmlns:p14="http://schemas.microsoft.com/office/powerpoint/2010/main" val="24173895"/>
              </p:ext>
            </p:extLst>
          </p:nvPr>
        </p:nvGraphicFramePr>
        <p:xfrm>
          <a:off x="3612194" y="2284157"/>
          <a:ext cx="1543722" cy="904940"/>
        </p:xfrm>
        <a:graphic>
          <a:graphicData uri="http://schemas.openxmlformats.org/presentationml/2006/ole">
            <mc:AlternateContent xmlns:mc="http://schemas.openxmlformats.org/markup-compatibility/2006">
              <mc:Choice xmlns:v="urn:schemas-microsoft-com:vml" Requires="v">
                <p:oleObj spid="_x0000_s10272" name="Equation" r:id="rId3" imgW="736600" imgH="431800" progId="Equation.DSMT4">
                  <p:embed/>
                </p:oleObj>
              </mc:Choice>
              <mc:Fallback>
                <p:oleObj name="Equation" r:id="rId3" imgW="736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2194" y="2284157"/>
                        <a:ext cx="1543722" cy="904940"/>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xmlns="" id="{558FBBF6-6A21-4415-BACF-8C7D20F7724E}"/>
              </a:ext>
            </a:extLst>
          </p:cNvPr>
          <p:cNvSpPr>
            <a:spLocks noChangeArrowheads="1"/>
          </p:cNvSpPr>
          <p:nvPr/>
        </p:nvSpPr>
        <p:spPr bwMode="auto">
          <a:xfrm>
            <a:off x="5034264" y="2451934"/>
            <a:ext cx="474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đường phân giác)</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sp>
        <p:nvSpPr>
          <p:cNvPr id="9" name="Rectangle 5">
            <a:extLst>
              <a:ext uri="{FF2B5EF4-FFF2-40B4-BE49-F238E27FC236}">
                <a16:creationId xmlns:a16="http://schemas.microsoft.com/office/drawing/2014/main" xmlns="" id="{BA3DD888-F69E-4F0D-B37D-E0F4C5CCA61A}"/>
              </a:ext>
            </a:extLst>
          </p:cNvPr>
          <p:cNvSpPr>
            <a:spLocks noChangeArrowheads="1"/>
          </p:cNvSpPr>
          <p:nvPr/>
        </p:nvSpPr>
        <p:spPr bwMode="auto">
          <a:xfrm>
            <a:off x="697565" y="3519183"/>
            <a:ext cx="1322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xmlns="" id="{5D4C1F2F-B67C-4EEF-A9D6-923371ABA0FE}"/>
              </a:ext>
            </a:extLst>
          </p:cNvPr>
          <p:cNvGraphicFramePr>
            <a:graphicFrameLocks noChangeAspect="1"/>
          </p:cNvGraphicFramePr>
          <p:nvPr>
            <p:extLst>
              <p:ext uri="{D42A27DB-BD31-4B8C-83A1-F6EECF244321}">
                <p14:modId xmlns:p14="http://schemas.microsoft.com/office/powerpoint/2010/main" val="3259356826"/>
              </p:ext>
            </p:extLst>
          </p:nvPr>
        </p:nvGraphicFramePr>
        <p:xfrm>
          <a:off x="2020363" y="3315779"/>
          <a:ext cx="1946993" cy="1200646"/>
        </p:xfrm>
        <a:graphic>
          <a:graphicData uri="http://schemas.openxmlformats.org/presentationml/2006/ole">
            <mc:AlternateContent xmlns:mc="http://schemas.openxmlformats.org/markup-compatibility/2006">
              <mc:Choice xmlns:v="urn:schemas-microsoft-com:vml" Requires="v">
                <p:oleObj spid="_x0000_s10273" name="Equation" r:id="rId5" imgW="761669" imgH="469696" progId="Equation.DSMT4">
                  <p:embed/>
                </p:oleObj>
              </mc:Choice>
              <mc:Fallback>
                <p:oleObj name="Equation" r:id="rId5" imgW="761669" imgH="46969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0363" y="3315779"/>
                        <a:ext cx="1946993" cy="1200646"/>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xmlns="" id="{77A1AB72-9024-4995-84D6-9E58411C8E4F}"/>
              </a:ext>
            </a:extLst>
          </p:cNvPr>
          <p:cNvSpPr>
            <a:spLocks noChangeArrowheads="1"/>
          </p:cNvSpPr>
          <p:nvPr/>
        </p:nvSpPr>
        <p:spPr bwMode="auto">
          <a:xfrm>
            <a:off x="755345" y="4054760"/>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5400">
              <a:solidFill>
                <a:srgbClr val="090C26"/>
              </a:solidFill>
            </a:endParaRPr>
          </a:p>
        </p:txBody>
      </p:sp>
      <p:graphicFrame>
        <p:nvGraphicFramePr>
          <p:cNvPr id="13" name="Object 12">
            <a:extLst>
              <a:ext uri="{FF2B5EF4-FFF2-40B4-BE49-F238E27FC236}">
                <a16:creationId xmlns:a16="http://schemas.microsoft.com/office/drawing/2014/main" xmlns="" id="{60E64755-F8FD-4B4A-955D-4C5D7A27A9E6}"/>
              </a:ext>
            </a:extLst>
          </p:cNvPr>
          <p:cNvGraphicFramePr>
            <a:graphicFrameLocks noChangeAspect="1"/>
          </p:cNvGraphicFramePr>
          <p:nvPr>
            <p:extLst>
              <p:ext uri="{D42A27DB-BD31-4B8C-83A1-F6EECF244321}">
                <p14:modId xmlns:p14="http://schemas.microsoft.com/office/powerpoint/2010/main" val="116646806"/>
              </p:ext>
            </p:extLst>
          </p:nvPr>
        </p:nvGraphicFramePr>
        <p:xfrm>
          <a:off x="1965659" y="4356488"/>
          <a:ext cx="1104849" cy="1202335"/>
        </p:xfrm>
        <a:graphic>
          <a:graphicData uri="http://schemas.openxmlformats.org/presentationml/2006/ole">
            <mc:AlternateContent xmlns:mc="http://schemas.openxmlformats.org/markup-compatibility/2006">
              <mc:Choice xmlns:v="urn:schemas-microsoft-com:vml" Requires="v">
                <p:oleObj spid="_x0000_s10274" name="Equation" r:id="rId7" imgW="431613" imgH="469696" progId="Equation.DSMT4">
                  <p:embed/>
                </p:oleObj>
              </mc:Choice>
              <mc:Fallback>
                <p:oleObj name="Equation" r:id="rId7" imgW="431613" imgH="469696"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659" y="4356488"/>
                        <a:ext cx="1104849" cy="1202335"/>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xmlns="" id="{B5E486E5-50BD-44D4-A3C9-4A2B4D27ECC1}"/>
              </a:ext>
            </a:extLst>
          </p:cNvPr>
          <p:cNvGraphicFramePr>
            <a:graphicFrameLocks noChangeAspect="1"/>
          </p:cNvGraphicFramePr>
          <p:nvPr>
            <p:extLst>
              <p:ext uri="{D42A27DB-BD31-4B8C-83A1-F6EECF244321}">
                <p14:modId xmlns:p14="http://schemas.microsoft.com/office/powerpoint/2010/main" val="4258829698"/>
              </p:ext>
            </p:extLst>
          </p:nvPr>
        </p:nvGraphicFramePr>
        <p:xfrm>
          <a:off x="4445618" y="4309772"/>
          <a:ext cx="1104850" cy="1073283"/>
        </p:xfrm>
        <a:graphic>
          <a:graphicData uri="http://schemas.openxmlformats.org/presentationml/2006/ole">
            <mc:AlternateContent xmlns:mc="http://schemas.openxmlformats.org/markup-compatibility/2006">
              <mc:Choice xmlns:v="urn:schemas-microsoft-com:vml" Requires="v">
                <p:oleObj spid="_x0000_s10275" name="Equation" r:id="rId9" imgW="444307" imgH="431613" progId="Equation.DSMT4">
                  <p:embed/>
                </p:oleObj>
              </mc:Choice>
              <mc:Fallback>
                <p:oleObj name="Equation" r:id="rId9" imgW="444307" imgH="43161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5618" y="4309772"/>
                        <a:ext cx="1104850" cy="107328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xmlns="" id="{CF3CCCA7-3BB2-4F34-B032-21CB8BDC6E65}"/>
              </a:ext>
            </a:extLst>
          </p:cNvPr>
          <p:cNvGraphicFramePr>
            <a:graphicFrameLocks noChangeAspect="1"/>
          </p:cNvGraphicFramePr>
          <p:nvPr>
            <p:extLst>
              <p:ext uri="{D42A27DB-BD31-4B8C-83A1-F6EECF244321}">
                <p14:modId xmlns:p14="http://schemas.microsoft.com/office/powerpoint/2010/main" val="3309407163"/>
              </p:ext>
            </p:extLst>
          </p:nvPr>
        </p:nvGraphicFramePr>
        <p:xfrm>
          <a:off x="8098314" y="5383055"/>
          <a:ext cx="2974097" cy="1053326"/>
        </p:xfrm>
        <a:graphic>
          <a:graphicData uri="http://schemas.openxmlformats.org/presentationml/2006/ole">
            <mc:AlternateContent xmlns:mc="http://schemas.openxmlformats.org/markup-compatibility/2006">
              <mc:Choice xmlns:v="urn:schemas-microsoft-com:vml" Requires="v">
                <p:oleObj spid="_x0000_s10276" name="Equation" r:id="rId11" imgW="1218671" imgH="431613" progId="Equation.DSMT4">
                  <p:embed/>
                </p:oleObj>
              </mc:Choice>
              <mc:Fallback>
                <p:oleObj name="Equation" r:id="rId11" imgW="1218671" imgH="431613"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98314" y="5383055"/>
                        <a:ext cx="2974097" cy="1053326"/>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xmlns="" id="{A01D076D-ABB0-42B6-A7EC-A04B69F29A8C}"/>
              </a:ext>
            </a:extLst>
          </p:cNvPr>
          <p:cNvGraphicFramePr>
            <a:graphicFrameLocks noChangeAspect="1"/>
          </p:cNvGraphicFramePr>
          <p:nvPr>
            <p:extLst>
              <p:ext uri="{D42A27DB-BD31-4B8C-83A1-F6EECF244321}">
                <p14:modId xmlns:p14="http://schemas.microsoft.com/office/powerpoint/2010/main" val="1063863447"/>
              </p:ext>
            </p:extLst>
          </p:nvPr>
        </p:nvGraphicFramePr>
        <p:xfrm>
          <a:off x="2501725" y="6339944"/>
          <a:ext cx="4084444" cy="1025358"/>
        </p:xfrm>
        <a:graphic>
          <a:graphicData uri="http://schemas.openxmlformats.org/presentationml/2006/ole">
            <mc:AlternateContent xmlns:mc="http://schemas.openxmlformats.org/markup-compatibility/2006">
              <mc:Choice xmlns:v="urn:schemas-microsoft-com:vml" Requires="v">
                <p:oleObj spid="_x0000_s10277" name="Equation" r:id="rId13" imgW="1600200" imgH="431800" progId="Equation.DSMT4">
                  <p:embed/>
                </p:oleObj>
              </mc:Choice>
              <mc:Fallback>
                <p:oleObj name="Equation" r:id="rId13" imgW="1600200" imgH="431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1725" y="6339944"/>
                        <a:ext cx="4084444" cy="1025358"/>
                      </a:xfrm>
                      <a:prstGeom prst="rect">
                        <a:avLst/>
                      </a:prstGeom>
                      <a:noFill/>
                    </p:spPr>
                  </p:pic>
                </p:oleObj>
              </mc:Fallback>
            </mc:AlternateContent>
          </a:graphicData>
        </a:graphic>
      </p:graphicFrame>
      <p:sp>
        <p:nvSpPr>
          <p:cNvPr id="17" name="Rectangle 11">
            <a:extLst>
              <a:ext uri="{FF2B5EF4-FFF2-40B4-BE49-F238E27FC236}">
                <a16:creationId xmlns:a16="http://schemas.microsoft.com/office/drawing/2014/main" xmlns="" id="{FEA79CF9-7E53-4CB8-8E41-E14696BC826F}"/>
              </a:ext>
            </a:extLst>
          </p:cNvPr>
          <p:cNvSpPr>
            <a:spLocks noChangeArrowheads="1"/>
          </p:cNvSpPr>
          <p:nvPr/>
        </p:nvSpPr>
        <p:spPr bwMode="auto">
          <a:xfrm>
            <a:off x="408631" y="4600088"/>
            <a:ext cx="1557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8" name="Rectangle 12">
            <a:extLst>
              <a:ext uri="{FF2B5EF4-FFF2-40B4-BE49-F238E27FC236}">
                <a16:creationId xmlns:a16="http://schemas.microsoft.com/office/drawing/2014/main" xmlns="" id="{50E5361B-94E9-4942-B484-4062235E30A9}"/>
              </a:ext>
            </a:extLst>
          </p:cNvPr>
          <p:cNvSpPr>
            <a:spLocks noChangeArrowheads="1"/>
          </p:cNvSpPr>
          <p:nvPr/>
        </p:nvSpPr>
        <p:spPr bwMode="auto">
          <a:xfrm>
            <a:off x="3182131" y="4665147"/>
            <a:ext cx="1263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Rectangle 13">
            <a:extLst>
              <a:ext uri="{FF2B5EF4-FFF2-40B4-BE49-F238E27FC236}">
                <a16:creationId xmlns:a16="http://schemas.microsoft.com/office/drawing/2014/main" xmlns="" id="{F381CADD-61B8-484C-B869-F4D5911D9D6C}"/>
              </a:ext>
            </a:extLst>
          </p:cNvPr>
          <p:cNvSpPr>
            <a:spLocks noChangeArrowheads="1"/>
          </p:cNvSpPr>
          <p:nvPr/>
        </p:nvSpPr>
        <p:spPr bwMode="auto">
          <a:xfrm>
            <a:off x="639581" y="5648165"/>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0" name="Rectangle 14">
            <a:extLst>
              <a:ext uri="{FF2B5EF4-FFF2-40B4-BE49-F238E27FC236}">
                <a16:creationId xmlns:a16="http://schemas.microsoft.com/office/drawing/2014/main" xmlns="" id="{6259008C-F8BB-4CD5-83C5-54C7AC9FC797}"/>
              </a:ext>
            </a:extLst>
          </p:cNvPr>
          <p:cNvSpPr>
            <a:spLocks noChangeArrowheads="1"/>
          </p:cNvSpPr>
          <p:nvPr/>
        </p:nvSpPr>
        <p:spPr bwMode="auto">
          <a:xfrm>
            <a:off x="697565" y="6525046"/>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x=</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5">
            <a:extLst>
              <a:ext uri="{FF2B5EF4-FFF2-40B4-BE49-F238E27FC236}">
                <a16:creationId xmlns:a16="http://schemas.microsoft.com/office/drawing/2014/main" xmlns="" id="{38DCE0C1-B19B-42B5-B3A3-ACCAB82D51A5}"/>
              </a:ext>
            </a:extLst>
          </p:cNvPr>
          <p:cNvSpPr>
            <a:spLocks noChangeArrowheads="1"/>
          </p:cNvSpPr>
          <p:nvPr/>
        </p:nvSpPr>
        <p:spPr bwMode="auto">
          <a:xfrm>
            <a:off x="755345" y="681166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800">
              <a:solidFill>
                <a:srgbClr val="090C26"/>
              </a:solidFill>
            </a:endParaRPr>
          </a:p>
        </p:txBody>
      </p:sp>
      <p:pic>
        <p:nvPicPr>
          <p:cNvPr id="22" name="Picture 21">
            <a:extLst>
              <a:ext uri="{FF2B5EF4-FFF2-40B4-BE49-F238E27FC236}">
                <a16:creationId xmlns:a16="http://schemas.microsoft.com/office/drawing/2014/main" xmlns="" id="{066C0529-4175-4D15-906A-98B6C8DBB676}"/>
              </a:ext>
            </a:extLst>
          </p:cNvPr>
          <p:cNvPicPr/>
          <p:nvPr/>
        </p:nvPicPr>
        <p:blipFill>
          <a:blip r:embed="rId15" cstate="print">
            <a:extLst>
              <a:ext uri="{28A0092B-C50C-407E-A947-70E740481C1C}">
                <a14:useLocalDpi xmlns:a14="http://schemas.microsoft.com/office/drawing/2010/main" val="0"/>
              </a:ext>
            </a:extLst>
          </a:blip>
          <a:stretch>
            <a:fillRect/>
          </a:stretch>
        </p:blipFill>
        <p:spPr>
          <a:xfrm>
            <a:off x="9774665" y="291409"/>
            <a:ext cx="4855736" cy="3480492"/>
          </a:xfrm>
          <a:prstGeom prst="rect">
            <a:avLst/>
          </a:prstGeom>
        </p:spPr>
      </p:pic>
    </p:spTree>
    <p:extLst>
      <p:ext uri="{BB962C8B-B14F-4D97-AF65-F5344CB8AC3E}">
        <p14:creationId xmlns:p14="http://schemas.microsoft.com/office/powerpoint/2010/main" val="13750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 calcmode="lin" valueType="num">
                                      <p:cBhvr additive="base">
                                        <p:cTn id="72" dur="500" fill="hold"/>
                                        <p:tgtEl>
                                          <p:spTgt spid="20"/>
                                        </p:tgtEl>
                                        <p:attrNameLst>
                                          <p:attrName>ppt_x</p:attrName>
                                        </p:attrNameLst>
                                      </p:cBhvr>
                                      <p:tavLst>
                                        <p:tav tm="0">
                                          <p:val>
                                            <p:strVal val="#ppt_x"/>
                                          </p:val>
                                        </p:tav>
                                        <p:tav tm="100000">
                                          <p:val>
                                            <p:strVal val="#ppt_x"/>
                                          </p:val>
                                        </p:tav>
                                      </p:tavLst>
                                    </p:anim>
                                    <p:anim calcmode="lin" valueType="num">
                                      <p:cBhvr additive="base">
                                        <p:cTn id="7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7"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1. </a:t>
            </a:r>
          </a:p>
        </p:txBody>
      </p:sp>
      <p:pic>
        <p:nvPicPr>
          <p:cNvPr id="13" name="Picture 12">
            <a:extLst>
              <a:ext uri="{FF2B5EF4-FFF2-40B4-BE49-F238E27FC236}">
                <a16:creationId xmlns:a16="http://schemas.microsoft.com/office/drawing/2014/main" xmlns="" id="{4D8EA54F-D0B7-467F-884B-A96824B5FDB3}"/>
              </a:ext>
            </a:extLst>
          </p:cNvPr>
          <p:cNvPicPr>
            <a:picLocks noChangeAspect="1"/>
          </p:cNvPicPr>
          <p:nvPr/>
        </p:nvPicPr>
        <p:blipFill>
          <a:blip r:embed="rId4"/>
          <a:stretch>
            <a:fillRect/>
          </a:stretch>
        </p:blipFill>
        <p:spPr>
          <a:xfrm>
            <a:off x="9361344" y="1765397"/>
            <a:ext cx="5203199" cy="4355030"/>
          </a:xfrm>
          <a:prstGeom prst="rect">
            <a:avLst/>
          </a:prstGeom>
        </p:spPr>
      </p:pic>
      <p:sp>
        <p:nvSpPr>
          <p:cNvPr id="2" name="Rectangle 2">
            <a:extLst>
              <a:ext uri="{FF2B5EF4-FFF2-40B4-BE49-F238E27FC236}">
                <a16:creationId xmlns:a16="http://schemas.microsoft.com/office/drawing/2014/main" xmlns="" id="{EC030123-E975-4655-AEAA-AC0E51A5845A}"/>
              </a:ext>
            </a:extLst>
          </p:cNvPr>
          <p:cNvSpPr>
            <a:spLocks noChangeArrowheads="1"/>
          </p:cNvSpPr>
          <p:nvPr/>
        </p:nvSpPr>
        <p:spPr bwMode="auto">
          <a:xfrm>
            <a:off x="405672" y="1574082"/>
            <a:ext cx="8754769" cy="3244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1"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Giải :</a:t>
            </a: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 Vì ABCD là hình vuông nên AC là tia phân giác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của góc DAB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hay AC là đường phân giác trong tam giác NAM</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Áp dụng tính chất đường phân giác trong tam giác</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aphicFrame>
        <p:nvGraphicFramePr>
          <p:cNvPr id="3" name="Object 2">
            <a:extLst>
              <a:ext uri="{FF2B5EF4-FFF2-40B4-BE49-F238E27FC236}">
                <a16:creationId xmlns:a16="http://schemas.microsoft.com/office/drawing/2014/main" xmlns="" id="{293C2E5F-4C92-4C81-A33E-A981D6BD6C5F}"/>
              </a:ext>
            </a:extLst>
          </p:cNvPr>
          <p:cNvGraphicFramePr>
            <a:graphicFrameLocks noChangeAspect="1"/>
          </p:cNvGraphicFramePr>
          <p:nvPr>
            <p:extLst>
              <p:ext uri="{D42A27DB-BD31-4B8C-83A1-F6EECF244321}">
                <p14:modId xmlns:p14="http://schemas.microsoft.com/office/powerpoint/2010/main" val="1420308067"/>
              </p:ext>
            </p:extLst>
          </p:nvPr>
        </p:nvGraphicFramePr>
        <p:xfrm>
          <a:off x="1705156" y="4138822"/>
          <a:ext cx="2135449" cy="1125663"/>
        </p:xfrm>
        <a:graphic>
          <a:graphicData uri="http://schemas.openxmlformats.org/presentationml/2006/ole">
            <mc:AlternateContent xmlns:mc="http://schemas.openxmlformats.org/markup-compatibility/2006">
              <mc:Choice xmlns:v="urn:schemas-microsoft-com:vml" Requires="v">
                <p:oleObj spid="_x0000_s11276" name="Equation" r:id="rId5" imgW="812520" imgH="431640" progId="Equation.DSMT4">
                  <p:embed/>
                </p:oleObj>
              </mc:Choice>
              <mc:Fallback>
                <p:oleObj name="Equation" r:id="rId5" imgW="812520" imgH="431640" progId="Equation.DSMT4">
                  <p:embed/>
                  <p:pic>
                    <p:nvPicPr>
                      <p:cNvPr id="0" name="Object 1"/>
                      <p:cNvPicPr>
                        <a:picLocks noChangeAspect="1" noChangeArrowheads="1"/>
                      </p:cNvPicPr>
                      <p:nvPr/>
                    </p:nvPicPr>
                    <p:blipFill>
                      <a:blip r:embed="rId6"/>
                      <a:srcRect/>
                      <a:stretch>
                        <a:fillRect/>
                      </a:stretch>
                    </p:blipFill>
                    <p:spPr bwMode="auto">
                      <a:xfrm>
                        <a:off x="1705156" y="4138822"/>
                        <a:ext cx="2135449" cy="1125663"/>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xmlns="" id="{72186AC7-5437-4FB4-A346-3327B6D00E48}"/>
              </a:ext>
            </a:extLst>
          </p:cNvPr>
          <p:cNvSpPr>
            <a:spLocks noChangeArrowheads="1"/>
          </p:cNvSpPr>
          <p:nvPr/>
        </p:nvSpPr>
        <p:spPr bwMode="auto">
          <a:xfrm>
            <a:off x="4041508" y="4159405"/>
            <a:ext cx="1483098"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lnSpc>
                <a:spcPct val="150000"/>
              </a:lnSpc>
              <a:spcBef>
                <a:spcPct val="0"/>
              </a:spcBef>
              <a:spcAft>
                <a:spcPct val="0"/>
              </a:spcAft>
            </a:pPr>
            <a:r>
              <a:rPr lang="en-US" altLang="vi-VN" sz="2800" b="1">
                <a:solidFill>
                  <a:srgbClr val="0070C0"/>
                </a:solidFill>
                <a:latin typeface="Arial" panose="020B0604020202020204" pitchFamily="34" charset="0"/>
                <a:ea typeface="Calibri" panose="020F0502020204030204" pitchFamily="34" charset="0"/>
                <a:cs typeface="Times New Roman" panose="02020603050405020304" pitchFamily="18" charset="0"/>
              </a:rPr>
              <a:t>(đpcm).</a:t>
            </a:r>
          </a:p>
        </p:txBody>
      </p:sp>
      <p:graphicFrame>
        <p:nvGraphicFramePr>
          <p:cNvPr id="5" name="Object 4">
            <a:extLst>
              <a:ext uri="{FF2B5EF4-FFF2-40B4-BE49-F238E27FC236}">
                <a16:creationId xmlns:a16="http://schemas.microsoft.com/office/drawing/2014/main" xmlns="" id="{24F32847-973D-407D-927E-0FF43669650D}"/>
              </a:ext>
            </a:extLst>
          </p:cNvPr>
          <p:cNvGraphicFramePr>
            <a:graphicFrameLocks noChangeAspect="1"/>
          </p:cNvGraphicFramePr>
          <p:nvPr>
            <p:extLst>
              <p:ext uri="{D42A27DB-BD31-4B8C-83A1-F6EECF244321}">
                <p14:modId xmlns:p14="http://schemas.microsoft.com/office/powerpoint/2010/main" val="192407185"/>
              </p:ext>
            </p:extLst>
          </p:nvPr>
        </p:nvGraphicFramePr>
        <p:xfrm>
          <a:off x="5914996" y="151968"/>
          <a:ext cx="1836931" cy="975869"/>
        </p:xfrm>
        <a:graphic>
          <a:graphicData uri="http://schemas.openxmlformats.org/presentationml/2006/ole">
            <mc:AlternateContent xmlns:mc="http://schemas.openxmlformats.org/markup-compatibility/2006">
              <mc:Choice xmlns:v="urn:schemas-microsoft-com:vml" Requires="v">
                <p:oleObj spid="_x0000_s11277" name="Equation" r:id="rId7" imgW="812520" imgH="431640" progId="Equation.DSMT4">
                  <p:embed/>
                </p:oleObj>
              </mc:Choice>
              <mc:Fallback>
                <p:oleObj name="Equation" r:id="rId7" imgW="812520" imgH="431640" progId="Equation.DSMT4">
                  <p:embed/>
                  <p:pic>
                    <p:nvPicPr>
                      <p:cNvPr id="0" name=""/>
                      <p:cNvPicPr/>
                      <p:nvPr/>
                    </p:nvPicPr>
                    <p:blipFill>
                      <a:blip r:embed="rId8"/>
                      <a:stretch>
                        <a:fillRect/>
                      </a:stretch>
                    </p:blipFill>
                    <p:spPr>
                      <a:xfrm>
                        <a:off x="5914996" y="151968"/>
                        <a:ext cx="1836931" cy="975869"/>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xmlns="" id="{A4D42FFC-24EB-4B13-A594-20B975CE2337}"/>
              </a:ext>
            </a:extLst>
          </p:cNvPr>
          <p:cNvSpPr txBox="1"/>
          <p:nvPr/>
        </p:nvSpPr>
        <p:spPr>
          <a:xfrm>
            <a:off x="1500440" y="277048"/>
            <a:ext cx="7315200" cy="553998"/>
          </a:xfrm>
          <a:prstGeom prst="rect">
            <a:avLst/>
          </a:prstGeom>
          <a:noFill/>
        </p:spPr>
        <p:txBody>
          <a:bodyPr wrap="square">
            <a:spAutoFit/>
          </a:bodyPr>
          <a:lstStyle/>
          <a:p>
            <a:r>
              <a:rPr lang="vi-VN" sz="3000">
                <a:solidFill>
                  <a:schemeClr val="accent2">
                    <a:lumMod val="75000"/>
                  </a:schemeClr>
                </a:solidFill>
                <a:latin typeface="Arial" panose="020B0604020202020204" pitchFamily="34" charset="0"/>
                <a:cs typeface="Times New Roman" panose="02020603050405020304" pitchFamily="18" charset="0"/>
              </a:rPr>
              <a:t>Tại sao luôn có tỉ lệ thức                    ? </a:t>
            </a:r>
            <a:endParaRPr lang="vi-VN" sz="3000">
              <a:solidFill>
                <a:schemeClr val="accent2">
                  <a:lumMod val="75000"/>
                </a:schemeClr>
              </a:solidFill>
            </a:endParaRPr>
          </a:p>
        </p:txBody>
      </p:sp>
    </p:spTree>
    <p:extLst>
      <p:ext uri="{BB962C8B-B14F-4D97-AF65-F5344CB8AC3E}">
        <p14:creationId xmlns:p14="http://schemas.microsoft.com/office/powerpoint/2010/main" val="190183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2. </a:t>
            </a:r>
          </a:p>
        </p:txBody>
      </p:sp>
      <p:sp>
        <p:nvSpPr>
          <p:cNvPr id="19" name="TextBox 18">
            <a:extLst>
              <a:ext uri="{FF2B5EF4-FFF2-40B4-BE49-F238E27FC236}">
                <a16:creationId xmlns:a16="http://schemas.microsoft.com/office/drawing/2014/main" xmlns="" id="{A4D42FFC-24EB-4B13-A594-20B975CE2337}"/>
              </a:ext>
            </a:extLst>
          </p:cNvPr>
          <p:cNvSpPr txBox="1"/>
          <p:nvPr/>
        </p:nvSpPr>
        <p:spPr>
          <a:xfrm>
            <a:off x="1473144" y="202971"/>
            <a:ext cx="13389267" cy="1015663"/>
          </a:xfrm>
          <a:prstGeom prst="rect">
            <a:avLst/>
          </a:prstGeom>
          <a:noFill/>
        </p:spPr>
        <p:txBody>
          <a:bodyPr wrap="square">
            <a:spAutoFit/>
          </a:bodyPr>
          <a:lstStyle/>
          <a:p>
            <a:r>
              <a:rPr lang="vi-VN" sz="3000">
                <a:solidFill>
                  <a:schemeClr val="accent2">
                    <a:lumMod val="75000"/>
                  </a:schemeClr>
                </a:solidFill>
              </a:rPr>
              <a:t>Cho tam giác ABC có AB&lt;AC, AD là đường phân giác. </a:t>
            </a:r>
          </a:p>
          <a:p>
            <a:r>
              <a:rPr lang="vi-VN" sz="3000">
                <a:solidFill>
                  <a:schemeClr val="accent2">
                    <a:lumMod val="75000"/>
                  </a:schemeClr>
                </a:solidFill>
              </a:rPr>
              <a:t>Chứng minh DB&lt;DC</a:t>
            </a:r>
          </a:p>
        </p:txBody>
      </p:sp>
      <p:pic>
        <p:nvPicPr>
          <p:cNvPr id="7" name="Picture 6">
            <a:extLst>
              <a:ext uri="{FF2B5EF4-FFF2-40B4-BE49-F238E27FC236}">
                <a16:creationId xmlns:a16="http://schemas.microsoft.com/office/drawing/2014/main" xmlns="" id="{90D3B232-1CFC-4E4E-9D9B-22E66F39877F}"/>
              </a:ext>
            </a:extLst>
          </p:cNvPr>
          <p:cNvPicPr>
            <a:picLocks noChangeAspect="1"/>
          </p:cNvPicPr>
          <p:nvPr/>
        </p:nvPicPr>
        <p:blipFill>
          <a:blip r:embed="rId4"/>
          <a:stretch>
            <a:fillRect/>
          </a:stretch>
        </p:blipFill>
        <p:spPr>
          <a:xfrm>
            <a:off x="9564004" y="1218634"/>
            <a:ext cx="4557348" cy="3232538"/>
          </a:xfrm>
          <a:prstGeom prst="rect">
            <a:avLst/>
          </a:prstGeom>
        </p:spPr>
      </p:pic>
      <p:sp>
        <p:nvSpPr>
          <p:cNvPr id="11" name="TextBox 10">
            <a:extLst>
              <a:ext uri="{FF2B5EF4-FFF2-40B4-BE49-F238E27FC236}">
                <a16:creationId xmlns:a16="http://schemas.microsoft.com/office/drawing/2014/main" xmlns="" id="{0049EE77-D105-45DF-B605-A83C50AB7CF0}"/>
              </a:ext>
            </a:extLst>
          </p:cNvPr>
          <p:cNvSpPr txBox="1"/>
          <p:nvPr/>
        </p:nvSpPr>
        <p:spPr>
          <a:xfrm>
            <a:off x="1101178" y="5801455"/>
            <a:ext cx="3985147" cy="523220"/>
          </a:xfrm>
          <a:prstGeom prst="rect">
            <a:avLst/>
          </a:prstGeom>
          <a:noFill/>
        </p:spPr>
        <p:txBody>
          <a:bodyPr wrap="square">
            <a:spAutoFit/>
          </a:bodyPr>
          <a:lstStyle/>
          <a:p>
            <a:r>
              <a:rPr lang="vi-VN" sz="2800">
                <a:solidFill>
                  <a:srgbClr val="0070C0"/>
                </a:solidFill>
              </a:rPr>
              <a:t>AD là đường phân giác</a:t>
            </a:r>
          </a:p>
        </p:txBody>
      </p:sp>
      <p:sp>
        <p:nvSpPr>
          <p:cNvPr id="13" name="Arrow: Up 12">
            <a:extLst>
              <a:ext uri="{FF2B5EF4-FFF2-40B4-BE49-F238E27FC236}">
                <a16:creationId xmlns:a16="http://schemas.microsoft.com/office/drawing/2014/main" xmlns="" id="{305F617C-AAB3-4697-A93B-2D30CCBF0C86}"/>
              </a:ext>
            </a:extLst>
          </p:cNvPr>
          <p:cNvSpPr/>
          <p:nvPr/>
        </p:nvSpPr>
        <p:spPr>
          <a:xfrm>
            <a:off x="4600957" y="400628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4" name="Arrow: Up 13">
            <a:extLst>
              <a:ext uri="{FF2B5EF4-FFF2-40B4-BE49-F238E27FC236}">
                <a16:creationId xmlns:a16="http://schemas.microsoft.com/office/drawing/2014/main" xmlns="" id="{681922C5-7ED3-47CF-A1E8-CCB72944A2AA}"/>
              </a:ext>
            </a:extLst>
          </p:cNvPr>
          <p:cNvSpPr/>
          <p:nvPr/>
        </p:nvSpPr>
        <p:spPr>
          <a:xfrm>
            <a:off x="4600957" y="260814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5" name="Arrow: Up 14">
            <a:extLst>
              <a:ext uri="{FF2B5EF4-FFF2-40B4-BE49-F238E27FC236}">
                <a16:creationId xmlns:a16="http://schemas.microsoft.com/office/drawing/2014/main" xmlns="" id="{0C5B14C5-72B5-45AC-9895-595BC2B8F092}"/>
              </a:ext>
            </a:extLst>
          </p:cNvPr>
          <p:cNvSpPr/>
          <p:nvPr/>
        </p:nvSpPr>
        <p:spPr>
          <a:xfrm>
            <a:off x="5967028" y="5281695"/>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6" name="Arrow: Up 15">
            <a:extLst>
              <a:ext uri="{FF2B5EF4-FFF2-40B4-BE49-F238E27FC236}">
                <a16:creationId xmlns:a16="http://schemas.microsoft.com/office/drawing/2014/main" xmlns="" id="{6AFB360C-66DE-412C-BD86-F4193B872424}"/>
              </a:ext>
            </a:extLst>
          </p:cNvPr>
          <p:cNvSpPr/>
          <p:nvPr/>
        </p:nvSpPr>
        <p:spPr>
          <a:xfrm>
            <a:off x="2811216" y="53809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grpSp>
        <p:nvGrpSpPr>
          <p:cNvPr id="25" name="Group 24">
            <a:extLst>
              <a:ext uri="{FF2B5EF4-FFF2-40B4-BE49-F238E27FC236}">
                <a16:creationId xmlns:a16="http://schemas.microsoft.com/office/drawing/2014/main" xmlns="" id="{192AC887-00C2-4985-9656-9E2197783A96}"/>
              </a:ext>
            </a:extLst>
          </p:cNvPr>
          <p:cNvGrpSpPr/>
          <p:nvPr/>
        </p:nvGrpSpPr>
        <p:grpSpPr>
          <a:xfrm>
            <a:off x="5579654" y="5656953"/>
            <a:ext cx="3817768" cy="884920"/>
            <a:chOff x="5579654" y="5656953"/>
            <a:chExt cx="3817768" cy="884920"/>
          </a:xfrm>
        </p:grpSpPr>
        <p:sp>
          <p:nvSpPr>
            <p:cNvPr id="12" name="TextBox 11">
              <a:extLst>
                <a:ext uri="{FF2B5EF4-FFF2-40B4-BE49-F238E27FC236}">
                  <a16:creationId xmlns:a16="http://schemas.microsoft.com/office/drawing/2014/main" xmlns="" id="{3BAA56F7-4D3D-45EE-A255-2833316CADC5}"/>
                </a:ext>
              </a:extLst>
            </p:cNvPr>
            <p:cNvSpPr txBox="1"/>
            <p:nvPr/>
          </p:nvSpPr>
          <p:spPr>
            <a:xfrm>
              <a:off x="5827384" y="6018653"/>
              <a:ext cx="3570038" cy="523220"/>
            </a:xfrm>
            <a:prstGeom prst="rect">
              <a:avLst/>
            </a:prstGeom>
            <a:noFill/>
          </p:spPr>
          <p:txBody>
            <a:bodyPr wrap="square">
              <a:spAutoFit/>
            </a:bodyPr>
            <a:lstStyle/>
            <a:p>
              <a:r>
                <a:rPr lang="vi-VN" sz="2800">
                  <a:solidFill>
                    <a:srgbClr val="0070C0"/>
                  </a:solidFill>
                </a:rPr>
                <a:t>(gt)</a:t>
              </a:r>
            </a:p>
          </p:txBody>
        </p:sp>
        <p:sp>
          <p:nvSpPr>
            <p:cNvPr id="20" name="TextBox 19">
              <a:extLst>
                <a:ext uri="{FF2B5EF4-FFF2-40B4-BE49-F238E27FC236}">
                  <a16:creationId xmlns:a16="http://schemas.microsoft.com/office/drawing/2014/main" xmlns="" id="{CAD87193-E95D-4D8D-8D9F-54675859AAB7}"/>
                </a:ext>
              </a:extLst>
            </p:cNvPr>
            <p:cNvSpPr txBox="1"/>
            <p:nvPr/>
          </p:nvSpPr>
          <p:spPr>
            <a:xfrm>
              <a:off x="5579654" y="5656953"/>
              <a:ext cx="1486475" cy="523220"/>
            </a:xfrm>
            <a:prstGeom prst="rect">
              <a:avLst/>
            </a:prstGeom>
            <a:noFill/>
          </p:spPr>
          <p:txBody>
            <a:bodyPr wrap="square">
              <a:spAutoFit/>
            </a:bodyPr>
            <a:lstStyle/>
            <a:p>
              <a:r>
                <a:rPr lang="vi-VN" sz="2800">
                  <a:solidFill>
                    <a:srgbClr val="0070C0"/>
                  </a:solidFill>
                </a:rPr>
                <a:t>AB&lt;AC</a:t>
              </a:r>
            </a:p>
          </p:txBody>
        </p:sp>
      </p:grpSp>
      <p:graphicFrame>
        <p:nvGraphicFramePr>
          <p:cNvPr id="18" name="Object 17">
            <a:extLst>
              <a:ext uri="{FF2B5EF4-FFF2-40B4-BE49-F238E27FC236}">
                <a16:creationId xmlns:a16="http://schemas.microsoft.com/office/drawing/2014/main" xmlns="" id="{89526D1F-9671-458E-A7B9-FE0B90B69561}"/>
              </a:ext>
            </a:extLst>
          </p:cNvPr>
          <p:cNvGraphicFramePr>
            <a:graphicFrameLocks noChangeAspect="1"/>
          </p:cNvGraphicFramePr>
          <p:nvPr>
            <p:extLst>
              <p:ext uri="{D42A27DB-BD31-4B8C-83A1-F6EECF244321}">
                <p14:modId xmlns:p14="http://schemas.microsoft.com/office/powerpoint/2010/main" val="665166943"/>
              </p:ext>
            </p:extLst>
          </p:nvPr>
        </p:nvGraphicFramePr>
        <p:xfrm>
          <a:off x="2301341" y="4294439"/>
          <a:ext cx="1603410" cy="939930"/>
        </p:xfrm>
        <a:graphic>
          <a:graphicData uri="http://schemas.openxmlformats.org/presentationml/2006/ole">
            <mc:AlternateContent xmlns:mc="http://schemas.openxmlformats.org/markup-compatibility/2006">
              <mc:Choice xmlns:v="urn:schemas-microsoft-com:vml" Requires="v">
                <p:oleObj spid="_x0000_s12305" name="Equation" r:id="rId5" imgW="736560" imgH="431640" progId="Equation.DSMT4">
                  <p:embed/>
                </p:oleObj>
              </mc:Choice>
              <mc:Fallback>
                <p:oleObj name="Equation" r:id="rId5" imgW="736560" imgH="431640" progId="Equation.DSMT4">
                  <p:embed/>
                  <p:pic>
                    <p:nvPicPr>
                      <p:cNvPr id="0" name=""/>
                      <p:cNvPicPr/>
                      <p:nvPr/>
                    </p:nvPicPr>
                    <p:blipFill>
                      <a:blip r:embed="rId6"/>
                      <a:stretch>
                        <a:fillRect/>
                      </a:stretch>
                    </p:blipFill>
                    <p:spPr>
                      <a:xfrm>
                        <a:off x="2301341" y="4294439"/>
                        <a:ext cx="1603410" cy="93993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92E5B717-7750-4CE3-AAF4-DFA900100871}"/>
              </a:ext>
            </a:extLst>
          </p:cNvPr>
          <p:cNvGraphicFramePr>
            <a:graphicFrameLocks noChangeAspect="1"/>
          </p:cNvGraphicFramePr>
          <p:nvPr>
            <p:extLst>
              <p:ext uri="{D42A27DB-BD31-4B8C-83A1-F6EECF244321}">
                <p14:modId xmlns:p14="http://schemas.microsoft.com/office/powerpoint/2010/main" val="973499425"/>
              </p:ext>
            </p:extLst>
          </p:nvPr>
        </p:nvGraphicFramePr>
        <p:xfrm>
          <a:off x="5644675" y="4269182"/>
          <a:ext cx="1066976" cy="884467"/>
        </p:xfrm>
        <a:graphic>
          <a:graphicData uri="http://schemas.openxmlformats.org/presentationml/2006/ole">
            <mc:AlternateContent xmlns:mc="http://schemas.openxmlformats.org/markup-compatibility/2006">
              <mc:Choice xmlns:v="urn:schemas-microsoft-com:vml" Requires="v">
                <p:oleObj spid="_x0000_s12306" name="Equation" r:id="rId7" imgW="520560" imgH="431640" progId="Equation.DSMT4">
                  <p:embed/>
                </p:oleObj>
              </mc:Choice>
              <mc:Fallback>
                <p:oleObj name="Equation" r:id="rId7" imgW="520560" imgH="431640" progId="Equation.DSMT4">
                  <p:embed/>
                  <p:pic>
                    <p:nvPicPr>
                      <p:cNvPr id="0" name=""/>
                      <p:cNvPicPr/>
                      <p:nvPr/>
                    </p:nvPicPr>
                    <p:blipFill>
                      <a:blip r:embed="rId8"/>
                      <a:stretch>
                        <a:fillRect/>
                      </a:stretch>
                    </p:blipFill>
                    <p:spPr>
                      <a:xfrm>
                        <a:off x="5644675" y="4269182"/>
                        <a:ext cx="1066976" cy="88446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xmlns="" id="{AC71F7A6-1B85-4821-BC53-D11476457E08}"/>
              </a:ext>
            </a:extLst>
          </p:cNvPr>
          <p:cNvGraphicFramePr>
            <a:graphicFrameLocks noChangeAspect="1"/>
          </p:cNvGraphicFramePr>
          <p:nvPr>
            <p:extLst>
              <p:ext uri="{D42A27DB-BD31-4B8C-83A1-F6EECF244321}">
                <p14:modId xmlns:p14="http://schemas.microsoft.com/office/powerpoint/2010/main" val="877827169"/>
              </p:ext>
            </p:extLst>
          </p:nvPr>
        </p:nvGraphicFramePr>
        <p:xfrm>
          <a:off x="4211887" y="2979998"/>
          <a:ext cx="1106488" cy="895350"/>
        </p:xfrm>
        <a:graphic>
          <a:graphicData uri="http://schemas.openxmlformats.org/presentationml/2006/ole">
            <mc:AlternateContent xmlns:mc="http://schemas.openxmlformats.org/markup-compatibility/2006">
              <mc:Choice xmlns:v="urn:schemas-microsoft-com:vml" Requires="v">
                <p:oleObj spid="_x0000_s12307" name="Equation" r:id="rId9" imgW="533160" imgH="431640" progId="Equation.DSMT4">
                  <p:embed/>
                </p:oleObj>
              </mc:Choice>
              <mc:Fallback>
                <p:oleObj name="Equation" r:id="rId9" imgW="533160" imgH="431640" progId="Equation.DSMT4">
                  <p:embed/>
                  <p:pic>
                    <p:nvPicPr>
                      <p:cNvPr id="0" name=""/>
                      <p:cNvPicPr/>
                      <p:nvPr/>
                    </p:nvPicPr>
                    <p:blipFill>
                      <a:blip r:embed="rId10"/>
                      <a:stretch>
                        <a:fillRect/>
                      </a:stretch>
                    </p:blipFill>
                    <p:spPr>
                      <a:xfrm>
                        <a:off x="4211887" y="2979998"/>
                        <a:ext cx="1106488" cy="89535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xmlns="" id="{C1908706-D8B4-4955-BDF8-187D201BA4B7}"/>
              </a:ext>
            </a:extLst>
          </p:cNvPr>
          <p:cNvSpPr txBox="1"/>
          <p:nvPr/>
        </p:nvSpPr>
        <p:spPr>
          <a:xfrm>
            <a:off x="4211887" y="1948947"/>
            <a:ext cx="7431206" cy="523220"/>
          </a:xfrm>
          <a:prstGeom prst="rect">
            <a:avLst/>
          </a:prstGeom>
          <a:noFill/>
        </p:spPr>
        <p:txBody>
          <a:bodyPr wrap="square">
            <a:spAutoFit/>
          </a:bodyPr>
          <a:lstStyle/>
          <a:p>
            <a:r>
              <a:rPr lang="vi-VN" sz="2800">
                <a:solidFill>
                  <a:srgbClr val="0070C0"/>
                </a:solidFill>
              </a:rPr>
              <a:t>DB&lt;DC</a:t>
            </a:r>
          </a:p>
        </p:txBody>
      </p:sp>
    </p:spTree>
    <p:extLst>
      <p:ext uri="{BB962C8B-B14F-4D97-AF65-F5344CB8AC3E}">
        <p14:creationId xmlns:p14="http://schemas.microsoft.com/office/powerpoint/2010/main" val="3252531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1000"/>
                                        <p:tgtEl>
                                          <p:spTgt spid="25"/>
                                        </p:tgtEl>
                                      </p:cBhvr>
                                    </p:animEffect>
                                    <p:anim calcmode="lin" valueType="num">
                                      <p:cBhvr>
                                        <p:cTn id="26" dur="1000" fill="hold"/>
                                        <p:tgtEl>
                                          <p:spTgt spid="25"/>
                                        </p:tgtEl>
                                        <p:attrNameLst>
                                          <p:attrName>ppt_x</p:attrName>
                                        </p:attrNameLst>
                                      </p:cBhvr>
                                      <p:tavLst>
                                        <p:tav tm="0">
                                          <p:val>
                                            <p:strVal val="#ppt_x"/>
                                          </p:val>
                                        </p:tav>
                                        <p:tav tm="100000">
                                          <p:val>
                                            <p:strVal val="#ppt_x"/>
                                          </p:val>
                                        </p:tav>
                                      </p:tavLst>
                                    </p:anim>
                                    <p:anim calcmode="lin" valueType="num">
                                      <p:cBhvr>
                                        <p:cTn id="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1000"/>
                                        <p:tgtEl>
                                          <p:spTgt spid="21"/>
                                        </p:tgtEl>
                                      </p:cBhvr>
                                    </p:animEffect>
                                    <p:anim calcmode="lin" valueType="num">
                                      <p:cBhvr>
                                        <p:cTn id="40" dur="1000" fill="hold"/>
                                        <p:tgtEl>
                                          <p:spTgt spid="21"/>
                                        </p:tgtEl>
                                        <p:attrNameLst>
                                          <p:attrName>ppt_x</p:attrName>
                                        </p:attrNameLst>
                                      </p:cBhvr>
                                      <p:tavLst>
                                        <p:tav tm="0">
                                          <p:val>
                                            <p:strVal val="#ppt_x"/>
                                          </p:val>
                                        </p:tav>
                                        <p:tav tm="100000">
                                          <p:val>
                                            <p:strVal val="#ppt_x"/>
                                          </p:val>
                                        </p:tav>
                                      </p:tavLst>
                                    </p:anim>
                                    <p:anim calcmode="lin" valueType="num">
                                      <p:cBhvr>
                                        <p:cTn id="4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1000"/>
                                        <p:tgtEl>
                                          <p:spTgt spid="14"/>
                                        </p:tgtEl>
                                      </p:cBhvr>
                                    </p:animEffect>
                                    <p:anim calcmode="lin" valueType="num">
                                      <p:cBhvr>
                                        <p:cTn id="61" dur="1000" fill="hold"/>
                                        <p:tgtEl>
                                          <p:spTgt spid="14"/>
                                        </p:tgtEl>
                                        <p:attrNameLst>
                                          <p:attrName>ppt_x</p:attrName>
                                        </p:attrNameLst>
                                      </p:cBhvr>
                                      <p:tavLst>
                                        <p:tav tm="0">
                                          <p:val>
                                            <p:strVal val="#ppt_x"/>
                                          </p:val>
                                        </p:tav>
                                        <p:tav tm="100000">
                                          <p:val>
                                            <p:strVal val="#ppt_x"/>
                                          </p:val>
                                        </p:tav>
                                      </p:tavLst>
                                    </p:anim>
                                    <p:anim calcmode="lin" valueType="num">
                                      <p:cBhvr>
                                        <p:cTn id="6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1000"/>
                                        <p:tgtEl>
                                          <p:spTgt spid="24"/>
                                        </p:tgtEl>
                                      </p:cBhvr>
                                    </p:animEffect>
                                    <p:anim calcmode="lin" valueType="num">
                                      <p:cBhvr>
                                        <p:cTn id="68" dur="1000" fill="hold"/>
                                        <p:tgtEl>
                                          <p:spTgt spid="24"/>
                                        </p:tgtEl>
                                        <p:attrNameLst>
                                          <p:attrName>ppt_x</p:attrName>
                                        </p:attrNameLst>
                                      </p:cBhvr>
                                      <p:tavLst>
                                        <p:tav tm="0">
                                          <p:val>
                                            <p:strVal val="#ppt_x"/>
                                          </p:val>
                                        </p:tav>
                                        <p:tav tm="100000">
                                          <p:val>
                                            <p:strVal val="#ppt_x"/>
                                          </p:val>
                                        </p:tav>
                                      </p:tavLst>
                                    </p:anim>
                                    <p:anim calcmode="lin" valueType="num">
                                      <p:cBhvr>
                                        <p:cTn id="6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P spid="16" grpId="0" animBg="1"/>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321406" y="219208"/>
            <a:ext cx="5203200" cy="601440"/>
          </a:xfrm>
        </p:spPr>
        <p:txBody>
          <a:bodyPr/>
          <a:lstStyle/>
          <a:p>
            <a:r>
              <a:rPr lang="vi-VN" sz="4000" b="1"/>
              <a:t>VD2.</a:t>
            </a:r>
          </a:p>
        </p:txBody>
      </p:sp>
      <p:graphicFrame>
        <p:nvGraphicFramePr>
          <p:cNvPr id="42" name="Table 41">
            <a:extLst>
              <a:ext uri="{FF2B5EF4-FFF2-40B4-BE49-F238E27FC236}">
                <a16:creationId xmlns:a16="http://schemas.microsoft.com/office/drawing/2014/main" xmlns="" id="{F3C92545-F9F0-43DE-9BC5-FD5EBB449D1B}"/>
              </a:ext>
            </a:extLst>
          </p:cNvPr>
          <p:cNvGraphicFramePr>
            <a:graphicFrameLocks noGrp="1"/>
          </p:cNvGraphicFramePr>
          <p:nvPr>
            <p:extLst>
              <p:ext uri="{D42A27DB-BD31-4B8C-83A1-F6EECF244321}">
                <p14:modId xmlns:p14="http://schemas.microsoft.com/office/powerpoint/2010/main" val="1725537016"/>
              </p:ext>
            </p:extLst>
          </p:nvPr>
        </p:nvGraphicFramePr>
        <p:xfrm>
          <a:off x="2118342" y="4672700"/>
          <a:ext cx="6267186" cy="2952712"/>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xmlns="" val="3802123892"/>
                    </a:ext>
                  </a:extLst>
                </a:gridCol>
                <a:gridCol w="5279664">
                  <a:extLst>
                    <a:ext uri="{9D8B030D-6E8A-4147-A177-3AD203B41FA5}">
                      <a16:colId xmlns:a16="http://schemas.microsoft.com/office/drawing/2014/main" xmlns=""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43" name="Object 42">
            <a:extLst>
              <a:ext uri="{FF2B5EF4-FFF2-40B4-BE49-F238E27FC236}">
                <a16:creationId xmlns:a16="http://schemas.microsoft.com/office/drawing/2014/main" xmlns="" id="{76C40599-D6B1-4990-B284-6990C787F65A}"/>
              </a:ext>
            </a:extLst>
          </p:cNvPr>
          <p:cNvGraphicFramePr>
            <a:graphicFrameLocks noChangeAspect="1"/>
          </p:cNvGraphicFramePr>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spid="_x0000_s13329" name="Equation" r:id="rId4" imgW="469696" imgH="177723" progId="Equation.DSMT4">
                  <p:embed/>
                </p:oleObj>
              </mc:Choice>
              <mc:Fallback>
                <p:oleObj name="Equation" r:id="rId4" imgW="469696" imgH="177723" progId="Equation.DSMT4">
                  <p:embed/>
                  <p:pic>
                    <p:nvPicPr>
                      <p:cNvPr id="43" name="Object 42">
                        <a:extLst>
                          <a:ext uri="{FF2B5EF4-FFF2-40B4-BE49-F238E27FC236}">
                            <a16:creationId xmlns:a16="http://schemas.microsoft.com/office/drawing/2014/main" xmlns="" id="{76C40599-D6B1-4990-B284-6990C787F6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xmlns="" id="{10D73EBB-E249-4932-8231-D83A6A843279}"/>
              </a:ext>
            </a:extLst>
          </p:cNvPr>
          <p:cNvSpPr txBox="1"/>
          <p:nvPr/>
        </p:nvSpPr>
        <p:spPr>
          <a:xfrm>
            <a:off x="3259205" y="5250403"/>
            <a:ext cx="6842873" cy="1149033"/>
          </a:xfrm>
          <a:prstGeom prst="rect">
            <a:avLst/>
          </a:prstGeom>
          <a:noFill/>
        </p:spPr>
        <p:txBody>
          <a:bodyPr wrap="square">
            <a:spAutoFit/>
          </a:bodyPr>
          <a:lstStyle/>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I là </a:t>
            </a:r>
            <a:r>
              <a:rPr lang="en-US" altLang="vi-VN" sz="3000">
                <a:solidFill>
                  <a:srgbClr val="090C26"/>
                </a:solidFill>
                <a:latin typeface="Arial" panose="020B0604020202020204" pitchFamily="34" charset="0"/>
                <a:cs typeface="Times New Roman" panose="02020603050405020304" pitchFamily="18" charset="0"/>
              </a:rPr>
              <a:t>giao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Title 5">
            <a:extLst>
              <a:ext uri="{FF2B5EF4-FFF2-40B4-BE49-F238E27FC236}">
                <a16:creationId xmlns:a16="http://schemas.microsoft.com/office/drawing/2014/main" xmlns=""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pic>
        <p:nvPicPr>
          <p:cNvPr id="3" name="Picture 2">
            <a:extLst>
              <a:ext uri="{FF2B5EF4-FFF2-40B4-BE49-F238E27FC236}">
                <a16:creationId xmlns:a16="http://schemas.microsoft.com/office/drawing/2014/main" xmlns="" id="{A7F12C68-5849-4EB2-B17F-D285A2377259}"/>
              </a:ext>
            </a:extLst>
          </p:cNvPr>
          <p:cNvPicPr>
            <a:picLocks noChangeAspect="1"/>
          </p:cNvPicPr>
          <p:nvPr/>
        </p:nvPicPr>
        <p:blipFill>
          <a:blip r:embed="rId6"/>
          <a:stretch>
            <a:fillRect/>
          </a:stretch>
        </p:blipFill>
        <p:spPr>
          <a:xfrm>
            <a:off x="9535604" y="153846"/>
            <a:ext cx="4937398" cy="3425382"/>
          </a:xfrm>
          <a:prstGeom prst="rect">
            <a:avLst/>
          </a:prstGeom>
        </p:spPr>
      </p:pic>
      <p:sp>
        <p:nvSpPr>
          <p:cNvPr id="18" name="Rectangle 8">
            <a:extLst>
              <a:ext uri="{FF2B5EF4-FFF2-40B4-BE49-F238E27FC236}">
                <a16:creationId xmlns:a16="http://schemas.microsoft.com/office/drawing/2014/main" xmlns=""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xmlns="" id="{4C67E963-5B2B-4B6E-9108-7D9321DF26A8}"/>
              </a:ext>
            </a:extLst>
          </p:cNvPr>
          <p:cNvSpPr>
            <a:spLocks noChangeArrowheads="1"/>
          </p:cNvSpPr>
          <p:nvPr/>
        </p:nvSpPr>
        <p:spPr bwMode="auto">
          <a:xfrm>
            <a:off x="640478" y="875296"/>
            <a:ext cx="8462577"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B= 4; BC=6; CA=8, AD là đường phân giác và I là giao điểm ba đường phân giác của tam giác đó (Hình 41).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ính DB và </a:t>
            </a:r>
            <a:endParaRPr kumimoji="0" lang="en-US" altLang="vi-VN" sz="30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xmlns="" id="{CAD451B2-E148-4FB5-BAF1-A242DF219F17}"/>
              </a:ext>
            </a:extLst>
          </p:cNvPr>
          <p:cNvGraphicFramePr>
            <a:graphicFrameLocks noChangeAspect="1"/>
          </p:cNvGraphicFramePr>
          <p:nvPr/>
        </p:nvGraphicFramePr>
        <p:xfrm>
          <a:off x="2801428" y="2940048"/>
          <a:ext cx="570821" cy="970022"/>
        </p:xfrm>
        <a:graphic>
          <a:graphicData uri="http://schemas.openxmlformats.org/presentationml/2006/ole">
            <mc:AlternateContent xmlns:mc="http://schemas.openxmlformats.org/markup-compatibility/2006">
              <mc:Choice xmlns:v="urn:schemas-microsoft-com:vml" Requires="v">
                <p:oleObj spid="_x0000_s13330" name="Equation" r:id="rId7" imgW="253800" imgH="431640" progId="Equation.DSMT4">
                  <p:embed/>
                </p:oleObj>
              </mc:Choice>
              <mc:Fallback>
                <p:oleObj name="Equation" r:id="rId7" imgW="253800" imgH="431640" progId="Equation.DSMT4">
                  <p:embed/>
                  <p:pic>
                    <p:nvPicPr>
                      <p:cNvPr id="21" name="Object 20">
                        <a:extLst>
                          <a:ext uri="{FF2B5EF4-FFF2-40B4-BE49-F238E27FC236}">
                            <a16:creationId xmlns:a16="http://schemas.microsoft.com/office/drawing/2014/main" xmlns="" id="{CAD451B2-E148-4FB5-BAF1-A242DF219F17}"/>
                          </a:ext>
                        </a:extLst>
                      </p:cNvPr>
                      <p:cNvPicPr/>
                      <p:nvPr/>
                    </p:nvPicPr>
                    <p:blipFill>
                      <a:blip r:embed="rId8"/>
                      <a:stretch>
                        <a:fillRect/>
                      </a:stretch>
                    </p:blipFill>
                    <p:spPr>
                      <a:xfrm>
                        <a:off x="2801428" y="2940048"/>
                        <a:ext cx="570821" cy="97002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xmlns="" id="{0D09A854-ECF0-4995-AE11-2D3BEFB814DF}"/>
              </a:ext>
            </a:extLst>
          </p:cNvPr>
          <p:cNvSpPr txBox="1"/>
          <p:nvPr/>
        </p:nvSpPr>
        <p:spPr>
          <a:xfrm>
            <a:off x="4507646" y="4775757"/>
            <a:ext cx="4076796" cy="553998"/>
          </a:xfrm>
          <a:prstGeom prst="rect">
            <a:avLst/>
          </a:prstGeom>
          <a:noFill/>
        </p:spPr>
        <p:txBody>
          <a:bodyPr wrap="square">
            <a:spAutoFit/>
          </a:bodyPr>
          <a:lstStyle/>
          <a:p>
            <a:r>
              <a:rPr lang="en-US" sz="3000" b="0">
                <a:solidFill>
                  <a:srgbClr val="090C26"/>
                </a:solidFill>
                <a:effectLst/>
              </a:rPr>
              <a:t>có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3000">
              <a:solidFill>
                <a:srgbClr val="090C26"/>
              </a:solidFill>
            </a:endParaRPr>
          </a:p>
        </p:txBody>
      </p:sp>
      <p:sp>
        <p:nvSpPr>
          <p:cNvPr id="33" name="TextBox 32">
            <a:extLst>
              <a:ext uri="{FF2B5EF4-FFF2-40B4-BE49-F238E27FC236}">
                <a16:creationId xmlns:a16="http://schemas.microsoft.com/office/drawing/2014/main" xmlns="" id="{718DEDB1-BE1C-49E4-9F51-D8207FC0040E}"/>
              </a:ext>
            </a:extLst>
          </p:cNvPr>
          <p:cNvSpPr txBox="1"/>
          <p:nvPr/>
        </p:nvSpPr>
        <p:spPr>
          <a:xfrm>
            <a:off x="3259205" y="6874082"/>
            <a:ext cx="1694932" cy="553998"/>
          </a:xfrm>
          <a:prstGeom prst="rect">
            <a:avLst/>
          </a:prstGeom>
          <a:noFill/>
        </p:spPr>
        <p:txBody>
          <a:bodyPr wrap="square">
            <a:spAutoFit/>
          </a:bodyPr>
          <a:lstStyle/>
          <a:p>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3000">
              <a:solidFill>
                <a:srgbClr val="090C26"/>
              </a:solidFill>
            </a:endParaRPr>
          </a:p>
        </p:txBody>
      </p:sp>
      <p:graphicFrame>
        <p:nvGraphicFramePr>
          <p:cNvPr id="24" name="Object 23">
            <a:extLst>
              <a:ext uri="{FF2B5EF4-FFF2-40B4-BE49-F238E27FC236}">
                <a16:creationId xmlns:a16="http://schemas.microsoft.com/office/drawing/2014/main" xmlns="" id="{10064C5E-9F0C-416F-9B7E-97C80C10984E}"/>
              </a:ext>
            </a:extLst>
          </p:cNvPr>
          <p:cNvGraphicFramePr>
            <a:graphicFrameLocks noChangeAspect="1"/>
          </p:cNvGraphicFramePr>
          <p:nvPr/>
        </p:nvGraphicFramePr>
        <p:xfrm>
          <a:off x="4714374" y="6763974"/>
          <a:ext cx="1075122" cy="961951"/>
        </p:xfrm>
        <a:graphic>
          <a:graphicData uri="http://schemas.openxmlformats.org/presentationml/2006/ole">
            <mc:AlternateContent xmlns:mc="http://schemas.openxmlformats.org/markup-compatibility/2006">
              <mc:Choice xmlns:v="urn:schemas-microsoft-com:vml" Requires="v">
                <p:oleObj spid="_x0000_s13331" name="Equation" r:id="rId9" imgW="482400" imgH="431640" progId="Equation.DSMT4">
                  <p:embed/>
                </p:oleObj>
              </mc:Choice>
              <mc:Fallback>
                <p:oleObj name="Equation" r:id="rId9" imgW="482400" imgH="431640" progId="Equation.DSMT4">
                  <p:embed/>
                  <p:pic>
                    <p:nvPicPr>
                      <p:cNvPr id="24" name="Object 23">
                        <a:extLst>
                          <a:ext uri="{FF2B5EF4-FFF2-40B4-BE49-F238E27FC236}">
                            <a16:creationId xmlns:a16="http://schemas.microsoft.com/office/drawing/2014/main" xmlns="" id="{10064C5E-9F0C-416F-9B7E-97C80C10984E}"/>
                          </a:ext>
                        </a:extLst>
                      </p:cNvPr>
                      <p:cNvPicPr/>
                      <p:nvPr/>
                    </p:nvPicPr>
                    <p:blipFill>
                      <a:blip r:embed="rId10"/>
                      <a:stretch>
                        <a:fillRect/>
                      </a:stretch>
                    </p:blipFill>
                    <p:spPr>
                      <a:xfrm>
                        <a:off x="4714374" y="6763974"/>
                        <a:ext cx="1075122" cy="961951"/>
                      </a:xfrm>
                      <a:prstGeom prst="rect">
                        <a:avLst/>
                      </a:prstGeom>
                    </p:spPr>
                  </p:pic>
                </p:oleObj>
              </mc:Fallback>
            </mc:AlternateContent>
          </a:graphicData>
        </a:graphic>
      </p:graphicFrame>
    </p:spTree>
    <p:extLst>
      <p:ext uri="{BB962C8B-B14F-4D97-AF65-F5344CB8AC3E}">
        <p14:creationId xmlns:p14="http://schemas.microsoft.com/office/powerpoint/2010/main" val="409512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1"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273827" y="122381"/>
            <a:ext cx="1598276" cy="601440"/>
          </a:xfrm>
        </p:spPr>
        <p:txBody>
          <a:bodyPr/>
          <a:lstStyle/>
          <a:p>
            <a:r>
              <a:rPr lang="vi-VN" sz="3600" b="1"/>
              <a:t>VD2.</a:t>
            </a:r>
          </a:p>
        </p:txBody>
      </p:sp>
      <p:graphicFrame>
        <p:nvGraphicFramePr>
          <p:cNvPr id="42" name="Table 41">
            <a:extLst>
              <a:ext uri="{FF2B5EF4-FFF2-40B4-BE49-F238E27FC236}">
                <a16:creationId xmlns:a16="http://schemas.microsoft.com/office/drawing/2014/main" xmlns="" id="{F3C92545-F9F0-43DE-9BC5-FD5EBB449D1B}"/>
              </a:ext>
            </a:extLst>
          </p:cNvPr>
          <p:cNvGraphicFramePr>
            <a:graphicFrameLocks noGrp="1"/>
          </p:cNvGraphicFramePr>
          <p:nvPr>
            <p:extLst>
              <p:ext uri="{D42A27DB-BD31-4B8C-83A1-F6EECF244321}">
                <p14:modId xmlns:p14="http://schemas.microsoft.com/office/powerpoint/2010/main" val="3977770247"/>
              </p:ext>
            </p:extLst>
          </p:nvPr>
        </p:nvGraphicFramePr>
        <p:xfrm>
          <a:off x="1205494" y="191876"/>
          <a:ext cx="6267186" cy="2952712"/>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xmlns="" val="3802123892"/>
                    </a:ext>
                  </a:extLst>
                </a:gridCol>
                <a:gridCol w="5279664">
                  <a:extLst>
                    <a:ext uri="{9D8B030D-6E8A-4147-A177-3AD203B41FA5}">
                      <a16:colId xmlns:a16="http://schemas.microsoft.com/office/drawing/2014/main" xmlns=""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43" name="Object 42">
            <a:extLst>
              <a:ext uri="{FF2B5EF4-FFF2-40B4-BE49-F238E27FC236}">
                <a16:creationId xmlns:a16="http://schemas.microsoft.com/office/drawing/2014/main" xmlns="" id="{76C40599-D6B1-4990-B284-6990C787F65A}"/>
              </a:ext>
            </a:extLst>
          </p:cNvPr>
          <p:cNvGraphicFramePr>
            <a:graphicFrameLocks noChangeAspect="1"/>
          </p:cNvGraphicFramePr>
          <p:nvPr>
            <p:extLst>
              <p:ext uri="{D42A27DB-BD31-4B8C-83A1-F6EECF244321}">
                <p14:modId xmlns:p14="http://schemas.microsoft.com/office/powerpoint/2010/main" val="137933276"/>
              </p:ext>
            </p:extLst>
          </p:nvPr>
        </p:nvGraphicFramePr>
        <p:xfrm>
          <a:off x="2188877" y="409811"/>
          <a:ext cx="1173458" cy="444011"/>
        </p:xfrm>
        <a:graphic>
          <a:graphicData uri="http://schemas.openxmlformats.org/presentationml/2006/ole">
            <mc:AlternateContent xmlns:mc="http://schemas.openxmlformats.org/markup-compatibility/2006">
              <mc:Choice xmlns:v="urn:schemas-microsoft-com:vml" Requires="v">
                <p:oleObj spid="_x0000_s14378" name="Equation" r:id="rId4" imgW="469696" imgH="177723" progId="Equation.DSMT4">
                  <p:embed/>
                </p:oleObj>
              </mc:Choice>
              <mc:Fallback>
                <p:oleObj name="Equation" r:id="rId4" imgW="469696" imgH="177723" progId="Equation.DSMT4">
                  <p:embed/>
                  <p:pic>
                    <p:nvPicPr>
                      <p:cNvPr id="43" name="Object 42">
                        <a:extLst>
                          <a:ext uri="{FF2B5EF4-FFF2-40B4-BE49-F238E27FC236}">
                            <a16:creationId xmlns:a16="http://schemas.microsoft.com/office/drawing/2014/main" xmlns="" id="{76C40599-D6B1-4990-B284-6990C787F6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8877" y="409811"/>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xmlns="" id="{10D73EBB-E249-4932-8231-D83A6A843279}"/>
              </a:ext>
            </a:extLst>
          </p:cNvPr>
          <p:cNvSpPr txBox="1"/>
          <p:nvPr/>
        </p:nvSpPr>
        <p:spPr>
          <a:xfrm>
            <a:off x="2188877" y="828528"/>
            <a:ext cx="6842873" cy="1085425"/>
          </a:xfrm>
          <a:prstGeom prst="rect">
            <a:avLst/>
          </a:prstGeom>
          <a:noFill/>
        </p:spPr>
        <p:txBody>
          <a:bodyPr wrap="square">
            <a:spAutoFit/>
          </a:bodyPr>
          <a:lstStyle/>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I là </a:t>
            </a:r>
            <a:r>
              <a:rPr lang="en-US" altLang="vi-VN" sz="2800">
                <a:solidFill>
                  <a:srgbClr val="090C26"/>
                </a:solidFill>
                <a:latin typeface="Arial" panose="020B0604020202020204" pitchFamily="34" charset="0"/>
                <a:cs typeface="Times New Roman" panose="02020603050405020304" pitchFamily="18" charset="0"/>
              </a:rPr>
              <a:t>giao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28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Picture 2">
            <a:extLst>
              <a:ext uri="{FF2B5EF4-FFF2-40B4-BE49-F238E27FC236}">
                <a16:creationId xmlns:a16="http://schemas.microsoft.com/office/drawing/2014/main" xmlns="" id="{A7F12C68-5849-4EB2-B17F-D285A2377259}"/>
              </a:ext>
            </a:extLst>
          </p:cNvPr>
          <p:cNvPicPr>
            <a:picLocks noChangeAspect="1"/>
          </p:cNvPicPr>
          <p:nvPr/>
        </p:nvPicPr>
        <p:blipFill>
          <a:blip r:embed="rId6"/>
          <a:stretch>
            <a:fillRect/>
          </a:stretch>
        </p:blipFill>
        <p:spPr>
          <a:xfrm>
            <a:off x="9933519" y="437631"/>
            <a:ext cx="3917402" cy="2717747"/>
          </a:xfrm>
          <a:prstGeom prst="rect">
            <a:avLst/>
          </a:prstGeom>
        </p:spPr>
      </p:pic>
      <p:sp>
        <p:nvSpPr>
          <p:cNvPr id="18" name="Rectangle 8">
            <a:extLst>
              <a:ext uri="{FF2B5EF4-FFF2-40B4-BE49-F238E27FC236}">
                <a16:creationId xmlns:a16="http://schemas.microsoft.com/office/drawing/2014/main" xmlns=""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1" name="TextBox 30">
            <a:extLst>
              <a:ext uri="{FF2B5EF4-FFF2-40B4-BE49-F238E27FC236}">
                <a16:creationId xmlns:a16="http://schemas.microsoft.com/office/drawing/2014/main" xmlns="" id="{0D09A854-ECF0-4995-AE11-2D3BEFB814DF}"/>
              </a:ext>
            </a:extLst>
          </p:cNvPr>
          <p:cNvSpPr txBox="1"/>
          <p:nvPr/>
        </p:nvSpPr>
        <p:spPr>
          <a:xfrm>
            <a:off x="3437318" y="353882"/>
            <a:ext cx="4076796" cy="523220"/>
          </a:xfrm>
          <a:prstGeom prst="rect">
            <a:avLst/>
          </a:prstGeom>
          <a:noFill/>
        </p:spPr>
        <p:txBody>
          <a:bodyPr wrap="square">
            <a:spAutoFit/>
          </a:bodyPr>
          <a:lstStyle/>
          <a:p>
            <a:r>
              <a:rPr lang="en-US" sz="2800" b="0">
                <a:solidFill>
                  <a:srgbClr val="090C26"/>
                </a:solidFill>
                <a:effectLst/>
              </a:rPr>
              <a:t>có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2800">
              <a:solidFill>
                <a:srgbClr val="090C26"/>
              </a:solidFill>
            </a:endParaRPr>
          </a:p>
        </p:txBody>
      </p:sp>
      <p:sp>
        <p:nvSpPr>
          <p:cNvPr id="33" name="TextBox 32">
            <a:extLst>
              <a:ext uri="{FF2B5EF4-FFF2-40B4-BE49-F238E27FC236}">
                <a16:creationId xmlns:a16="http://schemas.microsoft.com/office/drawing/2014/main" xmlns="" id="{718DEDB1-BE1C-49E4-9F51-D8207FC0040E}"/>
              </a:ext>
            </a:extLst>
          </p:cNvPr>
          <p:cNvSpPr txBox="1"/>
          <p:nvPr/>
        </p:nvSpPr>
        <p:spPr>
          <a:xfrm>
            <a:off x="2188877" y="2342099"/>
            <a:ext cx="8004412"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2800">
              <a:solidFill>
                <a:srgbClr val="090C26"/>
              </a:solidFill>
            </a:endParaRPr>
          </a:p>
        </p:txBody>
      </p:sp>
      <p:graphicFrame>
        <p:nvGraphicFramePr>
          <p:cNvPr id="24" name="Object 23">
            <a:extLst>
              <a:ext uri="{FF2B5EF4-FFF2-40B4-BE49-F238E27FC236}">
                <a16:creationId xmlns:a16="http://schemas.microsoft.com/office/drawing/2014/main" xmlns="" id="{10064C5E-9F0C-416F-9B7E-97C80C10984E}"/>
              </a:ext>
            </a:extLst>
          </p:cNvPr>
          <p:cNvGraphicFramePr>
            <a:graphicFrameLocks noChangeAspect="1"/>
          </p:cNvGraphicFramePr>
          <p:nvPr>
            <p:extLst>
              <p:ext uri="{D42A27DB-BD31-4B8C-83A1-F6EECF244321}">
                <p14:modId xmlns:p14="http://schemas.microsoft.com/office/powerpoint/2010/main" val="2333554083"/>
              </p:ext>
            </p:extLst>
          </p:nvPr>
        </p:nvGraphicFramePr>
        <p:xfrm>
          <a:off x="3493338" y="2265683"/>
          <a:ext cx="989367" cy="885223"/>
        </p:xfrm>
        <a:graphic>
          <a:graphicData uri="http://schemas.openxmlformats.org/presentationml/2006/ole">
            <mc:AlternateContent xmlns:mc="http://schemas.openxmlformats.org/markup-compatibility/2006">
              <mc:Choice xmlns:v="urn:schemas-microsoft-com:vml" Requires="v">
                <p:oleObj spid="_x0000_s14379" name="Equation" r:id="rId7" imgW="482400" imgH="431640" progId="Equation.DSMT4">
                  <p:embed/>
                </p:oleObj>
              </mc:Choice>
              <mc:Fallback>
                <p:oleObj name="Equation" r:id="rId7" imgW="482400" imgH="431640" progId="Equation.DSMT4">
                  <p:embed/>
                  <p:pic>
                    <p:nvPicPr>
                      <p:cNvPr id="24" name="Object 23">
                        <a:extLst>
                          <a:ext uri="{FF2B5EF4-FFF2-40B4-BE49-F238E27FC236}">
                            <a16:creationId xmlns:a16="http://schemas.microsoft.com/office/drawing/2014/main" xmlns="" id="{10064C5E-9F0C-416F-9B7E-97C80C10984E}"/>
                          </a:ext>
                        </a:extLst>
                      </p:cNvPr>
                      <p:cNvPicPr/>
                      <p:nvPr/>
                    </p:nvPicPr>
                    <p:blipFill>
                      <a:blip r:embed="rId8"/>
                      <a:stretch>
                        <a:fillRect/>
                      </a:stretch>
                    </p:blipFill>
                    <p:spPr>
                      <a:xfrm>
                        <a:off x="3493338" y="2265683"/>
                        <a:ext cx="989367" cy="88522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AE47AD3C-A949-4A4F-A020-A656810DEBF6}"/>
              </a:ext>
            </a:extLst>
          </p:cNvPr>
          <p:cNvGraphicFramePr>
            <a:graphicFrameLocks noChangeAspect="1"/>
          </p:cNvGraphicFramePr>
          <p:nvPr>
            <p:extLst>
              <p:ext uri="{D42A27DB-BD31-4B8C-83A1-F6EECF244321}">
                <p14:modId xmlns:p14="http://schemas.microsoft.com/office/powerpoint/2010/main" val="898059622"/>
              </p:ext>
            </p:extLst>
          </p:nvPr>
        </p:nvGraphicFramePr>
        <p:xfrm>
          <a:off x="10963905" y="3914553"/>
          <a:ext cx="1460670" cy="856255"/>
        </p:xfrm>
        <a:graphic>
          <a:graphicData uri="http://schemas.openxmlformats.org/presentationml/2006/ole">
            <mc:AlternateContent xmlns:mc="http://schemas.openxmlformats.org/markup-compatibility/2006">
              <mc:Choice xmlns:v="urn:schemas-microsoft-com:vml" Requires="v">
                <p:oleObj spid="_x0000_s14380" name="Equation" r:id="rId9" imgW="736600" imgH="431800" progId="Equation.DSMT4">
                  <p:embed/>
                </p:oleObj>
              </mc:Choice>
              <mc:Fallback>
                <p:oleObj name="Equation" r:id="rId9" imgW="736600" imgH="431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63905" y="3914553"/>
                        <a:ext cx="1460670" cy="856255"/>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xmlns="" id="{9311EC13-67E8-48E5-A418-4D134F46BCEE}"/>
              </a:ext>
            </a:extLst>
          </p:cNvPr>
          <p:cNvGraphicFramePr>
            <a:graphicFrameLocks noChangeAspect="1"/>
          </p:cNvGraphicFramePr>
          <p:nvPr>
            <p:extLst>
              <p:ext uri="{D42A27DB-BD31-4B8C-83A1-F6EECF244321}">
                <p14:modId xmlns:p14="http://schemas.microsoft.com/office/powerpoint/2010/main" val="1525314796"/>
              </p:ext>
            </p:extLst>
          </p:nvPr>
        </p:nvGraphicFramePr>
        <p:xfrm>
          <a:off x="2301361" y="4569503"/>
          <a:ext cx="1712510" cy="856255"/>
        </p:xfrm>
        <a:graphic>
          <a:graphicData uri="http://schemas.openxmlformats.org/presentationml/2006/ole">
            <mc:AlternateContent xmlns:mc="http://schemas.openxmlformats.org/markup-compatibility/2006">
              <mc:Choice xmlns:v="urn:schemas-microsoft-com:vml" Requires="v">
                <p:oleObj spid="_x0000_s14381" name="Equation" r:id="rId11" imgW="863225" imgH="431613" progId="Equation.DSMT4">
                  <p:embed/>
                </p:oleObj>
              </mc:Choice>
              <mc:Fallback>
                <p:oleObj name="Equation" r:id="rId11" imgW="863225" imgH="431613"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1361" y="4569503"/>
                        <a:ext cx="1712510" cy="856255"/>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xmlns="" id="{7BCAAD2B-1B94-4F6D-AD60-6919AE537F9D}"/>
              </a:ext>
            </a:extLst>
          </p:cNvPr>
          <p:cNvGraphicFramePr>
            <a:graphicFrameLocks noChangeAspect="1"/>
          </p:cNvGraphicFramePr>
          <p:nvPr>
            <p:extLst>
              <p:ext uri="{D42A27DB-BD31-4B8C-83A1-F6EECF244321}">
                <p14:modId xmlns:p14="http://schemas.microsoft.com/office/powerpoint/2010/main" val="3653540916"/>
              </p:ext>
            </p:extLst>
          </p:nvPr>
        </p:nvGraphicFramePr>
        <p:xfrm>
          <a:off x="5397583" y="4609915"/>
          <a:ext cx="1460670" cy="856255"/>
        </p:xfrm>
        <a:graphic>
          <a:graphicData uri="http://schemas.openxmlformats.org/presentationml/2006/ole">
            <mc:AlternateContent xmlns:mc="http://schemas.openxmlformats.org/markup-compatibility/2006">
              <mc:Choice xmlns:v="urn:schemas-microsoft-com:vml" Requires="v">
                <p:oleObj spid="_x0000_s14382" name="Equation" r:id="rId13" imgW="736600" imgH="431800" progId="Equation.DSMT4">
                  <p:embed/>
                </p:oleObj>
              </mc:Choice>
              <mc:Fallback>
                <p:oleObj name="Equation" r:id="rId13" imgW="736600" imgH="43180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83" y="4609915"/>
                        <a:ext cx="1460670" cy="85625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5E4B2AE7-23A7-4C38-A5C5-A5D6E10EA3A6}"/>
              </a:ext>
            </a:extLst>
          </p:cNvPr>
          <p:cNvGraphicFramePr>
            <a:graphicFrameLocks noChangeAspect="1"/>
          </p:cNvGraphicFramePr>
          <p:nvPr>
            <p:extLst>
              <p:ext uri="{D42A27DB-BD31-4B8C-83A1-F6EECF244321}">
                <p14:modId xmlns:p14="http://schemas.microsoft.com/office/powerpoint/2010/main" val="164775172"/>
              </p:ext>
            </p:extLst>
          </p:nvPr>
        </p:nvGraphicFramePr>
        <p:xfrm>
          <a:off x="8375815" y="5274670"/>
          <a:ext cx="4079803" cy="856255"/>
        </p:xfrm>
        <a:graphic>
          <a:graphicData uri="http://schemas.openxmlformats.org/presentationml/2006/ole">
            <mc:AlternateContent xmlns:mc="http://schemas.openxmlformats.org/markup-compatibility/2006">
              <mc:Choice xmlns:v="urn:schemas-microsoft-com:vml" Requires="v">
                <p:oleObj spid="_x0000_s14383" name="Equation" r:id="rId15" imgW="2057400" imgH="431800" progId="Equation.DSMT4">
                  <p:embed/>
                </p:oleObj>
              </mc:Choice>
              <mc:Fallback>
                <p:oleObj name="Equation" r:id="rId15" imgW="2057400" imgH="43180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75815" y="5274670"/>
                        <a:ext cx="4079803" cy="85625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70707970-88F7-46FE-ADDC-576D8B40068F}"/>
              </a:ext>
            </a:extLst>
          </p:cNvPr>
          <p:cNvGraphicFramePr>
            <a:graphicFrameLocks noChangeAspect="1"/>
          </p:cNvGraphicFramePr>
          <p:nvPr>
            <p:extLst>
              <p:ext uri="{D42A27DB-BD31-4B8C-83A1-F6EECF244321}">
                <p14:modId xmlns:p14="http://schemas.microsoft.com/office/powerpoint/2010/main" val="1415738632"/>
              </p:ext>
            </p:extLst>
          </p:nvPr>
        </p:nvGraphicFramePr>
        <p:xfrm>
          <a:off x="10896450" y="6377473"/>
          <a:ext cx="1334750" cy="856255"/>
        </p:xfrm>
        <a:graphic>
          <a:graphicData uri="http://schemas.openxmlformats.org/presentationml/2006/ole">
            <mc:AlternateContent xmlns:mc="http://schemas.openxmlformats.org/markup-compatibility/2006">
              <mc:Choice xmlns:v="urn:schemas-microsoft-com:vml" Requires="v">
                <p:oleObj spid="_x0000_s14384" name="Equation" r:id="rId17" imgW="672808" imgH="431613" progId="Equation.DSMT4">
                  <p:embed/>
                </p:oleObj>
              </mc:Choice>
              <mc:Fallback>
                <p:oleObj name="Equation" r:id="rId17" imgW="672808" imgH="431613" progId="Equation.DSMT4">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96450" y="6377473"/>
                        <a:ext cx="1334750" cy="856255"/>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xmlns="" id="{D4460A40-C7A2-4593-B201-F5727078C49B}"/>
              </a:ext>
            </a:extLst>
          </p:cNvPr>
          <p:cNvGraphicFramePr>
            <a:graphicFrameLocks noChangeAspect="1"/>
          </p:cNvGraphicFramePr>
          <p:nvPr>
            <p:extLst>
              <p:ext uri="{D42A27DB-BD31-4B8C-83A1-F6EECF244321}">
                <p14:modId xmlns:p14="http://schemas.microsoft.com/office/powerpoint/2010/main" val="124234943"/>
              </p:ext>
            </p:extLst>
          </p:nvPr>
        </p:nvGraphicFramePr>
        <p:xfrm>
          <a:off x="2301361" y="7103954"/>
          <a:ext cx="1599182" cy="856255"/>
        </p:xfrm>
        <a:graphic>
          <a:graphicData uri="http://schemas.openxmlformats.org/presentationml/2006/ole">
            <mc:AlternateContent xmlns:mc="http://schemas.openxmlformats.org/markup-compatibility/2006">
              <mc:Choice xmlns:v="urn:schemas-microsoft-com:vml" Requires="v">
                <p:oleObj spid="_x0000_s14385" name="Equation" r:id="rId19" imgW="799753" imgH="431613" progId="Equation.DSMT4">
                  <p:embed/>
                </p:oleObj>
              </mc:Choice>
              <mc:Fallback>
                <p:oleObj name="Equation" r:id="rId19" imgW="799753" imgH="431613" progId="Equation.DSMT4">
                  <p:embed/>
                  <p:pic>
                    <p:nvPicPr>
                      <p:cNvPr id="0" name="Object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01361" y="7103954"/>
                        <a:ext cx="1599182" cy="856255"/>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xmlns="" id="{BD0EBABD-3131-46B9-8E8F-38F98950C913}"/>
              </a:ext>
            </a:extLst>
          </p:cNvPr>
          <p:cNvSpPr>
            <a:spLocks noChangeArrowheads="1"/>
          </p:cNvSpPr>
          <p:nvPr/>
        </p:nvSpPr>
        <p:spPr bwMode="auto">
          <a:xfrm>
            <a:off x="897508" y="4023489"/>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xmlns="" id="{8225E2F7-9ED5-4B86-A3E8-A14035731868}"/>
              </a:ext>
            </a:extLst>
          </p:cNvPr>
          <p:cNvSpPr>
            <a:spLocks noChangeArrowheads="1"/>
          </p:cNvSpPr>
          <p:nvPr/>
        </p:nvSpPr>
        <p:spPr bwMode="auto">
          <a:xfrm>
            <a:off x="4013871" y="4619849"/>
            <a:ext cx="1383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o đ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xmlns="" id="{96F4C5D1-CC0F-468A-88C9-28C9A1E1685F}"/>
              </a:ext>
            </a:extLst>
          </p:cNvPr>
          <p:cNvSpPr>
            <a:spLocks noChangeArrowheads="1"/>
          </p:cNvSpPr>
          <p:nvPr/>
        </p:nvSpPr>
        <p:spPr bwMode="auto">
          <a:xfrm>
            <a:off x="883245" y="5954376"/>
            <a:ext cx="2331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vi-VN" sz="2800">
                <a:solidFill>
                  <a:srgbClr val="090C26"/>
                </a:solidFill>
                <a:latin typeface="Arial" panose="020B0604020202020204" pitchFamily="34" charset="0"/>
                <a:ea typeface="Calibri" panose="020F0502020204030204" pitchFamily="34" charset="0"/>
                <a:cs typeface="Times New Roman" panose="02020603050405020304" pitchFamily="18" charset="0"/>
              </a:rPr>
              <a:t>Suy ra DB=2.</a:t>
            </a:r>
            <a:endParaRPr lang="vi-VN" altLang="vi-VN" sz="2800">
              <a:solidFill>
                <a:srgbClr val="090C26"/>
              </a:solidFill>
              <a:latin typeface="Arial" panose="020B0604020202020204" pitchFamily="34" charset="0"/>
            </a:endParaRPr>
          </a:p>
        </p:txBody>
      </p:sp>
      <p:sp>
        <p:nvSpPr>
          <p:cNvPr id="14" name="Rectangle 11">
            <a:extLst>
              <a:ext uri="{FF2B5EF4-FFF2-40B4-BE49-F238E27FC236}">
                <a16:creationId xmlns:a16="http://schemas.microsoft.com/office/drawing/2014/main" xmlns="" id="{A0E73F90-A559-4C75-85F2-70741CD2F3BC}"/>
              </a:ext>
            </a:extLst>
          </p:cNvPr>
          <p:cNvSpPr>
            <a:spLocks noChangeArrowheads="1"/>
          </p:cNvSpPr>
          <p:nvPr/>
        </p:nvSpPr>
        <p:spPr bwMode="auto">
          <a:xfrm>
            <a:off x="883245" y="6577718"/>
            <a:ext cx="10109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D có BI là đường phân giác của góc ABD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xmlns="" id="{805D009E-0117-4360-BA79-C54933BA85E8}"/>
              </a:ext>
            </a:extLst>
          </p:cNvPr>
          <p:cNvSpPr>
            <a:spLocks noChangeArrowheads="1"/>
          </p:cNvSpPr>
          <p:nvPr/>
        </p:nvSpPr>
        <p:spPr bwMode="auto">
          <a:xfrm>
            <a:off x="924877" y="7037277"/>
            <a:ext cx="14221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TextBox 27">
            <a:extLst>
              <a:ext uri="{FF2B5EF4-FFF2-40B4-BE49-F238E27FC236}">
                <a16:creationId xmlns:a16="http://schemas.microsoft.com/office/drawing/2014/main" xmlns="" id="{63DAF246-A004-4498-BB3A-6B474744AA79}"/>
              </a:ext>
            </a:extLst>
          </p:cNvPr>
          <p:cNvSpPr txBox="1"/>
          <p:nvPr/>
        </p:nvSpPr>
        <p:spPr>
          <a:xfrm>
            <a:off x="883245" y="4679793"/>
            <a:ext cx="1418116" cy="523220"/>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9" name="Title 5">
            <a:extLst>
              <a:ext uri="{FF2B5EF4-FFF2-40B4-BE49-F238E27FC236}">
                <a16:creationId xmlns:a16="http://schemas.microsoft.com/office/drawing/2014/main" xmlns="" id="{4631F2CC-9A52-4093-B195-2ED7FE35E15C}"/>
              </a:ext>
            </a:extLst>
          </p:cNvPr>
          <p:cNvSpPr txBox="1">
            <a:spLocks/>
          </p:cNvSpPr>
          <p:nvPr/>
        </p:nvSpPr>
        <p:spPr>
          <a:xfrm>
            <a:off x="298031" y="3306609"/>
            <a:ext cx="1598276"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t>Giải:</a:t>
            </a:r>
          </a:p>
        </p:txBody>
      </p:sp>
      <p:sp>
        <p:nvSpPr>
          <p:cNvPr id="25" name="Rectangle 13">
            <a:extLst>
              <a:ext uri="{FF2B5EF4-FFF2-40B4-BE49-F238E27FC236}">
                <a16:creationId xmlns:a16="http://schemas.microsoft.com/office/drawing/2014/main" xmlns="" id="{526E1EE8-B83C-48EB-AF5C-D2E215EFD41E}"/>
              </a:ext>
            </a:extLst>
          </p:cNvPr>
          <p:cNvSpPr>
            <a:spLocks noChangeArrowheads="1"/>
          </p:cNvSpPr>
          <p:nvPr/>
        </p:nvSpPr>
        <p:spPr bwMode="auto">
          <a:xfrm>
            <a:off x="842185" y="5417378"/>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4013975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fade">
                                      <p:cBhvr>
                                        <p:cTn id="7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28" grpId="0"/>
      <p:bldP spid="29"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xmlns="" id="{EC030123-E975-4655-AEAA-AC0E51A5845A}"/>
              </a:ext>
            </a:extLst>
          </p:cNvPr>
          <p:cNvSpPr>
            <a:spLocks noChangeArrowheads="1"/>
          </p:cNvSpPr>
          <p:nvPr/>
        </p:nvSpPr>
        <p:spPr bwMode="auto">
          <a:xfrm>
            <a:off x="671839" y="4350800"/>
            <a:ext cx="6354625"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 Phiếu</a:t>
            </a:r>
            <a:r>
              <a:rPr kumimoji="0" lang="en-US" altLang="vi-VN" sz="2800" b="1" i="0" u="none" strike="noStrike" cap="none" normalizeH="0">
                <a:ln>
                  <a:noFill/>
                </a:ln>
                <a:solidFill>
                  <a:srgbClr val="0070C0"/>
                </a:solidFill>
                <a:effectLst/>
                <a:latin typeface="Arial" panose="020B0604020202020204" pitchFamily="34" charset="0"/>
                <a:cs typeface="Times New Roman" panose="02020603050405020304" pitchFamily="18" charset="0"/>
              </a:rPr>
              <a:t> học tập</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pSp>
        <p:nvGrpSpPr>
          <p:cNvPr id="9" name="Group 8">
            <a:extLst>
              <a:ext uri="{FF2B5EF4-FFF2-40B4-BE49-F238E27FC236}">
                <a16:creationId xmlns:a16="http://schemas.microsoft.com/office/drawing/2014/main" xmlns="" id="{D21FC0CC-518A-48C7-95C1-1DFF325B8003}"/>
              </a:ext>
            </a:extLst>
          </p:cNvPr>
          <p:cNvGrpSpPr/>
          <p:nvPr/>
        </p:nvGrpSpPr>
        <p:grpSpPr>
          <a:xfrm>
            <a:off x="1514086" y="89989"/>
            <a:ext cx="11410343" cy="2075696"/>
            <a:chOff x="1514086" y="89989"/>
            <a:chExt cx="11410343" cy="2075696"/>
          </a:xfrm>
        </p:grpSpPr>
        <p:sp>
          <p:nvSpPr>
            <p:cNvPr id="19" name="TextBox 18">
              <a:extLst>
                <a:ext uri="{FF2B5EF4-FFF2-40B4-BE49-F238E27FC236}">
                  <a16:creationId xmlns:a16="http://schemas.microsoft.com/office/drawing/2014/main" xmlns="" id="{A4D42FFC-24EB-4B13-A594-20B975CE2337}"/>
                </a:ext>
              </a:extLst>
            </p:cNvPr>
            <p:cNvSpPr txBox="1"/>
            <p:nvPr/>
          </p:nvSpPr>
          <p:spPr>
            <a:xfrm>
              <a:off x="1514086" y="89989"/>
              <a:ext cx="11410343" cy="2075696"/>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t>Cho tam giác ABC có </a:t>
              </a:r>
              <a:r>
                <a:rPr lang="en-US"/>
                <a:t>AD, BE, CF là 3 đường phân giác của tam giác. Chứng minh </a:t>
              </a:r>
              <a:endParaRPr lang="vi-VN"/>
            </a:p>
            <a:p>
              <a:pPr>
                <a:lnSpc>
                  <a:spcPct val="150000"/>
                </a:lnSpc>
              </a:pPr>
              <a:endParaRPr lang="vi-VN"/>
            </a:p>
          </p:txBody>
        </p:sp>
        <p:graphicFrame>
          <p:nvGraphicFramePr>
            <p:cNvPr id="8" name="Object 7">
              <a:extLst>
                <a:ext uri="{FF2B5EF4-FFF2-40B4-BE49-F238E27FC236}">
                  <a16:creationId xmlns:a16="http://schemas.microsoft.com/office/drawing/2014/main" xmlns="" id="{EDC537A5-CA06-43C8-AEC4-7716D0DEC2A9}"/>
                </a:ext>
              </a:extLst>
            </p:cNvPr>
            <p:cNvGraphicFramePr>
              <a:graphicFrameLocks noChangeAspect="1"/>
            </p:cNvGraphicFramePr>
            <p:nvPr/>
          </p:nvGraphicFramePr>
          <p:xfrm>
            <a:off x="3702050" y="769938"/>
            <a:ext cx="2473325" cy="923925"/>
          </p:xfrm>
          <a:graphic>
            <a:graphicData uri="http://schemas.openxmlformats.org/presentationml/2006/ole">
              <mc:AlternateContent xmlns:mc="http://schemas.openxmlformats.org/markup-compatibility/2006">
                <mc:Choice xmlns:v="urn:schemas-microsoft-com:vml" Requires="v">
                  <p:oleObj spid="_x0000_s15377" name="Equation" r:id="rId4" imgW="1155600" imgH="431640" progId="Equation.DSMT4">
                    <p:embed/>
                  </p:oleObj>
                </mc:Choice>
                <mc:Fallback>
                  <p:oleObj name="Equation" r:id="rId4" imgW="1155600" imgH="431640" progId="Equation.DSMT4">
                    <p:embed/>
                    <p:pic>
                      <p:nvPicPr>
                        <p:cNvPr id="8" name="Object 7">
                          <a:extLst>
                            <a:ext uri="{FF2B5EF4-FFF2-40B4-BE49-F238E27FC236}">
                              <a16:creationId xmlns:a16="http://schemas.microsoft.com/office/drawing/2014/main" xmlns="" id="{EDC537A5-CA06-43C8-AEC4-7716D0DEC2A9}"/>
                            </a:ext>
                          </a:extLst>
                        </p:cNvPr>
                        <p:cNvPicPr/>
                        <p:nvPr/>
                      </p:nvPicPr>
                      <p:blipFill>
                        <a:blip r:embed="rId5"/>
                        <a:stretch>
                          <a:fillRect/>
                        </a:stretch>
                      </p:blipFill>
                      <p:spPr>
                        <a:xfrm>
                          <a:off x="3702050" y="769938"/>
                          <a:ext cx="2473325" cy="923925"/>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xmlns="" id="{70AAD878-0806-4947-8046-669887749CAF}"/>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88638" y="1606090"/>
            <a:ext cx="4466222" cy="3975846"/>
          </a:xfrm>
          <a:prstGeom prst="rect">
            <a:avLst/>
          </a:prstGeom>
          <a:noFill/>
          <a:ln>
            <a:noFill/>
          </a:ln>
        </p:spPr>
      </p:pic>
      <p:graphicFrame>
        <p:nvGraphicFramePr>
          <p:cNvPr id="14" name="Table 13">
            <a:extLst>
              <a:ext uri="{FF2B5EF4-FFF2-40B4-BE49-F238E27FC236}">
                <a16:creationId xmlns:a16="http://schemas.microsoft.com/office/drawing/2014/main" xmlns="" id="{6C79F5BF-7382-4FA6-AC96-AB4020A410AC}"/>
              </a:ext>
            </a:extLst>
          </p:cNvPr>
          <p:cNvGraphicFramePr>
            <a:graphicFrameLocks noGrp="1"/>
          </p:cNvGraphicFramePr>
          <p:nvPr/>
        </p:nvGraphicFramePr>
        <p:xfrm>
          <a:off x="567777" y="1693863"/>
          <a:ext cx="7786527" cy="2215735"/>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xmlns="" val="3802123892"/>
                    </a:ext>
                  </a:extLst>
                </a:gridCol>
                <a:gridCol w="6559602">
                  <a:extLst>
                    <a:ext uri="{9D8B030D-6E8A-4147-A177-3AD203B41FA5}">
                      <a16:colId xmlns:a16="http://schemas.microsoft.com/office/drawing/2014/main" xmlns="" val="2154762071"/>
                    </a:ext>
                  </a:extLst>
                </a:gridCol>
              </a:tblGrid>
              <a:tr h="1201005">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17" name="Object 16">
            <a:extLst>
              <a:ext uri="{FF2B5EF4-FFF2-40B4-BE49-F238E27FC236}">
                <a16:creationId xmlns:a16="http://schemas.microsoft.com/office/drawing/2014/main" xmlns="" id="{C58CE3F5-84AD-4E5D-8D95-EEFE60DBE027}"/>
              </a:ext>
            </a:extLst>
          </p:cNvPr>
          <p:cNvGraphicFramePr>
            <a:graphicFrameLocks noChangeAspect="1"/>
          </p:cNvGraphicFramePr>
          <p:nvPr/>
        </p:nvGraphicFramePr>
        <p:xfrm>
          <a:off x="1992826" y="1713950"/>
          <a:ext cx="1158742" cy="439036"/>
        </p:xfrm>
        <a:graphic>
          <a:graphicData uri="http://schemas.openxmlformats.org/presentationml/2006/ole">
            <mc:AlternateContent xmlns:mc="http://schemas.openxmlformats.org/markup-compatibility/2006">
              <mc:Choice xmlns:v="urn:schemas-microsoft-com:vml" Requires="v">
                <p:oleObj spid="_x0000_s15378" name="Equation" r:id="rId7" imgW="1173688" imgH="444976" progId="Equation.DSMT4">
                  <p:embed/>
                </p:oleObj>
              </mc:Choice>
              <mc:Fallback>
                <p:oleObj name="Equation" r:id="rId7" imgW="1173688" imgH="444976" progId="Equation.DSMT4">
                  <p:embed/>
                  <p:pic>
                    <p:nvPicPr>
                      <p:cNvPr id="17" name="Object 16">
                        <a:extLst>
                          <a:ext uri="{FF2B5EF4-FFF2-40B4-BE49-F238E27FC236}">
                            <a16:creationId xmlns:a16="http://schemas.microsoft.com/office/drawing/2014/main" xmlns="" id="{C58CE3F5-84AD-4E5D-8D95-EEFE60DBE027}"/>
                          </a:ext>
                        </a:extLst>
                      </p:cNvPr>
                      <p:cNvPicPr/>
                      <p:nvPr/>
                    </p:nvPicPr>
                    <p:blipFill>
                      <a:blip r:embed="rId8"/>
                      <a:stretch>
                        <a:fillRect/>
                      </a:stretch>
                    </p:blipFill>
                    <p:spPr>
                      <a:xfrm>
                        <a:off x="1992826" y="1713950"/>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xmlns="" id="{6CA6937B-4576-481F-B456-49C1898C3A85}"/>
              </a:ext>
            </a:extLst>
          </p:cNvPr>
          <p:cNvSpPr txBox="1"/>
          <p:nvPr/>
        </p:nvSpPr>
        <p:spPr>
          <a:xfrm>
            <a:off x="1939860" y="2211581"/>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xmlns="" id="{B3E48CED-75DB-435A-9FD2-EFD61FC917BA}"/>
              </a:ext>
            </a:extLst>
          </p:cNvPr>
          <p:cNvGraphicFramePr>
            <a:graphicFrameLocks noChangeAspect="1"/>
          </p:cNvGraphicFramePr>
          <p:nvPr/>
        </p:nvGraphicFramePr>
        <p:xfrm>
          <a:off x="1992826" y="2928479"/>
          <a:ext cx="2543511" cy="950322"/>
        </p:xfrm>
        <a:graphic>
          <a:graphicData uri="http://schemas.openxmlformats.org/presentationml/2006/ole">
            <mc:AlternateContent xmlns:mc="http://schemas.openxmlformats.org/markup-compatibility/2006">
              <mc:Choice xmlns:v="urn:schemas-microsoft-com:vml" Requires="v">
                <p:oleObj spid="_x0000_s15379" name="Equation" r:id="rId9" imgW="1155600" imgH="431640" progId="Equation.DSMT4">
                  <p:embed/>
                </p:oleObj>
              </mc:Choice>
              <mc:Fallback>
                <p:oleObj name="Equation" r:id="rId9" imgW="1155600" imgH="431640" progId="Equation.DSMT4">
                  <p:embed/>
                  <p:pic>
                    <p:nvPicPr>
                      <p:cNvPr id="22" name="Object 21">
                        <a:extLst>
                          <a:ext uri="{FF2B5EF4-FFF2-40B4-BE49-F238E27FC236}">
                            <a16:creationId xmlns:a16="http://schemas.microsoft.com/office/drawing/2014/main" xmlns="" id="{B3E48CED-75DB-435A-9FD2-EFD61FC917BA}"/>
                          </a:ext>
                        </a:extLst>
                      </p:cNvPr>
                      <p:cNvPicPr/>
                      <p:nvPr/>
                    </p:nvPicPr>
                    <p:blipFill>
                      <a:blip r:embed="rId10"/>
                      <a:stretch>
                        <a:fillRect/>
                      </a:stretch>
                    </p:blipFill>
                    <p:spPr>
                      <a:xfrm>
                        <a:off x="1992826" y="2928479"/>
                        <a:ext cx="2543511" cy="950322"/>
                      </a:xfrm>
                      <a:prstGeom prst="rect">
                        <a:avLst/>
                      </a:prstGeom>
                    </p:spPr>
                  </p:pic>
                </p:oleObj>
              </mc:Fallback>
            </mc:AlternateContent>
          </a:graphicData>
        </a:graphic>
      </p:graphicFrame>
    </p:spTree>
    <p:extLst>
      <p:ext uri="{BB962C8B-B14F-4D97-AF65-F5344CB8AC3E}">
        <p14:creationId xmlns:p14="http://schemas.microsoft.com/office/powerpoint/2010/main" val="25469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xmlns="" id="{EC030123-E975-4655-AEAA-AC0E51A5845A}"/>
              </a:ext>
            </a:extLst>
          </p:cNvPr>
          <p:cNvSpPr>
            <a:spLocks noChangeArrowheads="1"/>
          </p:cNvSpPr>
          <p:nvPr/>
        </p:nvSpPr>
        <p:spPr bwMode="auto">
          <a:xfrm>
            <a:off x="10713158" y="143326"/>
            <a:ext cx="3778599"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pic>
        <p:nvPicPr>
          <p:cNvPr id="12" name="Picture 11">
            <a:extLst>
              <a:ext uri="{FF2B5EF4-FFF2-40B4-BE49-F238E27FC236}">
                <a16:creationId xmlns:a16="http://schemas.microsoft.com/office/drawing/2014/main" xmlns="" id="{70AAD878-0806-4947-8046-669887749CAF}"/>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71072" y="2812509"/>
            <a:ext cx="4466222" cy="3975846"/>
          </a:xfrm>
          <a:prstGeom prst="rect">
            <a:avLst/>
          </a:prstGeom>
          <a:noFill/>
          <a:ln>
            <a:noFill/>
          </a:ln>
        </p:spPr>
      </p:pic>
      <p:graphicFrame>
        <p:nvGraphicFramePr>
          <p:cNvPr id="14" name="Table 13">
            <a:extLst>
              <a:ext uri="{FF2B5EF4-FFF2-40B4-BE49-F238E27FC236}">
                <a16:creationId xmlns:a16="http://schemas.microsoft.com/office/drawing/2014/main" xmlns="" id="{6C79F5BF-7382-4FA6-AC96-AB4020A410AC}"/>
              </a:ext>
            </a:extLst>
          </p:cNvPr>
          <p:cNvGraphicFramePr>
            <a:graphicFrameLocks noGrp="1"/>
          </p:cNvGraphicFramePr>
          <p:nvPr>
            <p:extLst>
              <p:ext uri="{D42A27DB-BD31-4B8C-83A1-F6EECF244321}">
                <p14:modId xmlns:p14="http://schemas.microsoft.com/office/powerpoint/2010/main" val="2253287538"/>
              </p:ext>
            </p:extLst>
          </p:nvPr>
        </p:nvGraphicFramePr>
        <p:xfrm>
          <a:off x="2217041" y="140628"/>
          <a:ext cx="7786527" cy="2215735"/>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xmlns="" val="3802123892"/>
                    </a:ext>
                  </a:extLst>
                </a:gridCol>
                <a:gridCol w="6559602">
                  <a:extLst>
                    <a:ext uri="{9D8B030D-6E8A-4147-A177-3AD203B41FA5}">
                      <a16:colId xmlns:a16="http://schemas.microsoft.com/office/drawing/2014/main" xmlns="" val="2154762071"/>
                    </a:ext>
                  </a:extLst>
                </a:gridCol>
              </a:tblGrid>
              <a:tr h="1201005">
                <a:tc>
                  <a:txBody>
                    <a:bodyPr/>
                    <a:lstStyle/>
                    <a:p>
                      <a:pPr algn="just">
                        <a:lnSpc>
                          <a:spcPct val="107000"/>
                        </a:lnSpc>
                        <a:spcAft>
                          <a:spcPts val="800"/>
                        </a:spcAft>
                      </a:pPr>
                      <a:r>
                        <a:rPr lang="en-US" sz="2800" b="1">
                          <a:solidFill>
                            <a:srgbClr val="090C26"/>
                          </a:solidFill>
                          <a:effectLst/>
                        </a:rPr>
                        <a:t>GT</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8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553368">
                <a:tc>
                  <a:txBody>
                    <a:bodyPr/>
                    <a:lstStyle/>
                    <a:p>
                      <a:pPr algn="just">
                        <a:lnSpc>
                          <a:spcPct val="107000"/>
                        </a:lnSpc>
                        <a:spcAft>
                          <a:spcPts val="800"/>
                        </a:spcAft>
                      </a:pPr>
                      <a:r>
                        <a:rPr lang="en-US" sz="2800" b="1">
                          <a:solidFill>
                            <a:srgbClr val="090C26"/>
                          </a:solidFill>
                          <a:effectLst/>
                        </a:rPr>
                        <a:t>KL</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17" name="Object 16">
            <a:extLst>
              <a:ext uri="{FF2B5EF4-FFF2-40B4-BE49-F238E27FC236}">
                <a16:creationId xmlns:a16="http://schemas.microsoft.com/office/drawing/2014/main" xmlns="" id="{C58CE3F5-84AD-4E5D-8D95-EEFE60DBE027}"/>
              </a:ext>
            </a:extLst>
          </p:cNvPr>
          <p:cNvGraphicFramePr>
            <a:graphicFrameLocks noChangeAspect="1"/>
          </p:cNvGraphicFramePr>
          <p:nvPr>
            <p:extLst>
              <p:ext uri="{D42A27DB-BD31-4B8C-83A1-F6EECF244321}">
                <p14:modId xmlns:p14="http://schemas.microsoft.com/office/powerpoint/2010/main" val="3655249479"/>
              </p:ext>
            </p:extLst>
          </p:nvPr>
        </p:nvGraphicFramePr>
        <p:xfrm>
          <a:off x="3639612" y="192111"/>
          <a:ext cx="1158742" cy="439036"/>
        </p:xfrm>
        <a:graphic>
          <a:graphicData uri="http://schemas.openxmlformats.org/presentationml/2006/ole">
            <mc:AlternateContent xmlns:mc="http://schemas.openxmlformats.org/markup-compatibility/2006">
              <mc:Choice xmlns:v="urn:schemas-microsoft-com:vml" Requires="v">
                <p:oleObj spid="_x0000_s16416" name="Equation" r:id="rId5" imgW="1173688" imgH="444976" progId="Equation.DSMT4">
                  <p:embed/>
                </p:oleObj>
              </mc:Choice>
              <mc:Fallback>
                <p:oleObj name="Equation" r:id="rId5" imgW="1173688" imgH="444976" progId="Equation.DSMT4">
                  <p:embed/>
                  <p:pic>
                    <p:nvPicPr>
                      <p:cNvPr id="0" name=""/>
                      <p:cNvPicPr/>
                      <p:nvPr/>
                    </p:nvPicPr>
                    <p:blipFill>
                      <a:blip r:embed="rId6"/>
                      <a:stretch>
                        <a:fillRect/>
                      </a:stretch>
                    </p:blipFill>
                    <p:spPr>
                      <a:xfrm>
                        <a:off x="3639612" y="192111"/>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xmlns="" id="{6CA6937B-4576-481F-B456-49C1898C3A85}"/>
              </a:ext>
            </a:extLst>
          </p:cNvPr>
          <p:cNvSpPr txBox="1"/>
          <p:nvPr/>
        </p:nvSpPr>
        <p:spPr>
          <a:xfrm>
            <a:off x="3586646" y="689742"/>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xmlns="" id="{B3E48CED-75DB-435A-9FD2-EFD61FC917BA}"/>
              </a:ext>
            </a:extLst>
          </p:cNvPr>
          <p:cNvGraphicFramePr>
            <a:graphicFrameLocks noChangeAspect="1"/>
          </p:cNvGraphicFramePr>
          <p:nvPr>
            <p:extLst>
              <p:ext uri="{D42A27DB-BD31-4B8C-83A1-F6EECF244321}">
                <p14:modId xmlns:p14="http://schemas.microsoft.com/office/powerpoint/2010/main" val="425330476"/>
              </p:ext>
            </p:extLst>
          </p:nvPr>
        </p:nvGraphicFramePr>
        <p:xfrm>
          <a:off x="3639612" y="1406640"/>
          <a:ext cx="2543511" cy="950322"/>
        </p:xfrm>
        <a:graphic>
          <a:graphicData uri="http://schemas.openxmlformats.org/presentationml/2006/ole">
            <mc:AlternateContent xmlns:mc="http://schemas.openxmlformats.org/markup-compatibility/2006">
              <mc:Choice xmlns:v="urn:schemas-microsoft-com:vml" Requires="v">
                <p:oleObj spid="_x0000_s16417" name="Equation" r:id="rId7" imgW="1155600" imgH="431640" progId="Equation.DSMT4">
                  <p:embed/>
                </p:oleObj>
              </mc:Choice>
              <mc:Fallback>
                <p:oleObj name="Equation" r:id="rId7" imgW="1155600" imgH="431640" progId="Equation.DSMT4">
                  <p:embed/>
                  <p:pic>
                    <p:nvPicPr>
                      <p:cNvPr id="0" name=""/>
                      <p:cNvPicPr/>
                      <p:nvPr/>
                    </p:nvPicPr>
                    <p:blipFill>
                      <a:blip r:embed="rId8"/>
                      <a:stretch>
                        <a:fillRect/>
                      </a:stretch>
                    </p:blipFill>
                    <p:spPr>
                      <a:xfrm>
                        <a:off x="3639612" y="1406640"/>
                        <a:ext cx="2543511" cy="95032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xmlns="" id="{6ABCBBD6-FDC9-4E71-A8CF-B192DF7079B2}"/>
              </a:ext>
            </a:extLst>
          </p:cNvPr>
          <p:cNvGraphicFramePr>
            <a:graphicFrameLocks noChangeAspect="1"/>
          </p:cNvGraphicFramePr>
          <p:nvPr>
            <p:extLst>
              <p:ext uri="{D42A27DB-BD31-4B8C-83A1-F6EECF244321}">
                <p14:modId xmlns:p14="http://schemas.microsoft.com/office/powerpoint/2010/main" val="2224768795"/>
              </p:ext>
            </p:extLst>
          </p:nvPr>
        </p:nvGraphicFramePr>
        <p:xfrm>
          <a:off x="551866" y="4787529"/>
          <a:ext cx="1972282" cy="894865"/>
        </p:xfrm>
        <a:graphic>
          <a:graphicData uri="http://schemas.openxmlformats.org/presentationml/2006/ole">
            <mc:AlternateContent xmlns:mc="http://schemas.openxmlformats.org/markup-compatibility/2006">
              <mc:Choice xmlns:v="urn:schemas-microsoft-com:vml" Requires="v">
                <p:oleObj spid="_x0000_s16418" name="Equation" r:id="rId9" imgW="952200" imgH="431640" progId="Equation.DSMT4">
                  <p:embed/>
                </p:oleObj>
              </mc:Choice>
              <mc:Fallback>
                <p:oleObj name="Equation" r:id="rId9" imgW="952200" imgH="431640" progId="Equation.DSMT4">
                  <p:embed/>
                  <p:pic>
                    <p:nvPicPr>
                      <p:cNvPr id="0" name="Object 4"/>
                      <p:cNvPicPr>
                        <a:picLocks noChangeAspect="1" noChangeArrowheads="1"/>
                      </p:cNvPicPr>
                      <p:nvPr/>
                    </p:nvPicPr>
                    <p:blipFill>
                      <a:blip r:embed="rId10"/>
                      <a:srcRect/>
                      <a:stretch>
                        <a:fillRect/>
                      </a:stretch>
                    </p:blipFill>
                    <p:spPr bwMode="auto">
                      <a:xfrm>
                        <a:off x="551866" y="4787529"/>
                        <a:ext cx="1972282" cy="894865"/>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xmlns="" id="{A3DBACCF-470A-4C09-91BF-B9B4966A7DDE}"/>
              </a:ext>
            </a:extLst>
          </p:cNvPr>
          <p:cNvGraphicFramePr>
            <a:graphicFrameLocks noChangeAspect="1"/>
          </p:cNvGraphicFramePr>
          <p:nvPr>
            <p:extLst>
              <p:ext uri="{D42A27DB-BD31-4B8C-83A1-F6EECF244321}">
                <p14:modId xmlns:p14="http://schemas.microsoft.com/office/powerpoint/2010/main" val="2914995366"/>
              </p:ext>
            </p:extLst>
          </p:nvPr>
        </p:nvGraphicFramePr>
        <p:xfrm>
          <a:off x="4107403" y="4802181"/>
          <a:ext cx="1665600" cy="894499"/>
        </p:xfrm>
        <a:graphic>
          <a:graphicData uri="http://schemas.openxmlformats.org/presentationml/2006/ole">
            <mc:AlternateContent xmlns:mc="http://schemas.openxmlformats.org/markup-compatibility/2006">
              <mc:Choice xmlns:v="urn:schemas-microsoft-com:vml" Requires="v">
                <p:oleObj spid="_x0000_s16419" name="Equation" r:id="rId11" imgW="710891" imgH="431613" progId="Equation.DSMT4">
                  <p:embed/>
                </p:oleObj>
              </mc:Choice>
              <mc:Fallback>
                <p:oleObj name="Equation" r:id="rId11" imgW="710891" imgH="431613"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7403" y="4802181"/>
                        <a:ext cx="1665600" cy="894499"/>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xmlns="" id="{6B2FBF3C-1ACF-4901-876C-D97A1D9454F3}"/>
              </a:ext>
            </a:extLst>
          </p:cNvPr>
          <p:cNvGraphicFramePr>
            <a:graphicFrameLocks noChangeAspect="1"/>
          </p:cNvGraphicFramePr>
          <p:nvPr>
            <p:extLst>
              <p:ext uri="{D42A27DB-BD31-4B8C-83A1-F6EECF244321}">
                <p14:modId xmlns:p14="http://schemas.microsoft.com/office/powerpoint/2010/main" val="846163126"/>
              </p:ext>
            </p:extLst>
          </p:nvPr>
        </p:nvGraphicFramePr>
        <p:xfrm>
          <a:off x="2345740" y="4800432"/>
          <a:ext cx="1421041" cy="893076"/>
        </p:xfrm>
        <a:graphic>
          <a:graphicData uri="http://schemas.openxmlformats.org/presentationml/2006/ole">
            <mc:AlternateContent xmlns:mc="http://schemas.openxmlformats.org/markup-compatibility/2006">
              <mc:Choice xmlns:v="urn:schemas-microsoft-com:vml" Requires="v">
                <p:oleObj spid="_x0000_s16420" name="Equation" r:id="rId13" imgW="647640" imgH="431640" progId="Equation.DSMT4">
                  <p:embed/>
                </p:oleObj>
              </mc:Choice>
              <mc:Fallback>
                <p:oleObj name="Equation" r:id="rId13" imgW="647640" imgH="431640" progId="Equation.DSMT4">
                  <p:embed/>
                  <p:pic>
                    <p:nvPicPr>
                      <p:cNvPr id="0" name="Object 2"/>
                      <p:cNvPicPr>
                        <a:picLocks noChangeAspect="1" noChangeArrowheads="1"/>
                      </p:cNvPicPr>
                      <p:nvPr/>
                    </p:nvPicPr>
                    <p:blipFill>
                      <a:blip r:embed="rId14"/>
                      <a:srcRect/>
                      <a:stretch>
                        <a:fillRect/>
                      </a:stretch>
                    </p:blipFill>
                    <p:spPr bwMode="auto">
                      <a:xfrm>
                        <a:off x="2345740" y="4800432"/>
                        <a:ext cx="1421041" cy="893076"/>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xmlns="" id="{E1121EBD-FBD3-4C05-BE77-2F920B0D8212}"/>
              </a:ext>
            </a:extLst>
          </p:cNvPr>
          <p:cNvGraphicFramePr>
            <a:graphicFrameLocks noChangeAspect="1"/>
          </p:cNvGraphicFramePr>
          <p:nvPr>
            <p:extLst>
              <p:ext uri="{D42A27DB-BD31-4B8C-83A1-F6EECF244321}">
                <p14:modId xmlns:p14="http://schemas.microsoft.com/office/powerpoint/2010/main" val="1112689481"/>
              </p:ext>
            </p:extLst>
          </p:nvPr>
        </p:nvGraphicFramePr>
        <p:xfrm>
          <a:off x="1707565" y="5897060"/>
          <a:ext cx="5454139" cy="895350"/>
        </p:xfrm>
        <a:graphic>
          <a:graphicData uri="http://schemas.openxmlformats.org/presentationml/2006/ole">
            <mc:AlternateContent xmlns:mc="http://schemas.openxmlformats.org/markup-compatibility/2006">
              <mc:Choice xmlns:v="urn:schemas-microsoft-com:vml" Requires="v">
                <p:oleObj spid="_x0000_s16421" name="Equation" r:id="rId15" imgW="1892160" imgH="431640" progId="Equation.DSMT4">
                  <p:embed/>
                </p:oleObj>
              </mc:Choice>
              <mc:Fallback>
                <p:oleObj name="Equation" r:id="rId15" imgW="1892160" imgH="431640" progId="Equation.DSMT4">
                  <p:embed/>
                  <p:pic>
                    <p:nvPicPr>
                      <p:cNvPr id="0" name="Object 1"/>
                      <p:cNvPicPr>
                        <a:picLocks noChangeAspect="1" noChangeArrowheads="1"/>
                      </p:cNvPicPr>
                      <p:nvPr/>
                    </p:nvPicPr>
                    <p:blipFill>
                      <a:blip r:embed="rId16"/>
                      <a:srcRect/>
                      <a:stretch>
                        <a:fillRect/>
                      </a:stretch>
                    </p:blipFill>
                    <p:spPr bwMode="auto">
                      <a:xfrm>
                        <a:off x="1707565" y="5897060"/>
                        <a:ext cx="5454139" cy="895350"/>
                      </a:xfrm>
                      <a:prstGeom prst="rect">
                        <a:avLst/>
                      </a:prstGeom>
                      <a:noFill/>
                    </p:spPr>
                  </p:pic>
                </p:oleObj>
              </mc:Fallback>
            </mc:AlternateContent>
          </a:graphicData>
        </a:graphic>
      </p:graphicFrame>
      <p:sp>
        <p:nvSpPr>
          <p:cNvPr id="30" name="Rectangle 5">
            <a:extLst>
              <a:ext uri="{FF2B5EF4-FFF2-40B4-BE49-F238E27FC236}">
                <a16:creationId xmlns:a16="http://schemas.microsoft.com/office/drawing/2014/main" xmlns="" id="{1FF54BF5-224E-48CC-85AC-B8465F0BA29B}"/>
              </a:ext>
            </a:extLst>
          </p:cNvPr>
          <p:cNvSpPr>
            <a:spLocks noChangeArrowheads="1"/>
          </p:cNvSpPr>
          <p:nvPr/>
        </p:nvSpPr>
        <p:spPr bwMode="auto">
          <a:xfrm>
            <a:off x="519351" y="3202520"/>
            <a:ext cx="904260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b="1">
                <a:latin typeface="Arial" panose="020B0604020202020204" pitchFamily="34" charset="0"/>
                <a:ea typeface="Calibri" panose="020F0502020204030204" pitchFamily="34" charset="0"/>
                <a:cs typeface="Times New Roman" panose="02020603050405020304" pitchFamily="18" charset="0"/>
              </a:rPr>
              <a:t>Giải: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3" name="Rectangle 8">
            <a:extLst>
              <a:ext uri="{FF2B5EF4-FFF2-40B4-BE49-F238E27FC236}">
                <a16:creationId xmlns:a16="http://schemas.microsoft.com/office/drawing/2014/main" xmlns="" id="{D7696F00-9E54-4363-893F-A25F7500D16E}"/>
              </a:ext>
            </a:extLst>
          </p:cNvPr>
          <p:cNvSpPr>
            <a:spLocks noChangeArrowheads="1"/>
          </p:cNvSpPr>
          <p:nvPr/>
        </p:nvSpPr>
        <p:spPr bwMode="auto">
          <a:xfrm>
            <a:off x="507176" y="5897537"/>
            <a:ext cx="1242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4" name="Rectangle 9">
            <a:extLst>
              <a:ext uri="{FF2B5EF4-FFF2-40B4-BE49-F238E27FC236}">
                <a16:creationId xmlns:a16="http://schemas.microsoft.com/office/drawing/2014/main" xmlns="" id="{240CD90D-6B4A-48A4-B925-D3A15349648B}"/>
              </a:ext>
            </a:extLst>
          </p:cNvPr>
          <p:cNvSpPr>
            <a:spLocks noChangeArrowheads="1"/>
          </p:cNvSpPr>
          <p:nvPr/>
        </p:nvSpPr>
        <p:spPr bwMode="auto">
          <a:xfrm>
            <a:off x="7161705" y="6083125"/>
            <a:ext cx="1463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38218683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321406" y="219208"/>
            <a:ext cx="5203200" cy="601440"/>
          </a:xfrm>
        </p:spPr>
        <p:txBody>
          <a:bodyPr/>
          <a:lstStyle/>
          <a:p>
            <a:r>
              <a:rPr lang="vi-VN" sz="3600" b="1"/>
              <a:t>VD3.</a:t>
            </a:r>
          </a:p>
        </p:txBody>
      </p:sp>
      <p:graphicFrame>
        <p:nvGraphicFramePr>
          <p:cNvPr id="42" name="Table 41">
            <a:extLst>
              <a:ext uri="{FF2B5EF4-FFF2-40B4-BE49-F238E27FC236}">
                <a16:creationId xmlns:a16="http://schemas.microsoft.com/office/drawing/2014/main" xmlns="" id="{F3C92545-F9F0-43DE-9BC5-FD5EBB449D1B}"/>
              </a:ext>
            </a:extLst>
          </p:cNvPr>
          <p:cNvGraphicFramePr>
            <a:graphicFrameLocks noGrp="1"/>
          </p:cNvGraphicFramePr>
          <p:nvPr>
            <p:extLst>
              <p:ext uri="{D42A27DB-BD31-4B8C-83A1-F6EECF244321}">
                <p14:modId xmlns:p14="http://schemas.microsoft.com/office/powerpoint/2010/main" val="812891009"/>
              </p:ext>
            </p:extLst>
          </p:nvPr>
        </p:nvGraphicFramePr>
        <p:xfrm>
          <a:off x="1599727" y="4798278"/>
          <a:ext cx="10181230" cy="2666111"/>
        </p:xfrm>
        <a:graphic>
          <a:graphicData uri="http://schemas.openxmlformats.org/drawingml/2006/table">
            <a:tbl>
              <a:tblPr firstRow="1" firstCol="1" bandRow="1">
                <a:tableStyleId>{5940675A-B579-460E-94D1-54222C63F5DA}</a:tableStyleId>
              </a:tblPr>
              <a:tblGrid>
                <a:gridCol w="1604259">
                  <a:extLst>
                    <a:ext uri="{9D8B030D-6E8A-4147-A177-3AD203B41FA5}">
                      <a16:colId xmlns:a16="http://schemas.microsoft.com/office/drawing/2014/main" xmlns="" val="3802123892"/>
                    </a:ext>
                  </a:extLst>
                </a:gridCol>
                <a:gridCol w="8576971">
                  <a:extLst>
                    <a:ext uri="{9D8B030D-6E8A-4147-A177-3AD203B41FA5}">
                      <a16:colId xmlns:a16="http://schemas.microsoft.com/office/drawing/2014/main" xmlns="" val="2154762071"/>
                    </a:ext>
                  </a:extLst>
                </a:gridCol>
              </a:tblGrid>
              <a:tr h="1651381">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43" name="Object 42">
            <a:extLst>
              <a:ext uri="{FF2B5EF4-FFF2-40B4-BE49-F238E27FC236}">
                <a16:creationId xmlns:a16="http://schemas.microsoft.com/office/drawing/2014/main" xmlns="" id="{76C40599-D6B1-4990-B284-6990C787F65A}"/>
              </a:ext>
            </a:extLst>
          </p:cNvPr>
          <p:cNvGraphicFramePr>
            <a:graphicFrameLocks noChangeAspect="1"/>
          </p:cNvGraphicFramePr>
          <p:nvPr>
            <p:extLst>
              <p:ext uri="{D42A27DB-BD31-4B8C-83A1-F6EECF244321}">
                <p14:modId xmlns:p14="http://schemas.microsoft.com/office/powerpoint/2010/main" val="3853795267"/>
              </p:ext>
            </p:extLst>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spid="_x0000_s17415" name="Equation" r:id="rId4" imgW="469696" imgH="177723" progId="Equation.DSMT4">
                  <p:embed/>
                </p:oleObj>
              </mc:Choice>
              <mc:Fallback>
                <p:oleObj name="Equation" r:id="rId4" imgW="469696" imgH="177723" progId="Equation.DSMT4">
                  <p:embed/>
                  <p:pic>
                    <p:nvPicPr>
                      <p:cNvPr id="43" name="Object 42">
                        <a:extLst>
                          <a:ext uri="{FF2B5EF4-FFF2-40B4-BE49-F238E27FC236}">
                            <a16:creationId xmlns:a16="http://schemas.microsoft.com/office/drawing/2014/main" xmlns="" id="{76C40599-D6B1-4990-B284-6990C787F6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8" name="Title 5">
            <a:extLst>
              <a:ext uri="{FF2B5EF4-FFF2-40B4-BE49-F238E27FC236}">
                <a16:creationId xmlns:a16="http://schemas.microsoft.com/office/drawing/2014/main" xmlns=""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sp>
        <p:nvSpPr>
          <p:cNvPr id="18" name="Rectangle 8">
            <a:extLst>
              <a:ext uri="{FF2B5EF4-FFF2-40B4-BE49-F238E27FC236}">
                <a16:creationId xmlns:a16="http://schemas.microsoft.com/office/drawing/2014/main" xmlns=""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xmlns="" id="{4C67E963-5B2B-4B6E-9108-7D9321DF26A8}"/>
              </a:ext>
            </a:extLst>
          </p:cNvPr>
          <p:cNvSpPr>
            <a:spLocks noChangeArrowheads="1"/>
          </p:cNvSpPr>
          <p:nvPr/>
        </p:nvSpPr>
        <p:spPr bwMode="auto">
          <a:xfrm>
            <a:off x="993806" y="851857"/>
            <a:ext cx="9420656"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M là đường trung tuyến. Gọi MD, ME lần lượt là đường phân giác của các tam giác AMB và AMC. Giả sử DE cắt AM tại I. Chứng minh DE//BC và I là trung điểm của DE</a:t>
            </a:r>
            <a:endParaRPr kumimoji="0" lang="en-US" altLang="vi-VN" sz="3000" b="0" i="0" u="none" strike="noStrike" cap="none" normalizeH="0" baseline="0">
              <a:ln>
                <a:noFill/>
              </a:ln>
              <a:solidFill>
                <a:schemeClr val="tx1"/>
              </a:solidFill>
              <a:effectLst/>
              <a:latin typeface="Arial" panose="020B0604020202020204" pitchFamily="34" charset="0"/>
            </a:endParaRPr>
          </a:p>
        </p:txBody>
      </p:sp>
      <p:pic>
        <p:nvPicPr>
          <p:cNvPr id="14" name="Picture 13">
            <a:extLst>
              <a:ext uri="{FF2B5EF4-FFF2-40B4-BE49-F238E27FC236}">
                <a16:creationId xmlns:a16="http://schemas.microsoft.com/office/drawing/2014/main" xmlns="" id="{2B70CD24-BFA3-49CD-AC45-41D54590EA92}"/>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10565957" y="342215"/>
            <a:ext cx="3743037" cy="4154497"/>
          </a:xfrm>
          <a:prstGeom prst="rect">
            <a:avLst/>
          </a:prstGeom>
        </p:spPr>
      </p:pic>
      <p:sp>
        <p:nvSpPr>
          <p:cNvPr id="17" name="TextBox 16">
            <a:extLst>
              <a:ext uri="{FF2B5EF4-FFF2-40B4-BE49-F238E27FC236}">
                <a16:creationId xmlns:a16="http://schemas.microsoft.com/office/drawing/2014/main" xmlns="" id="{F0620E89-A6E7-4FAE-8288-66068C4CA923}"/>
              </a:ext>
            </a:extLst>
          </p:cNvPr>
          <p:cNvSpPr txBox="1"/>
          <p:nvPr/>
        </p:nvSpPr>
        <p:spPr>
          <a:xfrm>
            <a:off x="3330054" y="4798278"/>
            <a:ext cx="10181230" cy="1647118"/>
          </a:xfrm>
          <a:prstGeom prst="rect">
            <a:avLst/>
          </a:prstGeom>
          <a:noFill/>
        </p:spPr>
        <p:txBody>
          <a:bodyPr wrap="square">
            <a:spAutoFit/>
          </a:bodyPr>
          <a:lstStyle/>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           ,  AM là đường trung tuyến</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MD, ME là đường phân giác của tam giác AMB, AMC</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 cắt AM tại I</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20" name="TextBox 19">
            <a:extLst>
              <a:ext uri="{FF2B5EF4-FFF2-40B4-BE49-F238E27FC236}">
                <a16:creationId xmlns:a16="http://schemas.microsoft.com/office/drawing/2014/main" xmlns="" id="{FBA8A3DF-7CF6-4E5C-A264-6B3FCA7D1D79}"/>
              </a:ext>
            </a:extLst>
          </p:cNvPr>
          <p:cNvSpPr txBox="1"/>
          <p:nvPr/>
        </p:nvSpPr>
        <p:spPr>
          <a:xfrm>
            <a:off x="3330054" y="6792427"/>
            <a:ext cx="7970292" cy="523220"/>
          </a:xfrm>
          <a:prstGeom prst="rect">
            <a:avLst/>
          </a:prstGeom>
          <a:noFill/>
        </p:spPr>
        <p:txBody>
          <a:bodyPr wrap="square">
            <a:spAutoFit/>
          </a:bodyPr>
          <a:lstStyle/>
          <a:p>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BC, ID là trung điểm của DE</a:t>
            </a:r>
            <a:endParaRPr lang="vi-VN" sz="2800">
              <a:solidFill>
                <a:srgbClr val="090C26"/>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634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7"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1095"/>
        <p:cNvGrpSpPr/>
        <p:nvPr/>
      </p:nvGrpSpPr>
      <p:grpSpPr>
        <a:xfrm>
          <a:off x="0" y="0"/>
          <a:ext cx="0" cy="0"/>
          <a:chOff x="0" y="0"/>
          <a:chExt cx="0" cy="0"/>
        </a:xfrm>
      </p:grpSpPr>
      <p:pic>
        <p:nvPicPr>
          <p:cNvPr id="9" name="Picture 8">
            <a:extLst>
              <a:ext uri="{FF2B5EF4-FFF2-40B4-BE49-F238E27FC236}">
                <a16:creationId xmlns:a16="http://schemas.microsoft.com/office/drawing/2014/main" xmlns="" id="{99E2D014-2605-42DC-91AB-BBF3A5931359}"/>
              </a:ext>
            </a:extLst>
          </p:cNvPr>
          <p:cNvPicPr>
            <a:picLocks noChangeAspect="1"/>
          </p:cNvPicPr>
          <p:nvPr/>
        </p:nvPicPr>
        <p:blipFill>
          <a:blip r:embed="rId4"/>
          <a:stretch>
            <a:fillRect/>
          </a:stretch>
        </p:blipFill>
        <p:spPr>
          <a:xfrm>
            <a:off x="7567617" y="1103713"/>
            <a:ext cx="6547671" cy="5480339"/>
          </a:xfrm>
          <a:prstGeom prst="rect">
            <a:avLst/>
          </a:prstGeom>
        </p:spPr>
      </p:pic>
      <p:sp>
        <p:nvSpPr>
          <p:cNvPr id="1096" name="Google Shape;1096;p39"/>
          <p:cNvSpPr txBox="1">
            <a:spLocks noGrp="1"/>
          </p:cNvSpPr>
          <p:nvPr>
            <p:ph type="title"/>
          </p:nvPr>
        </p:nvSpPr>
        <p:spPr>
          <a:xfrm>
            <a:off x="361869" y="270254"/>
            <a:ext cx="5887085" cy="1440180"/>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6600" dirty="0"/>
              <a:t> KHỞI ĐỘNG</a:t>
            </a:r>
          </a:p>
        </p:txBody>
      </p:sp>
      <p:sp>
        <p:nvSpPr>
          <p:cNvPr id="1098" name="Google Shape;1098;p39"/>
          <p:cNvSpPr txBox="1">
            <a:spLocks noGrp="1"/>
          </p:cNvSpPr>
          <p:nvPr>
            <p:ph type="subTitle" idx="1"/>
          </p:nvPr>
        </p:nvSpPr>
        <p:spPr>
          <a:xfrm>
            <a:off x="361869" y="1431233"/>
            <a:ext cx="6587744" cy="4825298"/>
          </a:xfrm>
          <a:prstGeom prst="rect">
            <a:avLst/>
          </a:prstGeom>
        </p:spPr>
        <p:txBody>
          <a:bodyPr spcFirstLastPara="1" wrap="square" lIns="146280" tIns="146280" rIns="146280" bIns="146280" anchor="t" anchorCtr="0">
            <a:noAutofit/>
          </a:bodyPr>
          <a:lstStyle/>
          <a:p>
            <a:pPr marL="0" lvl="0" indent="0">
              <a:spcBef>
                <a:spcPts val="1600"/>
              </a:spcBef>
            </a:pPr>
            <a:r>
              <a:rPr lang="vi-VN" sz="3000">
                <a:latin typeface="+mn-lt"/>
              </a:rPr>
              <a:t>Một phần sân nhà bạn Duy được lát bởi các viên gạch hình vuông khít nhau, trong đó các điểm A,B,C,D là bốn đỉnh của một viên gạch. Bạn Duy Đặt một thước gỗ trên mặt sân sao cho thước gỗ luôn đi qua điểm C và cắt tia AB tại M, cắt tia AD tại N. </a:t>
            </a:r>
          </a:p>
          <a:p>
            <a:pPr marL="0" lvl="0" indent="0">
              <a:spcBef>
                <a:spcPts val="1600"/>
              </a:spcBef>
            </a:pPr>
            <a:r>
              <a:rPr lang="vi-VN" sz="3000">
                <a:latin typeface="+mn-lt"/>
              </a:rPr>
              <a:t>Bạn Duy nhận thấy ta luôn có tỉ lệ thức:</a:t>
            </a:r>
            <a:endParaRPr sz="3000" dirty="0">
              <a:latin typeface="+mn-lt"/>
            </a:endParaRPr>
          </a:p>
        </p:txBody>
      </p:sp>
      <p:sp>
        <p:nvSpPr>
          <p:cNvPr id="3" name="Freeform 2"/>
          <p:cNvSpPr/>
          <p:nvPr/>
        </p:nvSpPr>
        <p:spPr>
          <a:xfrm rot="626784" flipH="1">
            <a:off x="3378146" y="7016090"/>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6199184" y="-351565"/>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5" name="Text Box 4"/>
          <p:cNvSpPr txBox="1"/>
          <p:nvPr/>
        </p:nvSpPr>
        <p:spPr>
          <a:xfrm>
            <a:off x="7666994" y="270254"/>
            <a:ext cx="3330448" cy="523220"/>
          </a:xfrm>
          <a:prstGeom prst="rect">
            <a:avLst/>
          </a:prstGeom>
          <a:noFill/>
          <a:ln w="9525">
            <a:noFill/>
          </a:ln>
        </p:spPr>
        <p:txBody>
          <a:bodyPr wrap="square">
            <a:spAutoFit/>
            <a:scene3d>
              <a:camera prst="orthographicFront"/>
              <a:lightRig rig="threePt" dir="t"/>
            </a:scene3d>
          </a:bodyPr>
          <a:lstStyle/>
          <a:p>
            <a:pPr marL="0" indent="0"/>
            <a:r>
              <a:rPr lang="en-US" sz="2800" b="1" dirty="0" err="1">
                <a:ln w="22225">
                  <a:noFill/>
                  <a:prstDash val="solid"/>
                </a:ln>
                <a:solidFill>
                  <a:srgbClr val="00B0F0"/>
                </a:solidFill>
                <a:effectLst/>
                <a:latin typeface="Arial" panose="020B0604020202020204" pitchFamily="34" charset="0"/>
                <a:cs typeface="Arial" panose="020B0604020202020204" pitchFamily="34" charset="0"/>
              </a:rPr>
              <a:t>Hình</a:t>
            </a:r>
            <a:r>
              <a:rPr lang="en-US" sz="2800" b="1">
                <a:ln w="22225">
                  <a:noFill/>
                  <a:prstDash val="solid"/>
                </a:ln>
                <a:solidFill>
                  <a:srgbClr val="00B0F0"/>
                </a:solidFill>
                <a:effectLst/>
                <a:latin typeface="Arial" panose="020B0604020202020204" pitchFamily="34" charset="0"/>
                <a:cs typeface="Arial" panose="020B0604020202020204" pitchFamily="34" charset="0"/>
              </a:rPr>
              <a:t> 37. SGK/66</a:t>
            </a:r>
          </a:p>
        </p:txBody>
      </p:sp>
      <p:graphicFrame>
        <p:nvGraphicFramePr>
          <p:cNvPr id="14" name="Object 13">
            <a:extLst>
              <a:ext uri="{FF2B5EF4-FFF2-40B4-BE49-F238E27FC236}">
                <a16:creationId xmlns:a16="http://schemas.microsoft.com/office/drawing/2014/main" xmlns="" id="{61DDEE33-3A3E-40A1-A0CA-4A31198C35DA}"/>
              </a:ext>
            </a:extLst>
          </p:cNvPr>
          <p:cNvGraphicFramePr>
            <a:graphicFrameLocks noChangeAspect="1"/>
          </p:cNvGraphicFramePr>
          <p:nvPr/>
        </p:nvGraphicFramePr>
        <p:xfrm>
          <a:off x="2129050" y="5698992"/>
          <a:ext cx="2070369" cy="1099375"/>
        </p:xfrm>
        <a:graphic>
          <a:graphicData uri="http://schemas.openxmlformats.org/presentationml/2006/ole">
            <mc:AlternateContent xmlns:mc="http://schemas.openxmlformats.org/markup-compatibility/2006">
              <mc:Choice xmlns:v="urn:schemas-microsoft-com:vml" Requires="v">
                <p:oleObj spid="_x0000_s1031" name="Equation" r:id="rId5" imgW="812520" imgH="431640" progId="Equation.DSMT4">
                  <p:embed/>
                </p:oleObj>
              </mc:Choice>
              <mc:Fallback>
                <p:oleObj name="Equation" r:id="rId5" imgW="812520" imgH="431640" progId="Equation.DSMT4">
                  <p:embed/>
                  <p:pic>
                    <p:nvPicPr>
                      <p:cNvPr id="14" name="Object 13">
                        <a:extLst>
                          <a:ext uri="{FF2B5EF4-FFF2-40B4-BE49-F238E27FC236}">
                            <a16:creationId xmlns:a16="http://schemas.microsoft.com/office/drawing/2014/main" xmlns="" id="{61DDEE33-3A3E-40A1-A0CA-4A31198C35DA}"/>
                          </a:ext>
                        </a:extLst>
                      </p:cNvPr>
                      <p:cNvPicPr/>
                      <p:nvPr/>
                    </p:nvPicPr>
                    <p:blipFill>
                      <a:blip r:embed="rId6"/>
                      <a:stretch>
                        <a:fillRect/>
                      </a:stretch>
                    </p:blipFill>
                    <p:spPr>
                      <a:xfrm>
                        <a:off x="2129050" y="5698992"/>
                        <a:ext cx="2070369" cy="1099375"/>
                      </a:xfrm>
                      <a:prstGeom prst="rect">
                        <a:avLst/>
                      </a:prstGeom>
                    </p:spPr>
                  </p:pic>
                </p:oleObj>
              </mc:Fallback>
            </mc:AlternateContent>
          </a:graphicData>
        </a:graphic>
      </p:graphicFrame>
    </p:spTree>
    <p:extLst>
      <p:ext uri="{BB962C8B-B14F-4D97-AF65-F5344CB8AC3E}">
        <p14:creationId xmlns:p14="http://schemas.microsoft.com/office/powerpoint/2010/main" val="418550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096"/>
                                        </p:tgtEl>
                                        <p:attrNameLst>
                                          <p:attrName>style.visibility</p:attrName>
                                        </p:attrNameLst>
                                      </p:cBhvr>
                                      <p:to>
                                        <p:strVal val="visible"/>
                                      </p:to>
                                    </p:set>
                                    <p:anim calcmode="lin" valueType="num">
                                      <p:cBhvr>
                                        <p:cTn id="7" dur="1000" fill="hold"/>
                                        <p:tgtEl>
                                          <p:spTgt spid="1096"/>
                                        </p:tgtEl>
                                        <p:attrNameLst>
                                          <p:attrName>ppt_w</p:attrName>
                                        </p:attrNameLst>
                                      </p:cBhvr>
                                      <p:tavLst>
                                        <p:tav tm="0">
                                          <p:val>
                                            <p:fltVal val="0"/>
                                          </p:val>
                                        </p:tav>
                                        <p:tav tm="100000">
                                          <p:val>
                                            <p:strVal val="#ppt_w"/>
                                          </p:val>
                                        </p:tav>
                                      </p:tavLst>
                                    </p:anim>
                                    <p:anim calcmode="lin" valueType="num">
                                      <p:cBhvr>
                                        <p:cTn id="8" dur="1000" fill="hold"/>
                                        <p:tgtEl>
                                          <p:spTgt spid="1096"/>
                                        </p:tgtEl>
                                        <p:attrNameLst>
                                          <p:attrName>ppt_h</p:attrName>
                                        </p:attrNameLst>
                                      </p:cBhvr>
                                      <p:tavLst>
                                        <p:tav tm="0">
                                          <p:val>
                                            <p:fltVal val="0"/>
                                          </p:val>
                                        </p:tav>
                                        <p:tav tm="100000">
                                          <p:val>
                                            <p:strVal val="#ppt_h"/>
                                          </p:val>
                                        </p:tav>
                                      </p:tavLst>
                                    </p:anim>
                                    <p:anim calcmode="lin" valueType="num">
                                      <p:cBhvr>
                                        <p:cTn id="9" dur="1000" fill="hold"/>
                                        <p:tgtEl>
                                          <p:spTgt spid="1096"/>
                                        </p:tgtEl>
                                        <p:attrNameLst>
                                          <p:attrName>style.rotation</p:attrName>
                                        </p:attrNameLst>
                                      </p:cBhvr>
                                      <p:tavLst>
                                        <p:tav tm="0">
                                          <p:val>
                                            <p:fltVal val="90"/>
                                          </p:val>
                                        </p:tav>
                                        <p:tav tm="100000">
                                          <p:val>
                                            <p:fltVal val="0"/>
                                          </p:val>
                                        </p:tav>
                                      </p:tavLst>
                                    </p:anim>
                                    <p:animEffect transition="in" filter="fade">
                                      <p:cBhvr>
                                        <p:cTn id="10" dur="1000"/>
                                        <p:tgtEl>
                                          <p:spTgt spid="109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1098">
                                            <p:txEl>
                                              <p:pRg st="0" end="0"/>
                                            </p:txEl>
                                          </p:spTgt>
                                        </p:tgtEl>
                                        <p:attrNameLst>
                                          <p:attrName>style.visibility</p:attrName>
                                        </p:attrNameLst>
                                      </p:cBhvr>
                                      <p:to>
                                        <p:strVal val="visible"/>
                                      </p:to>
                                    </p:set>
                                    <p:animEffect transition="in" filter="strips(downLeft)">
                                      <p:cBhvr>
                                        <p:cTn id="15" dur="500"/>
                                        <p:tgtEl>
                                          <p:spTgt spid="1098">
                                            <p:txEl>
                                              <p:pRg st="0" end="0"/>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1098">
                                            <p:txEl>
                                              <p:pRg st="1" end="1"/>
                                            </p:txEl>
                                          </p:spTgt>
                                        </p:tgtEl>
                                        <p:attrNameLst>
                                          <p:attrName>style.visibility</p:attrName>
                                        </p:attrNameLst>
                                      </p:cBhvr>
                                      <p:to>
                                        <p:strVal val="visible"/>
                                      </p:to>
                                    </p:set>
                                    <p:animEffect transition="in" filter="strips(downLeft)">
                                      <p:cBhvr>
                                        <p:cTn id="18" dur="500"/>
                                        <p:tgtEl>
                                          <p:spTgt spid="1098">
                                            <p:txEl>
                                              <p:pRg st="1" end="1"/>
                                            </p:txEl>
                                          </p:spTgt>
                                        </p:tgtEl>
                                      </p:cBhvr>
                                    </p:animEffect>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p:stCondLst>
                              <p:cond delay="500"/>
                            </p:stCondLst>
                            <p:childTnLst>
                              <p:par>
                                <p:cTn id="29" presetID="41" presetClass="entr" presetSubtype="0" fill="hold" grpId="0" nodeType="afterEffect">
                                  <p:stCondLst>
                                    <p:cond delay="500"/>
                                  </p:stCondLst>
                                  <p:iterate type="lt">
                                    <p:tmPct val="10000"/>
                                  </p:iterate>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5"/>
                                        </p:tgtEl>
                                        <p:attrNameLst>
                                          <p:attrName>ppt_y</p:attrName>
                                        </p:attrNameLst>
                                      </p:cBhvr>
                                      <p:tavLst>
                                        <p:tav tm="0">
                                          <p:val>
                                            <p:strVal val="#ppt_y"/>
                                          </p:val>
                                        </p:tav>
                                        <p:tav tm="100000">
                                          <p:val>
                                            <p:strVal val="#ppt_y"/>
                                          </p:val>
                                        </p:tav>
                                      </p:tavLst>
                                    </p:anim>
                                    <p:anim calcmode="lin" valueType="num">
                                      <p:cBhvr>
                                        <p:cTn id="3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5"/>
                                        </p:tgtEl>
                                      </p:cBhvr>
                                    </p:animEffect>
                                  </p:childTnLst>
                                </p:cTn>
                              </p:par>
                              <p:par>
                                <p:cTn id="36" presetID="42" presetClass="entr" presetSubtype="0" fill="hold" nodeType="withEffect">
                                  <p:stCondLst>
                                    <p:cond delay="50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strips(upRigh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3" grpId="0" bldLvl="0" animBg="1"/>
      <p:bldP spid="4" grpId="0" bldLvl="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321406" y="219208"/>
            <a:ext cx="5203200" cy="601440"/>
          </a:xfrm>
        </p:spPr>
        <p:txBody>
          <a:bodyPr/>
          <a:lstStyle/>
          <a:p>
            <a:r>
              <a:rPr lang="vi-VN" sz="4000" b="1"/>
              <a:t>VD3.</a:t>
            </a:r>
          </a:p>
        </p:txBody>
      </p:sp>
      <p:sp>
        <p:nvSpPr>
          <p:cNvPr id="18" name="Rectangle 8">
            <a:extLst>
              <a:ext uri="{FF2B5EF4-FFF2-40B4-BE49-F238E27FC236}">
                <a16:creationId xmlns:a16="http://schemas.microsoft.com/office/drawing/2014/main" xmlns=""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14" name="Picture 13">
            <a:extLst>
              <a:ext uri="{FF2B5EF4-FFF2-40B4-BE49-F238E27FC236}">
                <a16:creationId xmlns:a16="http://schemas.microsoft.com/office/drawing/2014/main" xmlns="" id="{2B70CD24-BFA3-49CD-AC45-41D54590EA92}"/>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0601744" y="4360696"/>
            <a:ext cx="3974855" cy="3553963"/>
          </a:xfrm>
          <a:prstGeom prst="rect">
            <a:avLst/>
          </a:prstGeom>
        </p:spPr>
      </p:pic>
      <p:graphicFrame>
        <p:nvGraphicFramePr>
          <p:cNvPr id="2" name="Object 1">
            <a:extLst>
              <a:ext uri="{FF2B5EF4-FFF2-40B4-BE49-F238E27FC236}">
                <a16:creationId xmlns:a16="http://schemas.microsoft.com/office/drawing/2014/main" xmlns="" id="{BE81406E-B09E-4B9F-9D35-C882C92E0B32}"/>
              </a:ext>
            </a:extLst>
          </p:cNvPr>
          <p:cNvGraphicFramePr>
            <a:graphicFrameLocks noChangeAspect="1"/>
          </p:cNvGraphicFramePr>
          <p:nvPr>
            <p:extLst>
              <p:ext uri="{D42A27DB-BD31-4B8C-83A1-F6EECF244321}">
                <p14:modId xmlns:p14="http://schemas.microsoft.com/office/powerpoint/2010/main" val="2431533528"/>
              </p:ext>
            </p:extLst>
          </p:nvPr>
        </p:nvGraphicFramePr>
        <p:xfrm>
          <a:off x="12055461" y="219505"/>
          <a:ext cx="1565314" cy="917598"/>
        </p:xfrm>
        <a:graphic>
          <a:graphicData uri="http://schemas.openxmlformats.org/presentationml/2006/ole">
            <mc:AlternateContent xmlns:mc="http://schemas.openxmlformats.org/markup-compatibility/2006">
              <mc:Choice xmlns:v="urn:schemas-microsoft-com:vml" Requires="v">
                <p:oleObj spid="_x0000_s18484" name="Equation" r:id="rId5" imgW="736600" imgH="431800" progId="Equation.DSMT4">
                  <p:embed/>
                </p:oleObj>
              </mc:Choice>
              <mc:Fallback>
                <p:oleObj name="Equation" r:id="rId5" imgW="736600" imgH="431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55461" y="219505"/>
                        <a:ext cx="1565314" cy="917598"/>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xmlns="" id="{783C8BA2-2FD5-406C-A7F6-6A82E30D3848}"/>
              </a:ext>
            </a:extLst>
          </p:cNvPr>
          <p:cNvGraphicFramePr>
            <a:graphicFrameLocks noChangeAspect="1"/>
          </p:cNvGraphicFramePr>
          <p:nvPr>
            <p:extLst>
              <p:ext uri="{D42A27DB-BD31-4B8C-83A1-F6EECF244321}">
                <p14:modId xmlns:p14="http://schemas.microsoft.com/office/powerpoint/2010/main" val="949344559"/>
              </p:ext>
            </p:extLst>
          </p:nvPr>
        </p:nvGraphicFramePr>
        <p:xfrm>
          <a:off x="12029714" y="1318860"/>
          <a:ext cx="1646279" cy="917598"/>
        </p:xfrm>
        <a:graphic>
          <a:graphicData uri="http://schemas.openxmlformats.org/presentationml/2006/ole">
            <mc:AlternateContent xmlns:mc="http://schemas.openxmlformats.org/markup-compatibility/2006">
              <mc:Choice xmlns:v="urn:schemas-microsoft-com:vml" Requires="v">
                <p:oleObj spid="_x0000_s18485" name="Equation" r:id="rId7" imgW="774364" imgH="431613" progId="Equation.DSMT4">
                  <p:embed/>
                </p:oleObj>
              </mc:Choice>
              <mc:Fallback>
                <p:oleObj name="Equation" r:id="rId7" imgW="774364" imgH="431613"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9714" y="1318860"/>
                        <a:ext cx="1646279" cy="917598"/>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xmlns="" id="{C2CEA0F0-921F-454A-9AAB-06C0888DEFCB}"/>
              </a:ext>
            </a:extLst>
          </p:cNvPr>
          <p:cNvGraphicFramePr>
            <a:graphicFrameLocks noChangeAspect="1"/>
          </p:cNvGraphicFramePr>
          <p:nvPr>
            <p:extLst>
              <p:ext uri="{D42A27DB-BD31-4B8C-83A1-F6EECF244321}">
                <p14:modId xmlns:p14="http://schemas.microsoft.com/office/powerpoint/2010/main" val="747050600"/>
              </p:ext>
            </p:extLst>
          </p:nvPr>
        </p:nvGraphicFramePr>
        <p:xfrm>
          <a:off x="4658496" y="2166923"/>
          <a:ext cx="1619290" cy="917597"/>
        </p:xfrm>
        <a:graphic>
          <a:graphicData uri="http://schemas.openxmlformats.org/presentationml/2006/ole">
            <mc:AlternateContent xmlns:mc="http://schemas.openxmlformats.org/markup-compatibility/2006">
              <mc:Choice xmlns:v="urn:schemas-microsoft-com:vml" Requires="v">
                <p:oleObj spid="_x0000_s18486" name="Equation" r:id="rId9" imgW="761669" imgH="431613" progId="Equation.DSMT4">
                  <p:embed/>
                </p:oleObj>
              </mc:Choice>
              <mc:Fallback>
                <p:oleObj name="Equation" r:id="rId9" imgW="761669" imgH="431613"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8496" y="2166923"/>
                        <a:ext cx="1619290" cy="91759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xmlns="" id="{23842591-824B-476F-9A05-C58272112551}"/>
              </a:ext>
            </a:extLst>
          </p:cNvPr>
          <p:cNvGraphicFramePr>
            <a:graphicFrameLocks noChangeAspect="1"/>
          </p:cNvGraphicFramePr>
          <p:nvPr>
            <p:extLst>
              <p:ext uri="{D42A27DB-BD31-4B8C-83A1-F6EECF244321}">
                <p14:modId xmlns:p14="http://schemas.microsoft.com/office/powerpoint/2010/main" val="3519709781"/>
              </p:ext>
            </p:extLst>
          </p:nvPr>
        </p:nvGraphicFramePr>
        <p:xfrm>
          <a:off x="7749262" y="2151298"/>
          <a:ext cx="1619290" cy="917597"/>
        </p:xfrm>
        <a:graphic>
          <a:graphicData uri="http://schemas.openxmlformats.org/presentationml/2006/ole">
            <mc:AlternateContent xmlns:mc="http://schemas.openxmlformats.org/markup-compatibility/2006">
              <mc:Choice xmlns:v="urn:schemas-microsoft-com:vml" Requires="v">
                <p:oleObj spid="_x0000_s18487" name="Equation" r:id="rId11" imgW="761669" imgH="431613" progId="Equation.DSMT4">
                  <p:embed/>
                </p:oleObj>
              </mc:Choice>
              <mc:Fallback>
                <p:oleObj name="Equation" r:id="rId11" imgW="761669" imgH="431613"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9262" y="2151298"/>
                        <a:ext cx="1619290" cy="91759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5C9E1057-B0C4-4FBF-A748-E985A386219D}"/>
              </a:ext>
            </a:extLst>
          </p:cNvPr>
          <p:cNvGraphicFramePr>
            <a:graphicFrameLocks noChangeAspect="1"/>
          </p:cNvGraphicFramePr>
          <p:nvPr>
            <p:extLst>
              <p:ext uri="{D42A27DB-BD31-4B8C-83A1-F6EECF244321}">
                <p14:modId xmlns:p14="http://schemas.microsoft.com/office/powerpoint/2010/main" val="2076814697"/>
              </p:ext>
            </p:extLst>
          </p:nvPr>
        </p:nvGraphicFramePr>
        <p:xfrm>
          <a:off x="3621907" y="3791318"/>
          <a:ext cx="1946381" cy="486596"/>
        </p:xfrm>
        <a:graphic>
          <a:graphicData uri="http://schemas.openxmlformats.org/presentationml/2006/ole">
            <mc:AlternateContent xmlns:mc="http://schemas.openxmlformats.org/markup-compatibility/2006">
              <mc:Choice xmlns:v="urn:schemas-microsoft-com:vml" Requires="v">
                <p:oleObj spid="_x0000_s18488" name="Equation" r:id="rId13" imgW="914400" imgH="228600" progId="Equation.DSMT4">
                  <p:embed/>
                </p:oleObj>
              </mc:Choice>
              <mc:Fallback>
                <p:oleObj name="Equation" r:id="rId13" imgW="91440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1907" y="3791318"/>
                        <a:ext cx="1946381" cy="486596"/>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37EA7F7E-8297-479F-937A-CF1C7FA816E7}"/>
              </a:ext>
            </a:extLst>
          </p:cNvPr>
          <p:cNvGraphicFramePr>
            <a:graphicFrameLocks noChangeAspect="1"/>
          </p:cNvGraphicFramePr>
          <p:nvPr>
            <p:extLst>
              <p:ext uri="{D42A27DB-BD31-4B8C-83A1-F6EECF244321}">
                <p14:modId xmlns:p14="http://schemas.microsoft.com/office/powerpoint/2010/main" val="87025320"/>
              </p:ext>
            </p:extLst>
          </p:nvPr>
        </p:nvGraphicFramePr>
        <p:xfrm>
          <a:off x="6389219" y="3792126"/>
          <a:ext cx="1943149" cy="485788"/>
        </p:xfrm>
        <a:graphic>
          <a:graphicData uri="http://schemas.openxmlformats.org/presentationml/2006/ole">
            <mc:AlternateContent xmlns:mc="http://schemas.openxmlformats.org/markup-compatibility/2006">
              <mc:Choice xmlns:v="urn:schemas-microsoft-com:vml" Requires="v">
                <p:oleObj spid="_x0000_s18489" name="Equation" r:id="rId15" imgW="914400" imgH="228600" progId="Equation.DSMT4">
                  <p:embed/>
                </p:oleObj>
              </mc:Choice>
              <mc:Fallback>
                <p:oleObj name="Equation" r:id="rId15" imgW="914400" imgH="22860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9219" y="3792126"/>
                        <a:ext cx="1943149" cy="48578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xmlns="" id="{137D8F3F-5EF3-42A2-87C8-5BE931D89EC5}"/>
              </a:ext>
            </a:extLst>
          </p:cNvPr>
          <p:cNvGraphicFramePr>
            <a:graphicFrameLocks noChangeAspect="1"/>
          </p:cNvGraphicFramePr>
          <p:nvPr>
            <p:extLst>
              <p:ext uri="{D42A27DB-BD31-4B8C-83A1-F6EECF244321}">
                <p14:modId xmlns:p14="http://schemas.microsoft.com/office/powerpoint/2010/main" val="4119140920"/>
              </p:ext>
            </p:extLst>
          </p:nvPr>
        </p:nvGraphicFramePr>
        <p:xfrm>
          <a:off x="9251647" y="3802819"/>
          <a:ext cx="1875679" cy="485787"/>
        </p:xfrm>
        <a:graphic>
          <a:graphicData uri="http://schemas.openxmlformats.org/presentationml/2006/ole">
            <mc:AlternateContent xmlns:mc="http://schemas.openxmlformats.org/markup-compatibility/2006">
              <mc:Choice xmlns:v="urn:schemas-microsoft-com:vml" Requires="v">
                <p:oleObj spid="_x0000_s18490" name="Equation" r:id="rId17" imgW="889000" imgH="228600" progId="Equation.DSMT4">
                  <p:embed/>
                </p:oleObj>
              </mc:Choice>
              <mc:Fallback>
                <p:oleObj name="Equation" r:id="rId17" imgW="889000" imgH="228600" progId="Equation.DSMT4">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51647" y="3802819"/>
                        <a:ext cx="1875679" cy="4857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xmlns="" id="{6E095CF5-8E06-4F2B-B8AF-8A7BB91EE7F5}"/>
              </a:ext>
            </a:extLst>
          </p:cNvPr>
          <p:cNvGraphicFramePr>
            <a:graphicFrameLocks noChangeAspect="1"/>
          </p:cNvGraphicFramePr>
          <p:nvPr>
            <p:extLst>
              <p:ext uri="{D42A27DB-BD31-4B8C-83A1-F6EECF244321}">
                <p14:modId xmlns:p14="http://schemas.microsoft.com/office/powerpoint/2010/main" val="2449413934"/>
              </p:ext>
            </p:extLst>
          </p:nvPr>
        </p:nvGraphicFramePr>
        <p:xfrm>
          <a:off x="3522484" y="5016858"/>
          <a:ext cx="1875679" cy="512775"/>
        </p:xfrm>
        <a:graphic>
          <a:graphicData uri="http://schemas.openxmlformats.org/presentationml/2006/ole">
            <mc:AlternateContent xmlns:mc="http://schemas.openxmlformats.org/markup-compatibility/2006">
              <mc:Choice xmlns:v="urn:schemas-microsoft-com:vml" Requires="v">
                <p:oleObj spid="_x0000_s18491" name="Equation" r:id="rId19" imgW="888614" imgH="241195" progId="Equation.DSMT4">
                  <p:embed/>
                </p:oleObj>
              </mc:Choice>
              <mc:Fallback>
                <p:oleObj name="Equation" r:id="rId19" imgW="888614" imgH="241195" progId="Equation.DSMT4">
                  <p:embed/>
                  <p:pic>
                    <p:nvPicPr>
                      <p:cNvPr id="0"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2484" y="5016858"/>
                        <a:ext cx="1875679" cy="5127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xmlns="" id="{15D2C587-2966-4144-B4B6-D650C01E1FE3}"/>
              </a:ext>
            </a:extLst>
          </p:cNvPr>
          <p:cNvGraphicFramePr>
            <a:graphicFrameLocks noChangeAspect="1"/>
          </p:cNvGraphicFramePr>
          <p:nvPr>
            <p:extLst>
              <p:ext uri="{D42A27DB-BD31-4B8C-83A1-F6EECF244321}">
                <p14:modId xmlns:p14="http://schemas.microsoft.com/office/powerpoint/2010/main" val="3450658683"/>
              </p:ext>
            </p:extLst>
          </p:nvPr>
        </p:nvGraphicFramePr>
        <p:xfrm>
          <a:off x="6156749" y="5004111"/>
          <a:ext cx="1875679" cy="512775"/>
        </p:xfrm>
        <a:graphic>
          <a:graphicData uri="http://schemas.openxmlformats.org/presentationml/2006/ole">
            <mc:AlternateContent xmlns:mc="http://schemas.openxmlformats.org/markup-compatibility/2006">
              <mc:Choice xmlns:v="urn:schemas-microsoft-com:vml" Requires="v">
                <p:oleObj spid="_x0000_s18492" name="Equation" r:id="rId21" imgW="876300" imgH="241300" progId="Equation.DSMT4">
                  <p:embed/>
                </p:oleObj>
              </mc:Choice>
              <mc:Fallback>
                <p:oleObj name="Equation" r:id="rId21" imgW="876300" imgH="241300" progId="Equation.DSMT4">
                  <p:embed/>
                  <p:pic>
                    <p:nvPicPr>
                      <p:cNvPr id="0"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56749" y="5004111"/>
                        <a:ext cx="1875679" cy="5127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xmlns="" id="{5266F594-040D-4125-8DC9-B64BA445C9E1}"/>
              </a:ext>
            </a:extLst>
          </p:cNvPr>
          <p:cNvGraphicFramePr>
            <a:graphicFrameLocks noChangeAspect="1"/>
          </p:cNvGraphicFramePr>
          <p:nvPr>
            <p:extLst>
              <p:ext uri="{D42A27DB-BD31-4B8C-83A1-F6EECF244321}">
                <p14:modId xmlns:p14="http://schemas.microsoft.com/office/powerpoint/2010/main" val="3952472795"/>
              </p:ext>
            </p:extLst>
          </p:nvPr>
        </p:nvGraphicFramePr>
        <p:xfrm>
          <a:off x="8883460" y="5013558"/>
          <a:ext cx="1767727" cy="485788"/>
        </p:xfrm>
        <a:graphic>
          <a:graphicData uri="http://schemas.openxmlformats.org/presentationml/2006/ole">
            <mc:AlternateContent xmlns:mc="http://schemas.openxmlformats.org/markup-compatibility/2006">
              <mc:Choice xmlns:v="urn:schemas-microsoft-com:vml" Requires="v">
                <p:oleObj spid="_x0000_s18493" name="Equation" r:id="rId23" imgW="838200" imgH="228600" progId="Equation.DSMT4">
                  <p:embed/>
                </p:oleObj>
              </mc:Choice>
              <mc:Fallback>
                <p:oleObj name="Equation" r:id="rId23" imgW="838200" imgH="228600" progId="Equation.DSMT4">
                  <p:embed/>
                  <p:pic>
                    <p:nvPicPr>
                      <p:cNvPr id="0" name="Object 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83460" y="5013558"/>
                        <a:ext cx="1767727" cy="485788"/>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xmlns="" id="{24664C1F-A7D7-4DB7-913B-02366E226A62}"/>
              </a:ext>
            </a:extLst>
          </p:cNvPr>
          <p:cNvSpPr>
            <a:spLocks noChangeArrowheads="1"/>
          </p:cNvSpPr>
          <p:nvPr/>
        </p:nvSpPr>
        <p:spPr bwMode="auto">
          <a:xfrm>
            <a:off x="1703104" y="387142"/>
            <a:ext cx="105501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Xét tam giác AMB có MD là đường phân giác của góc AMB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xmlns="" id="{99E22A02-4A1B-4627-BD25-0217EE116E8E}"/>
              </a:ext>
            </a:extLst>
          </p:cNvPr>
          <p:cNvSpPr>
            <a:spLocks noChangeArrowheads="1"/>
          </p:cNvSpPr>
          <p:nvPr/>
        </p:nvSpPr>
        <p:spPr bwMode="auto">
          <a:xfrm>
            <a:off x="1820235" y="1511984"/>
            <a:ext cx="104315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MC có ME là đường phân giác của góc AM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xmlns="" id="{6296C03E-C094-4ED9-AD4B-75A81163DE54}"/>
              </a:ext>
            </a:extLst>
          </p:cNvPr>
          <p:cNvSpPr>
            <a:spLocks noChangeArrowheads="1"/>
          </p:cNvSpPr>
          <p:nvPr/>
        </p:nvSpPr>
        <p:spPr bwMode="auto">
          <a:xfrm>
            <a:off x="1841075" y="2381617"/>
            <a:ext cx="2792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 MB=MC nên</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4">
            <a:extLst>
              <a:ext uri="{FF2B5EF4-FFF2-40B4-BE49-F238E27FC236}">
                <a16:creationId xmlns:a16="http://schemas.microsoft.com/office/drawing/2014/main" xmlns="" id="{E9590BCF-4705-4B41-B1D2-E6FBD724EA27}"/>
              </a:ext>
            </a:extLst>
          </p:cNvPr>
          <p:cNvSpPr>
            <a:spLocks noChangeArrowheads="1"/>
          </p:cNvSpPr>
          <p:nvPr/>
        </p:nvSpPr>
        <p:spPr bwMode="auto">
          <a:xfrm>
            <a:off x="6129972" y="2331994"/>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2" name="Rectangle 15">
            <a:extLst>
              <a:ext uri="{FF2B5EF4-FFF2-40B4-BE49-F238E27FC236}">
                <a16:creationId xmlns:a16="http://schemas.microsoft.com/office/drawing/2014/main" xmlns="" id="{0F4DD7D4-96FA-4CD0-AF44-947CBA7D91A9}"/>
              </a:ext>
            </a:extLst>
          </p:cNvPr>
          <p:cNvSpPr>
            <a:spLocks noChangeArrowheads="1"/>
          </p:cNvSpPr>
          <p:nvPr/>
        </p:nvSpPr>
        <p:spPr bwMode="auto">
          <a:xfrm>
            <a:off x="1841827" y="3060704"/>
            <a:ext cx="9026189"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ì thế DE//BC (Định lý Thales đảo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3" name="Rectangle 16">
            <a:extLst>
              <a:ext uri="{FF2B5EF4-FFF2-40B4-BE49-F238E27FC236}">
                <a16:creationId xmlns:a16="http://schemas.microsoft.com/office/drawing/2014/main" xmlns="" id="{295EFE62-A067-44C8-9D43-4A375D6FC9E2}"/>
              </a:ext>
            </a:extLst>
          </p:cNvPr>
          <p:cNvSpPr>
            <a:spLocks noChangeArrowheads="1"/>
          </p:cNvSpPr>
          <p:nvPr/>
        </p:nvSpPr>
        <p:spPr bwMode="auto">
          <a:xfrm>
            <a:off x="5344042" y="5033946"/>
            <a:ext cx="883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m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4" name="Rectangle 17">
            <a:extLst>
              <a:ext uri="{FF2B5EF4-FFF2-40B4-BE49-F238E27FC236}">
                <a16:creationId xmlns:a16="http://schemas.microsoft.com/office/drawing/2014/main" xmlns="" id="{88566610-6A10-4F89-B9C3-D16F65BE6C02}"/>
              </a:ext>
            </a:extLst>
          </p:cNvPr>
          <p:cNvSpPr>
            <a:spLocks noChangeArrowheads="1"/>
          </p:cNvSpPr>
          <p:nvPr/>
        </p:nvSpPr>
        <p:spPr bwMode="auto">
          <a:xfrm>
            <a:off x="8337720" y="3875406"/>
            <a:ext cx="9845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5" name="Rectangle 18">
            <a:extLst>
              <a:ext uri="{FF2B5EF4-FFF2-40B4-BE49-F238E27FC236}">
                <a16:creationId xmlns:a16="http://schemas.microsoft.com/office/drawing/2014/main" xmlns="" id="{165EC002-ACF6-4EF8-9874-C7D3511D36C6}"/>
              </a:ext>
            </a:extLst>
          </p:cNvPr>
          <p:cNvSpPr>
            <a:spLocks noChangeArrowheads="1"/>
          </p:cNvSpPr>
          <p:nvPr/>
        </p:nvSpPr>
        <p:spPr bwMode="auto">
          <a:xfrm>
            <a:off x="1781745" y="4456132"/>
            <a:ext cx="7125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D=IM (1)</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6" name="Rectangle 19">
            <a:extLst>
              <a:ext uri="{FF2B5EF4-FFF2-40B4-BE49-F238E27FC236}">
                <a16:creationId xmlns:a16="http://schemas.microsoft.com/office/drawing/2014/main" xmlns="" id="{CA01C11D-30E6-4124-A534-7F1A05F4984F}"/>
              </a:ext>
            </a:extLst>
          </p:cNvPr>
          <p:cNvSpPr>
            <a:spLocks noChangeArrowheads="1"/>
          </p:cNvSpPr>
          <p:nvPr/>
        </p:nvSpPr>
        <p:spPr bwMode="auto">
          <a:xfrm>
            <a:off x="5636352" y="3838696"/>
            <a:ext cx="6848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7" name="Rectangle 20">
            <a:extLst>
              <a:ext uri="{FF2B5EF4-FFF2-40B4-BE49-F238E27FC236}">
                <a16:creationId xmlns:a16="http://schemas.microsoft.com/office/drawing/2014/main" xmlns="" id="{D04985C1-E469-41E4-A2A9-883FF3366162}"/>
              </a:ext>
            </a:extLst>
          </p:cNvPr>
          <p:cNvSpPr>
            <a:spLocks noChangeArrowheads="1"/>
          </p:cNvSpPr>
          <p:nvPr/>
        </p:nvSpPr>
        <p:spPr bwMode="auto">
          <a:xfrm>
            <a:off x="7931597" y="5060336"/>
            <a:ext cx="10839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Rectangle 21">
            <a:extLst>
              <a:ext uri="{FF2B5EF4-FFF2-40B4-BE49-F238E27FC236}">
                <a16:creationId xmlns:a16="http://schemas.microsoft.com/office/drawing/2014/main" xmlns="" id="{E0DC1206-E3D0-45C4-8140-45FB3C12C804}"/>
              </a:ext>
            </a:extLst>
          </p:cNvPr>
          <p:cNvSpPr>
            <a:spLocks noChangeArrowheads="1"/>
          </p:cNvSpPr>
          <p:nvPr/>
        </p:nvSpPr>
        <p:spPr bwMode="auto">
          <a:xfrm>
            <a:off x="1802584" y="5749972"/>
            <a:ext cx="71048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M=IE (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3" name="TextBox 32">
            <a:extLst>
              <a:ext uri="{FF2B5EF4-FFF2-40B4-BE49-F238E27FC236}">
                <a16:creationId xmlns:a16="http://schemas.microsoft.com/office/drawing/2014/main" xmlns="" id="{408B0BCC-621B-4848-8822-F014146977C4}"/>
              </a:ext>
            </a:extLst>
          </p:cNvPr>
          <p:cNvSpPr txBox="1"/>
          <p:nvPr/>
        </p:nvSpPr>
        <p:spPr>
          <a:xfrm>
            <a:off x="1971269" y="3693730"/>
            <a:ext cx="1775480"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4" name="TextBox 33">
            <a:extLst>
              <a:ext uri="{FF2B5EF4-FFF2-40B4-BE49-F238E27FC236}">
                <a16:creationId xmlns:a16="http://schemas.microsoft.com/office/drawing/2014/main" xmlns="" id="{5D490D70-BEAD-40F5-892B-CA2DFFC28092}"/>
              </a:ext>
            </a:extLst>
          </p:cNvPr>
          <p:cNvSpPr txBox="1"/>
          <p:nvPr/>
        </p:nvSpPr>
        <p:spPr>
          <a:xfrm>
            <a:off x="1800368" y="4927034"/>
            <a:ext cx="194638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6" name="TextBox 35">
            <a:extLst>
              <a:ext uri="{FF2B5EF4-FFF2-40B4-BE49-F238E27FC236}">
                <a16:creationId xmlns:a16="http://schemas.microsoft.com/office/drawing/2014/main" xmlns="" id="{A6814549-1ECD-494D-8505-416DE63293E0}"/>
              </a:ext>
            </a:extLst>
          </p:cNvPr>
          <p:cNvSpPr txBox="1"/>
          <p:nvPr/>
        </p:nvSpPr>
        <p:spPr>
          <a:xfrm>
            <a:off x="475177" y="7273541"/>
            <a:ext cx="7970292"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2 (SGK, BTVN)</a:t>
            </a:r>
            <a:r>
              <a:rPr kumimoji="0" lang="vi-VN" altLang="vi-VN" sz="2800" b="0" i="0" u="none" strike="noStrike" cap="none" normalizeH="0" baseline="0">
                <a:ln>
                  <a:noFill/>
                </a:ln>
                <a:solidFill>
                  <a:srgbClr val="FF0000"/>
                </a:solidFill>
                <a:effectLst/>
                <a:latin typeface="Arial" panose="020B0604020202020204" pitchFamily="34" charset="0"/>
                <a:cs typeface="Arial" panose="020B0604020202020204" pitchFamily="34" charset="0"/>
              </a:rPr>
              <a:t> </a:t>
            </a:r>
          </a:p>
        </p:txBody>
      </p:sp>
      <p:sp>
        <p:nvSpPr>
          <p:cNvPr id="38" name="TextBox 37">
            <a:extLst>
              <a:ext uri="{FF2B5EF4-FFF2-40B4-BE49-F238E27FC236}">
                <a16:creationId xmlns:a16="http://schemas.microsoft.com/office/drawing/2014/main" xmlns="" id="{3475F18E-016D-405D-8495-B331AEEDEB4F}"/>
              </a:ext>
            </a:extLst>
          </p:cNvPr>
          <p:cNvSpPr txBox="1"/>
          <p:nvPr/>
        </p:nvSpPr>
        <p:spPr>
          <a:xfrm>
            <a:off x="475177" y="3823259"/>
            <a:ext cx="1345058" cy="523220"/>
          </a:xfrm>
          <a:prstGeom prst="rect">
            <a:avLst/>
          </a:prstGeom>
          <a:noFill/>
        </p:spPr>
        <p:txBody>
          <a:bodyPr wrap="square">
            <a:spAutoFit/>
          </a:bodyPr>
          <a:lstStyle/>
          <a:p>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1 </a:t>
            </a:r>
            <a:endParaRPr lang="vi-VN" sz="2800">
              <a:solidFill>
                <a:srgbClr val="FF0000"/>
              </a:solidFill>
            </a:endParaRPr>
          </a:p>
        </p:txBody>
      </p:sp>
      <p:sp>
        <p:nvSpPr>
          <p:cNvPr id="40" name="TextBox 39">
            <a:extLst>
              <a:ext uri="{FF2B5EF4-FFF2-40B4-BE49-F238E27FC236}">
                <a16:creationId xmlns:a16="http://schemas.microsoft.com/office/drawing/2014/main" xmlns="" id="{7C759E7A-DCCB-4174-B8EB-3C68F7BA6925}"/>
              </a:ext>
            </a:extLst>
          </p:cNvPr>
          <p:cNvSpPr txBox="1"/>
          <p:nvPr/>
        </p:nvSpPr>
        <p:spPr>
          <a:xfrm>
            <a:off x="1843438" y="6456006"/>
            <a:ext cx="895543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1) (2) suy ra ID=IE hay I là trung điểm của DE.</a:t>
            </a:r>
            <a:endParaRPr kumimoji="0" lang="en-US" altLang="vi-VN" sz="2800" b="0" i="0" u="none" strike="noStrike" cap="none" normalizeH="0" baseline="0">
              <a:ln>
                <a:noFill/>
              </a:ln>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8928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fade">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fade">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fade">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fade">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fade">
                                      <p:cBhvr>
                                        <p:cTn id="107" dur="500"/>
                                        <p:tgtEl>
                                          <p:spTgt spid="1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fade">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12"/>
                                        </p:tgtEl>
                                        <p:attrNameLst>
                                          <p:attrName>style.visibility</p:attrName>
                                        </p:attrNameLst>
                                      </p:cBhvr>
                                      <p:to>
                                        <p:strVal val="visible"/>
                                      </p:to>
                                    </p:set>
                                    <p:animEffect transition="in" filter="fade">
                                      <p:cBhvr>
                                        <p:cTn id="117" dur="500"/>
                                        <p:tgtEl>
                                          <p:spTgt spid="12"/>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fade">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fade">
                                      <p:cBhvr>
                                        <p:cTn id="127" dur="500"/>
                                        <p:tgtEl>
                                          <p:spTgt spid="40"/>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21" grpId="0"/>
      <p:bldP spid="22" grpId="0"/>
      <p:bldP spid="23" grpId="0"/>
      <p:bldP spid="24" grpId="0"/>
      <p:bldP spid="25" grpId="0"/>
      <p:bldP spid="26" grpId="0"/>
      <p:bldP spid="27" grpId="0"/>
      <p:bldP spid="28" grpId="0"/>
      <p:bldP spid="33" grpId="0"/>
      <p:bldP spid="34" grpId="0"/>
      <p:bldP spid="36" grpId="0"/>
      <p:bldP spid="38" grpId="0"/>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4. </a:t>
            </a:r>
          </a:p>
        </p:txBody>
      </p:sp>
      <p:grpSp>
        <p:nvGrpSpPr>
          <p:cNvPr id="7" name="Group 6">
            <a:extLst>
              <a:ext uri="{FF2B5EF4-FFF2-40B4-BE49-F238E27FC236}">
                <a16:creationId xmlns:a16="http://schemas.microsoft.com/office/drawing/2014/main" xmlns="" id="{7DEA55A7-D507-4072-A9D6-DDE9B61218FE}"/>
              </a:ext>
            </a:extLst>
          </p:cNvPr>
          <p:cNvGrpSpPr/>
          <p:nvPr/>
        </p:nvGrpSpPr>
        <p:grpSpPr>
          <a:xfrm>
            <a:off x="1576390" y="309906"/>
            <a:ext cx="11410343" cy="1391728"/>
            <a:chOff x="1576390" y="309906"/>
            <a:chExt cx="11410343" cy="1391728"/>
          </a:xfrm>
        </p:grpSpPr>
        <p:sp>
          <p:nvSpPr>
            <p:cNvPr id="19" name="TextBox 18">
              <a:extLst>
                <a:ext uri="{FF2B5EF4-FFF2-40B4-BE49-F238E27FC236}">
                  <a16:creationId xmlns:a16="http://schemas.microsoft.com/office/drawing/2014/main" xmlns="" id="{A4D42FFC-24EB-4B13-A594-20B975CE2337}"/>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Cho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Chứng minh AD là tia phân giác của góc BAC. </a:t>
              </a:r>
              <a:endParaRPr lang="vi-VN">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xmlns="" id="{8B225B02-A0B6-4658-8A7F-6476FAAB18CC}"/>
                </a:ext>
              </a:extLst>
            </p:cNvPr>
            <p:cNvGraphicFramePr>
              <a:graphicFrameLocks noChangeAspect="1"/>
            </p:cNvGraphicFramePr>
            <p:nvPr>
              <p:extLst>
                <p:ext uri="{D42A27DB-BD31-4B8C-83A1-F6EECF244321}">
                  <p14:modId xmlns:p14="http://schemas.microsoft.com/office/powerpoint/2010/main" val="3352094633"/>
                </p:ext>
              </p:extLst>
            </p:nvPr>
          </p:nvGraphicFramePr>
          <p:xfrm>
            <a:off x="10442813" y="309906"/>
            <a:ext cx="1678936" cy="984204"/>
          </p:xfrm>
          <a:graphic>
            <a:graphicData uri="http://schemas.openxmlformats.org/presentationml/2006/ole">
              <mc:AlternateContent xmlns:mc="http://schemas.openxmlformats.org/markup-compatibility/2006">
                <mc:Choice xmlns:v="urn:schemas-microsoft-com:vml" Requires="v">
                  <p:oleObj spid="_x0000_s19478" name="Equation" r:id="rId4" imgW="736560" imgH="431640" progId="Equation.DSMT4">
                    <p:embed/>
                  </p:oleObj>
                </mc:Choice>
                <mc:Fallback>
                  <p:oleObj name="Equation" r:id="rId4" imgW="736560" imgH="431640" progId="Equation.DSMT4">
                    <p:embed/>
                    <p:pic>
                      <p:nvPicPr>
                        <p:cNvPr id="0" name=""/>
                        <p:cNvPicPr/>
                        <p:nvPr/>
                      </p:nvPicPr>
                      <p:blipFill>
                        <a:blip r:embed="rId5"/>
                        <a:stretch>
                          <a:fillRect/>
                        </a:stretch>
                      </p:blipFill>
                      <p:spPr>
                        <a:xfrm>
                          <a:off x="10442813" y="309906"/>
                          <a:ext cx="1678936" cy="984204"/>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xmlns="" id="{3097941A-41D2-4A44-A6D6-B3BB966DAFDF}"/>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29884" y="1701634"/>
            <a:ext cx="4133394" cy="4053385"/>
          </a:xfrm>
          <a:prstGeom prst="rect">
            <a:avLst/>
          </a:prstGeom>
          <a:noFill/>
          <a:ln>
            <a:noFill/>
          </a:ln>
        </p:spPr>
      </p:pic>
      <p:graphicFrame>
        <p:nvGraphicFramePr>
          <p:cNvPr id="15" name="Table 14">
            <a:extLst>
              <a:ext uri="{FF2B5EF4-FFF2-40B4-BE49-F238E27FC236}">
                <a16:creationId xmlns:a16="http://schemas.microsoft.com/office/drawing/2014/main" xmlns="" id="{6A39BA59-7C28-490D-88F8-BE8CD869082E}"/>
              </a:ext>
            </a:extLst>
          </p:cNvPr>
          <p:cNvGraphicFramePr>
            <a:graphicFrameLocks noGrp="1"/>
          </p:cNvGraphicFramePr>
          <p:nvPr>
            <p:extLst>
              <p:ext uri="{D42A27DB-BD31-4B8C-83A1-F6EECF244321}">
                <p14:modId xmlns:p14="http://schemas.microsoft.com/office/powerpoint/2010/main" val="94930291"/>
              </p:ext>
            </p:extLst>
          </p:nvPr>
        </p:nvGraphicFramePr>
        <p:xfrm>
          <a:off x="608720" y="2156346"/>
          <a:ext cx="6655376" cy="2653865"/>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xmlns="" val="3802123892"/>
                    </a:ext>
                  </a:extLst>
                </a:gridCol>
                <a:gridCol w="5606687">
                  <a:extLst>
                    <a:ext uri="{9D8B030D-6E8A-4147-A177-3AD203B41FA5}">
                      <a16:colId xmlns:a16="http://schemas.microsoft.com/office/drawing/2014/main" xmlns=""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16" name="Object 15">
            <a:extLst>
              <a:ext uri="{FF2B5EF4-FFF2-40B4-BE49-F238E27FC236}">
                <a16:creationId xmlns:a16="http://schemas.microsoft.com/office/drawing/2014/main" xmlns="" id="{F99ADB3D-FD4B-41B1-A445-FE1D8A7956DB}"/>
              </a:ext>
            </a:extLst>
          </p:cNvPr>
          <p:cNvGraphicFramePr>
            <a:graphicFrameLocks noChangeAspect="1"/>
          </p:cNvGraphicFramePr>
          <p:nvPr>
            <p:extLst>
              <p:ext uri="{D42A27DB-BD31-4B8C-83A1-F6EECF244321}">
                <p14:modId xmlns:p14="http://schemas.microsoft.com/office/powerpoint/2010/main" val="3639472834"/>
              </p:ext>
            </p:extLst>
          </p:nvPr>
        </p:nvGraphicFramePr>
        <p:xfrm>
          <a:off x="1832305" y="2223653"/>
          <a:ext cx="1173458" cy="444011"/>
        </p:xfrm>
        <a:graphic>
          <a:graphicData uri="http://schemas.openxmlformats.org/presentationml/2006/ole">
            <mc:AlternateContent xmlns:mc="http://schemas.openxmlformats.org/markup-compatibility/2006">
              <mc:Choice xmlns:v="urn:schemas-microsoft-com:vml" Requires="v">
                <p:oleObj spid="_x0000_s19479" name="Equation" r:id="rId7" imgW="469696" imgH="177723" progId="Equation.DSMT4">
                  <p:embed/>
                </p:oleObj>
              </mc:Choice>
              <mc:Fallback>
                <p:oleObj name="Equation" r:id="rId7" imgW="469696" imgH="177723" progId="Equation.DSMT4">
                  <p:embed/>
                  <p:pic>
                    <p:nvPicPr>
                      <p:cNvPr id="16" name="Object 15">
                        <a:extLst>
                          <a:ext uri="{FF2B5EF4-FFF2-40B4-BE49-F238E27FC236}">
                            <a16:creationId xmlns:a16="http://schemas.microsoft.com/office/drawing/2014/main" xmlns="" id="{B98828F8-DEF5-4508-AC18-28B6AD8407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2305" y="2223653"/>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xmlns="" id="{AB3A4237-3A73-4359-BD42-99BB3A9EA485}"/>
              </a:ext>
            </a:extLst>
          </p:cNvPr>
          <p:cNvGraphicFramePr>
            <a:graphicFrameLocks noChangeAspect="1"/>
          </p:cNvGraphicFramePr>
          <p:nvPr>
            <p:extLst>
              <p:ext uri="{D42A27DB-BD31-4B8C-83A1-F6EECF244321}">
                <p14:modId xmlns:p14="http://schemas.microsoft.com/office/powerpoint/2010/main" val="2057626780"/>
              </p:ext>
            </p:extLst>
          </p:nvPr>
        </p:nvGraphicFramePr>
        <p:xfrm>
          <a:off x="3241513" y="2686921"/>
          <a:ext cx="1666815" cy="977098"/>
        </p:xfrm>
        <a:graphic>
          <a:graphicData uri="http://schemas.openxmlformats.org/presentationml/2006/ole">
            <mc:AlternateContent xmlns:mc="http://schemas.openxmlformats.org/markup-compatibility/2006">
              <mc:Choice xmlns:v="urn:schemas-microsoft-com:vml" Requires="v">
                <p:oleObj spid="_x0000_s19480" name="Equation" r:id="rId9" imgW="736600" imgH="431800" progId="Equation.DSMT4">
                  <p:embed/>
                </p:oleObj>
              </mc:Choice>
              <mc:Fallback>
                <p:oleObj name="Equation" r:id="rId9" imgW="736600" imgH="431800" progId="Equation.DSMT4">
                  <p:embed/>
                  <p:pic>
                    <p:nvPicPr>
                      <p:cNvPr id="18" name="Object 17">
                        <a:extLst>
                          <a:ext uri="{FF2B5EF4-FFF2-40B4-BE49-F238E27FC236}">
                            <a16:creationId xmlns:a16="http://schemas.microsoft.com/office/drawing/2014/main" xmlns="" id="{23B68D48-EB03-456F-9AE8-C378E0721F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1513" y="2686921"/>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xmlns="" id="{7F9E92C3-A3A1-4A5D-99E9-6704D7DFD0E2}"/>
              </a:ext>
            </a:extLst>
          </p:cNvPr>
          <p:cNvGraphicFramePr>
            <a:graphicFrameLocks noChangeAspect="1"/>
          </p:cNvGraphicFramePr>
          <p:nvPr>
            <p:extLst>
              <p:ext uri="{D42A27DB-BD31-4B8C-83A1-F6EECF244321}">
                <p14:modId xmlns:p14="http://schemas.microsoft.com/office/powerpoint/2010/main" val="3255997169"/>
              </p:ext>
            </p:extLst>
          </p:nvPr>
        </p:nvGraphicFramePr>
        <p:xfrm>
          <a:off x="1681640" y="2957802"/>
          <a:ext cx="1474788" cy="461962"/>
        </p:xfrm>
        <a:graphic>
          <a:graphicData uri="http://schemas.openxmlformats.org/presentationml/2006/ole">
            <mc:AlternateContent xmlns:mc="http://schemas.openxmlformats.org/markup-compatibility/2006">
              <mc:Choice xmlns:v="urn:schemas-microsoft-com:vml" Requires="v">
                <p:oleObj spid="_x0000_s19481" name="Equation" r:id="rId11" imgW="596880" imgH="203040" progId="Equation.DSMT4">
                  <p:embed/>
                </p:oleObj>
              </mc:Choice>
              <mc:Fallback>
                <p:oleObj name="Equation" r:id="rId11" imgW="596880" imgH="203040" progId="Equation.DSMT4">
                  <p:embed/>
                  <p:pic>
                    <p:nvPicPr>
                      <p:cNvPr id="23" name="Object 22">
                        <a:extLst>
                          <a:ext uri="{FF2B5EF4-FFF2-40B4-BE49-F238E27FC236}">
                            <a16:creationId xmlns:a16="http://schemas.microsoft.com/office/drawing/2014/main" xmlns="" id="{B17CAB48-4A8E-4E52-B41E-472E0DB35555}"/>
                          </a:ext>
                        </a:extLst>
                      </p:cNvPr>
                      <p:cNvPicPr>
                        <a:picLocks noChangeAspect="1" noChangeArrowheads="1"/>
                      </p:cNvPicPr>
                      <p:nvPr/>
                    </p:nvPicPr>
                    <p:blipFill>
                      <a:blip r:embed="rId12"/>
                      <a:srcRect/>
                      <a:stretch>
                        <a:fillRect/>
                      </a:stretch>
                    </p:blipFill>
                    <p:spPr bwMode="auto">
                      <a:xfrm>
                        <a:off x="1681640" y="2957802"/>
                        <a:ext cx="1474788" cy="461962"/>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xmlns="" id="{AF0AAB14-7CF5-46F8-8078-A76DBF2A77A5}"/>
              </a:ext>
            </a:extLst>
          </p:cNvPr>
          <p:cNvSpPr txBox="1"/>
          <p:nvPr/>
        </p:nvSpPr>
        <p:spPr>
          <a:xfrm>
            <a:off x="1681640" y="3984803"/>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TextBox 23">
            <a:extLst>
              <a:ext uri="{FF2B5EF4-FFF2-40B4-BE49-F238E27FC236}">
                <a16:creationId xmlns:a16="http://schemas.microsoft.com/office/drawing/2014/main" xmlns="" id="{A860F44F-CD3D-4090-A8B0-62DF909B9877}"/>
              </a:ext>
            </a:extLst>
          </p:cNvPr>
          <p:cNvSpPr txBox="1"/>
          <p:nvPr/>
        </p:nvSpPr>
        <p:spPr>
          <a:xfrm>
            <a:off x="608719" y="5441803"/>
            <a:ext cx="11019173" cy="519886"/>
          </a:xfrm>
          <a:prstGeom prst="rect">
            <a:avLst/>
          </a:prstGeom>
          <a:noFill/>
        </p:spPr>
        <p:txBody>
          <a:bodyPr wrap="square">
            <a:spAutoFit/>
          </a:bodyPr>
          <a:lstStyle/>
          <a:p>
            <a:pPr algn="just">
              <a:lnSpc>
                <a:spcPct val="107000"/>
              </a:lnSpc>
              <a:spcAft>
                <a:spcPts val="800"/>
              </a:spcAft>
            </a:pPr>
            <a:r>
              <a:rPr lang="nl-NL" sz="2800" dirty="0">
                <a:effectLst/>
                <a:latin typeface="Arial" panose="020B0604020202020204" pitchFamily="34" charset="0"/>
                <a:ea typeface="Calibri" panose="020F0502020204030204" pitchFamily="34" charset="0"/>
                <a:cs typeface="Arial" panose="020B0604020202020204" pitchFamily="34" charset="0"/>
              </a:rPr>
              <a:t>Hướng dẫn chứng minh: Lấy E thuộc AD sao cho BE//AC </a:t>
            </a:r>
            <a:endParaRPr lang="vi-VN" sz="2800" dirty="0">
              <a:effectLst/>
              <a:latin typeface="Arial" panose="020B0604020202020204" pitchFamily="34" charset="0"/>
              <a:ea typeface="Calibri" panose="020F0502020204030204" pitchFamily="34" charset="0"/>
              <a:cs typeface="Arial" panose="020B0604020202020204" pitchFamily="34" charset="0"/>
            </a:endParaRPr>
          </a:p>
        </p:txBody>
      </p:sp>
      <p:sp>
        <p:nvSpPr>
          <p:cNvPr id="25" name="Title 5">
            <a:extLst>
              <a:ext uri="{FF2B5EF4-FFF2-40B4-BE49-F238E27FC236}">
                <a16:creationId xmlns:a16="http://schemas.microsoft.com/office/drawing/2014/main" xmlns="" id="{5EE6671C-7D67-487A-9634-3DD2E8C179E6}"/>
              </a:ext>
            </a:extLst>
          </p:cNvPr>
          <p:cNvSpPr txBox="1">
            <a:spLocks/>
          </p:cNvSpPr>
          <p:nvPr/>
        </p:nvSpPr>
        <p:spPr>
          <a:xfrm>
            <a:off x="615616" y="6107113"/>
            <a:ext cx="150658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solidFill>
                  <a:srgbClr val="0070C0"/>
                </a:solidFill>
                <a:latin typeface="Arial" panose="020B0604020202020204" pitchFamily="34" charset="0"/>
                <a:cs typeface="Times New Roman" panose="02020603050405020304" pitchFamily="18" charset="0"/>
              </a:rPr>
              <a:t>BTVN</a:t>
            </a:r>
          </a:p>
        </p:txBody>
      </p:sp>
    </p:spTree>
    <p:extLst>
      <p:ext uri="{BB962C8B-B14F-4D97-AF65-F5344CB8AC3E}">
        <p14:creationId xmlns:p14="http://schemas.microsoft.com/office/powerpoint/2010/main" val="186447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xmlns="" id="{665B3985-EE01-462B-8BED-F6646F933AB2}"/>
              </a:ext>
            </a:extLst>
          </p:cNvPr>
          <p:cNvSpPr txBox="1">
            <a:spLocks/>
          </p:cNvSpPr>
          <p:nvPr/>
        </p:nvSpPr>
        <p:spPr>
          <a:xfrm>
            <a:off x="547454" y="216019"/>
            <a:ext cx="13605274" cy="903605"/>
          </a:xfrm>
          <a:prstGeom prst="rect">
            <a:avLst/>
          </a:prstGeom>
          <a:ln>
            <a:solidFill>
              <a:schemeClr val="tx1"/>
            </a:solidFill>
          </a:ln>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en-US" sz="4000" b="1">
                <a:solidFill>
                  <a:schemeClr val="tx2">
                    <a:lumMod val="25000"/>
                  </a:schemeClr>
                </a:solidFill>
                <a:latin typeface="Arial" panose="020B0604020202020204" pitchFamily="34" charset="0"/>
                <a:cs typeface="Arial" panose="020B0604020202020204" pitchFamily="34" charset="0"/>
              </a:rPr>
              <a:t>2. Định lý đảo</a:t>
            </a:r>
          </a:p>
        </p:txBody>
      </p:sp>
      <p:graphicFrame>
        <p:nvGraphicFramePr>
          <p:cNvPr id="15" name="Table 14">
            <a:extLst>
              <a:ext uri="{FF2B5EF4-FFF2-40B4-BE49-F238E27FC236}">
                <a16:creationId xmlns:a16="http://schemas.microsoft.com/office/drawing/2014/main" xmlns="" id="{823038F6-4DCB-43C8-91E7-280B30D12F86}"/>
              </a:ext>
            </a:extLst>
          </p:cNvPr>
          <p:cNvGraphicFramePr>
            <a:graphicFrameLocks noGrp="1"/>
          </p:cNvGraphicFramePr>
          <p:nvPr>
            <p:extLst>
              <p:ext uri="{D42A27DB-BD31-4B8C-83A1-F6EECF244321}">
                <p14:modId xmlns:p14="http://schemas.microsoft.com/office/powerpoint/2010/main" val="3090724443"/>
              </p:ext>
            </p:extLst>
          </p:nvPr>
        </p:nvGraphicFramePr>
        <p:xfrm>
          <a:off x="659824" y="1753498"/>
          <a:ext cx="6655376" cy="2653865"/>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xmlns="" val="3802123892"/>
                    </a:ext>
                  </a:extLst>
                </a:gridCol>
                <a:gridCol w="5606687">
                  <a:extLst>
                    <a:ext uri="{9D8B030D-6E8A-4147-A177-3AD203B41FA5}">
                      <a16:colId xmlns:a16="http://schemas.microsoft.com/office/drawing/2014/main" xmlns=""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16" name="Object 15">
            <a:extLst>
              <a:ext uri="{FF2B5EF4-FFF2-40B4-BE49-F238E27FC236}">
                <a16:creationId xmlns:a16="http://schemas.microsoft.com/office/drawing/2014/main" xmlns="" id="{B98828F8-DEF5-4508-AC18-28B6AD84079A}"/>
              </a:ext>
            </a:extLst>
          </p:cNvPr>
          <p:cNvGraphicFramePr>
            <a:graphicFrameLocks noChangeAspect="1"/>
          </p:cNvGraphicFramePr>
          <p:nvPr>
            <p:extLst>
              <p:ext uri="{D42A27DB-BD31-4B8C-83A1-F6EECF244321}">
                <p14:modId xmlns:p14="http://schemas.microsoft.com/office/powerpoint/2010/main" val="3210289269"/>
              </p:ext>
            </p:extLst>
          </p:nvPr>
        </p:nvGraphicFramePr>
        <p:xfrm>
          <a:off x="1883409" y="1820805"/>
          <a:ext cx="1173458" cy="444011"/>
        </p:xfrm>
        <a:graphic>
          <a:graphicData uri="http://schemas.openxmlformats.org/presentationml/2006/ole">
            <mc:AlternateContent xmlns:mc="http://schemas.openxmlformats.org/markup-compatibility/2006">
              <mc:Choice xmlns:v="urn:schemas-microsoft-com:vml" Requires="v">
                <p:oleObj spid="_x0000_s20502" name="Equation" r:id="rId4" imgW="469696" imgH="177723" progId="Equation.DSMT4">
                  <p:embed/>
                </p:oleObj>
              </mc:Choice>
              <mc:Fallback>
                <p:oleObj name="Equation" r:id="rId4" imgW="469696" imgH="177723" progId="Equation.DSMT4">
                  <p:embed/>
                  <p:pic>
                    <p:nvPicPr>
                      <p:cNvPr id="37" name="Object 36">
                        <a:extLst>
                          <a:ext uri="{FF2B5EF4-FFF2-40B4-BE49-F238E27FC236}">
                            <a16:creationId xmlns:a16="http://schemas.microsoft.com/office/drawing/2014/main" xmlns="" id="{02C627CE-3E10-4E24-858A-9D5F353F69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3409" y="1820805"/>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xmlns="" id="{23B68D48-EB03-456F-9AE8-C378E0721F49}"/>
              </a:ext>
            </a:extLst>
          </p:cNvPr>
          <p:cNvGraphicFramePr>
            <a:graphicFrameLocks noChangeAspect="1"/>
          </p:cNvGraphicFramePr>
          <p:nvPr>
            <p:extLst>
              <p:ext uri="{D42A27DB-BD31-4B8C-83A1-F6EECF244321}">
                <p14:modId xmlns:p14="http://schemas.microsoft.com/office/powerpoint/2010/main" val="2089577798"/>
              </p:ext>
            </p:extLst>
          </p:nvPr>
        </p:nvGraphicFramePr>
        <p:xfrm>
          <a:off x="3292617" y="2284073"/>
          <a:ext cx="1666815" cy="977098"/>
        </p:xfrm>
        <a:graphic>
          <a:graphicData uri="http://schemas.openxmlformats.org/presentationml/2006/ole">
            <mc:AlternateContent xmlns:mc="http://schemas.openxmlformats.org/markup-compatibility/2006">
              <mc:Choice xmlns:v="urn:schemas-microsoft-com:vml" Requires="v">
                <p:oleObj spid="_x0000_s20503" name="Equation" r:id="rId6" imgW="736600" imgH="431800" progId="Equation.DSMT4">
                  <p:embed/>
                </p:oleObj>
              </mc:Choice>
              <mc:Fallback>
                <p:oleObj name="Equation" r:id="rId6" imgW="736600" imgH="431800" progId="Equation.DSMT4">
                  <p:embed/>
                  <p:pic>
                    <p:nvPicPr>
                      <p:cNvPr id="43" name="Object 42">
                        <a:extLst>
                          <a:ext uri="{FF2B5EF4-FFF2-40B4-BE49-F238E27FC236}">
                            <a16:creationId xmlns:a16="http://schemas.microsoft.com/office/drawing/2014/main" xmlns="" id="{7AFFE1E4-B076-4EC0-9A9B-AF43116B5E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2617" y="2284073"/>
                        <a:ext cx="1666815" cy="977098"/>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xmlns="" id="{B17CAB48-4A8E-4E52-B41E-472E0DB35555}"/>
              </a:ext>
            </a:extLst>
          </p:cNvPr>
          <p:cNvGraphicFramePr>
            <a:graphicFrameLocks noChangeAspect="1"/>
          </p:cNvGraphicFramePr>
          <p:nvPr>
            <p:extLst>
              <p:ext uri="{D42A27DB-BD31-4B8C-83A1-F6EECF244321}">
                <p14:modId xmlns:p14="http://schemas.microsoft.com/office/powerpoint/2010/main" val="3913569983"/>
              </p:ext>
            </p:extLst>
          </p:nvPr>
        </p:nvGraphicFramePr>
        <p:xfrm>
          <a:off x="1732744" y="2554954"/>
          <a:ext cx="1474788" cy="461962"/>
        </p:xfrm>
        <a:graphic>
          <a:graphicData uri="http://schemas.openxmlformats.org/presentationml/2006/ole">
            <mc:AlternateContent xmlns:mc="http://schemas.openxmlformats.org/markup-compatibility/2006">
              <mc:Choice xmlns:v="urn:schemas-microsoft-com:vml" Requires="v">
                <p:oleObj spid="_x0000_s20504" name="Equation" r:id="rId8" imgW="596880" imgH="203040" progId="Equation.DSMT4">
                  <p:embed/>
                </p:oleObj>
              </mc:Choice>
              <mc:Fallback>
                <p:oleObj name="Equation" r:id="rId8" imgW="596880" imgH="203040" progId="Equation.DSMT4">
                  <p:embed/>
                  <p:pic>
                    <p:nvPicPr>
                      <p:cNvPr id="40" name="Object 39">
                        <a:extLst>
                          <a:ext uri="{FF2B5EF4-FFF2-40B4-BE49-F238E27FC236}">
                            <a16:creationId xmlns:a16="http://schemas.microsoft.com/office/drawing/2014/main" xmlns="" id="{049F3A44-0833-4771-A6C5-05FBF6C5C118}"/>
                          </a:ext>
                        </a:extLst>
                      </p:cNvPr>
                      <p:cNvPicPr>
                        <a:picLocks noChangeAspect="1" noChangeArrowheads="1"/>
                      </p:cNvPicPr>
                      <p:nvPr/>
                    </p:nvPicPr>
                    <p:blipFill>
                      <a:blip r:embed="rId9"/>
                      <a:srcRect/>
                      <a:stretch>
                        <a:fillRect/>
                      </a:stretch>
                    </p:blipFill>
                    <p:spPr bwMode="auto">
                      <a:xfrm>
                        <a:off x="1732744" y="2554954"/>
                        <a:ext cx="1474788" cy="461962"/>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xmlns="" id="{DFBD2C57-882D-4E3F-BC4F-1ABC611C33BD}"/>
              </a:ext>
            </a:extLst>
          </p:cNvPr>
          <p:cNvSpPr txBox="1"/>
          <p:nvPr/>
        </p:nvSpPr>
        <p:spPr>
          <a:xfrm>
            <a:off x="1732744" y="3581955"/>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5" name="Group 24">
            <a:extLst>
              <a:ext uri="{FF2B5EF4-FFF2-40B4-BE49-F238E27FC236}">
                <a16:creationId xmlns:a16="http://schemas.microsoft.com/office/drawing/2014/main" xmlns="" id="{75D8A324-B5BE-4F02-9067-EF1F5E9CB20C}"/>
              </a:ext>
            </a:extLst>
          </p:cNvPr>
          <p:cNvGrpSpPr/>
          <p:nvPr/>
        </p:nvGrpSpPr>
        <p:grpSpPr>
          <a:xfrm>
            <a:off x="659824" y="5160186"/>
            <a:ext cx="11410343" cy="1391728"/>
            <a:chOff x="1576390" y="309906"/>
            <a:chExt cx="11410343" cy="1391728"/>
          </a:xfrm>
        </p:grpSpPr>
        <p:sp>
          <p:nvSpPr>
            <p:cNvPr id="26" name="TextBox 25">
              <a:extLst>
                <a:ext uri="{FF2B5EF4-FFF2-40B4-BE49-F238E27FC236}">
                  <a16:creationId xmlns:a16="http://schemas.microsoft.com/office/drawing/2014/main" xmlns="" id="{F613F2DE-70C8-4468-A77B-D1B197596C6C}"/>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Trong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Thì AD là tia phân giác của góc BAC. </a:t>
              </a:r>
              <a:endParaRPr lang="vi-VN">
                <a:latin typeface="Arial" panose="020B0604020202020204" pitchFamily="34" charset="0"/>
                <a:cs typeface="Arial" panose="020B0604020202020204" pitchFamily="34" charset="0"/>
              </a:endParaRPr>
            </a:p>
          </p:txBody>
        </p:sp>
        <p:graphicFrame>
          <p:nvGraphicFramePr>
            <p:cNvPr id="27" name="Object 26">
              <a:extLst>
                <a:ext uri="{FF2B5EF4-FFF2-40B4-BE49-F238E27FC236}">
                  <a16:creationId xmlns:a16="http://schemas.microsoft.com/office/drawing/2014/main" xmlns="" id="{B4F2590C-6FCE-45D3-81FF-8A10CAC3E58F}"/>
                </a:ext>
              </a:extLst>
            </p:cNvPr>
            <p:cNvGraphicFramePr>
              <a:graphicFrameLocks noChangeAspect="1"/>
            </p:cNvGraphicFramePr>
            <p:nvPr>
              <p:extLst>
                <p:ext uri="{D42A27DB-BD31-4B8C-83A1-F6EECF244321}">
                  <p14:modId xmlns:p14="http://schemas.microsoft.com/office/powerpoint/2010/main" val="2490473322"/>
                </p:ext>
              </p:extLst>
            </p:nvPr>
          </p:nvGraphicFramePr>
          <p:xfrm>
            <a:off x="10579291" y="309906"/>
            <a:ext cx="1678936" cy="984204"/>
          </p:xfrm>
          <a:graphic>
            <a:graphicData uri="http://schemas.openxmlformats.org/presentationml/2006/ole">
              <mc:AlternateContent xmlns:mc="http://schemas.openxmlformats.org/markup-compatibility/2006">
                <mc:Choice xmlns:v="urn:schemas-microsoft-com:vml" Requires="v">
                  <p:oleObj spid="_x0000_s20505" name="Equation" r:id="rId10" imgW="736560" imgH="431640" progId="Equation.DSMT4">
                    <p:embed/>
                  </p:oleObj>
                </mc:Choice>
                <mc:Fallback>
                  <p:oleObj name="Equation" r:id="rId10" imgW="736560" imgH="431640" progId="Equation.DSMT4">
                    <p:embed/>
                    <p:pic>
                      <p:nvPicPr>
                        <p:cNvPr id="3" name="Object 2">
                          <a:extLst>
                            <a:ext uri="{FF2B5EF4-FFF2-40B4-BE49-F238E27FC236}">
                              <a16:creationId xmlns:a16="http://schemas.microsoft.com/office/drawing/2014/main" xmlns="" id="{8B225B02-A0B6-4658-8A7F-6476FAAB18CC}"/>
                            </a:ext>
                          </a:extLst>
                        </p:cNvPr>
                        <p:cNvPicPr/>
                        <p:nvPr/>
                      </p:nvPicPr>
                      <p:blipFill>
                        <a:blip r:embed="rId11"/>
                        <a:stretch>
                          <a:fillRect/>
                        </a:stretch>
                      </p:blipFill>
                      <p:spPr>
                        <a:xfrm>
                          <a:off x="10579291" y="309906"/>
                          <a:ext cx="1678936" cy="984204"/>
                        </a:xfrm>
                        <a:prstGeom prst="rect">
                          <a:avLst/>
                        </a:prstGeom>
                      </p:spPr>
                    </p:pic>
                  </p:oleObj>
                </mc:Fallback>
              </mc:AlternateContent>
            </a:graphicData>
          </a:graphic>
        </p:graphicFrame>
      </p:grpSp>
    </p:spTree>
    <p:extLst>
      <p:ext uri="{BB962C8B-B14F-4D97-AF65-F5344CB8AC3E}">
        <p14:creationId xmlns:p14="http://schemas.microsoft.com/office/powerpoint/2010/main" val="13219085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D015BEE-A550-4430-B4B0-0EEEECAAB637}"/>
              </a:ext>
            </a:extLst>
          </p:cNvPr>
          <p:cNvSpPr>
            <a:spLocks noGrp="1"/>
          </p:cNvSpPr>
          <p:nvPr>
            <p:ph type="title"/>
          </p:nvPr>
        </p:nvSpPr>
        <p:spPr>
          <a:xfrm>
            <a:off x="8864906" y="75876"/>
            <a:ext cx="6939202" cy="601440"/>
          </a:xfrm>
        </p:spPr>
        <p:txBody>
          <a:bodyPr/>
          <a:lstStyle/>
          <a:p>
            <a:r>
              <a:rPr lang="en-US"/>
              <a:t>TỔNG HỢP KIẾN THỨC</a:t>
            </a:r>
            <a:endParaRPr lang="vi-VN"/>
          </a:p>
        </p:txBody>
      </p:sp>
      <p:graphicFrame>
        <p:nvGraphicFramePr>
          <p:cNvPr id="5" name="Table 4">
            <a:extLst>
              <a:ext uri="{FF2B5EF4-FFF2-40B4-BE49-F238E27FC236}">
                <a16:creationId xmlns:a16="http://schemas.microsoft.com/office/drawing/2014/main" xmlns="" id="{F4EE0FAC-8B3E-40B1-AAE2-9840315AECDE}"/>
              </a:ext>
            </a:extLst>
          </p:cNvPr>
          <p:cNvGraphicFramePr>
            <a:graphicFrameLocks noGrp="1"/>
          </p:cNvGraphicFramePr>
          <p:nvPr>
            <p:extLst>
              <p:ext uri="{D42A27DB-BD31-4B8C-83A1-F6EECF244321}">
                <p14:modId xmlns:p14="http://schemas.microsoft.com/office/powerpoint/2010/main" val="346365358"/>
              </p:ext>
            </p:extLst>
          </p:nvPr>
        </p:nvGraphicFramePr>
        <p:xfrm>
          <a:off x="0" y="1181509"/>
          <a:ext cx="10527853" cy="3890230"/>
        </p:xfrm>
        <a:graphic>
          <a:graphicData uri="http://schemas.openxmlformats.org/drawingml/2006/table">
            <a:tbl>
              <a:tblPr firstRow="1" firstCol="1" bandRow="1">
                <a:tableStyleId>{5940675A-B579-460E-94D1-54222C63F5DA}</a:tableStyleId>
              </a:tblPr>
              <a:tblGrid>
                <a:gridCol w="1658876">
                  <a:extLst>
                    <a:ext uri="{9D8B030D-6E8A-4147-A177-3AD203B41FA5}">
                      <a16:colId xmlns:a16="http://schemas.microsoft.com/office/drawing/2014/main" xmlns="" val="3802123892"/>
                    </a:ext>
                  </a:extLst>
                </a:gridCol>
                <a:gridCol w="8868977">
                  <a:extLst>
                    <a:ext uri="{9D8B030D-6E8A-4147-A177-3AD203B41FA5}">
                      <a16:colId xmlns:a16="http://schemas.microsoft.com/office/drawing/2014/main" xmlns="" val="2154762071"/>
                    </a:ext>
                  </a:extLst>
                </a:gridCol>
              </a:tblGrid>
              <a:tr h="1201005">
                <a:tc>
                  <a:txBody>
                    <a:bodyPr/>
                    <a:lstStyle/>
                    <a:p>
                      <a:pPr algn="ctr">
                        <a:lnSpc>
                          <a:spcPct val="107000"/>
                        </a:lnSpc>
                        <a:spcAft>
                          <a:spcPts val="800"/>
                        </a:spcAft>
                      </a:pPr>
                      <a:r>
                        <a:rPr lang="en-US" sz="3000" b="1" dirty="0">
                          <a:solidFill>
                            <a:srgbClr val="090C26"/>
                          </a:solidFill>
                          <a:effectLst/>
                        </a:rPr>
                        <a:t>GT</a:t>
                      </a:r>
                      <a:endParaRPr lang="vi-VN" sz="3000" b="1" dirty="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553368">
                <a:tc>
                  <a:txBody>
                    <a:bodyPr/>
                    <a:lstStyle/>
                    <a:p>
                      <a:pPr algn="ctr">
                        <a:lnSpc>
                          <a:spcPct val="107000"/>
                        </a:lnSpc>
                        <a:spcAft>
                          <a:spcPts val="800"/>
                        </a:spcAft>
                      </a:pPr>
                      <a:r>
                        <a:rPr lang="en-US" sz="3000" b="1" dirty="0">
                          <a:solidFill>
                            <a:srgbClr val="090C26"/>
                          </a:solidFill>
                          <a:effectLst/>
                        </a:rPr>
                        <a:t>KL</a:t>
                      </a:r>
                      <a:endParaRPr lang="vi-VN" sz="3000" b="1" dirty="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vi-VN" sz="2800" b="0" dirty="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a)</a:t>
                      </a:r>
                    </a:p>
                    <a:p>
                      <a:pPr algn="just">
                        <a:lnSpc>
                          <a:spcPct val="107000"/>
                        </a:lnSpc>
                        <a:spcAft>
                          <a:spcPts val="800"/>
                        </a:spcAft>
                      </a:pPr>
                      <a:endParaRPr lang="vi-VN" sz="2800" b="0" dirty="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dirty="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b)</a:t>
                      </a:r>
                    </a:p>
                    <a:p>
                      <a:pPr algn="just">
                        <a:lnSpc>
                          <a:spcPct val="107000"/>
                        </a:lnSpc>
                        <a:spcAft>
                          <a:spcPts val="800"/>
                        </a:spcAft>
                      </a:pPr>
                      <a:endParaRPr lang="en-US" sz="2800" b="0" dirty="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dirty="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c)</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6" name="Object 5">
            <a:extLst>
              <a:ext uri="{FF2B5EF4-FFF2-40B4-BE49-F238E27FC236}">
                <a16:creationId xmlns:a16="http://schemas.microsoft.com/office/drawing/2014/main" xmlns="" id="{8DE95459-C475-4727-9BB7-5FB235109643}"/>
              </a:ext>
            </a:extLst>
          </p:cNvPr>
          <p:cNvGraphicFramePr>
            <a:graphicFrameLocks noChangeAspect="1"/>
          </p:cNvGraphicFramePr>
          <p:nvPr>
            <p:extLst>
              <p:ext uri="{D42A27DB-BD31-4B8C-83A1-F6EECF244321}">
                <p14:modId xmlns:p14="http://schemas.microsoft.com/office/powerpoint/2010/main" val="522854203"/>
              </p:ext>
            </p:extLst>
          </p:nvPr>
        </p:nvGraphicFramePr>
        <p:xfrm>
          <a:off x="1992826" y="1249926"/>
          <a:ext cx="1158742" cy="439036"/>
        </p:xfrm>
        <a:graphic>
          <a:graphicData uri="http://schemas.openxmlformats.org/presentationml/2006/ole">
            <mc:AlternateContent xmlns:mc="http://schemas.openxmlformats.org/markup-compatibility/2006">
              <mc:Choice xmlns:v="urn:schemas-microsoft-com:vml" Requires="v">
                <p:oleObj spid="_x0000_s21546" name="Equation" r:id="rId4" imgW="1173688" imgH="444976" progId="Equation.DSMT4">
                  <p:embed/>
                </p:oleObj>
              </mc:Choice>
              <mc:Fallback>
                <p:oleObj name="Equation" r:id="rId4" imgW="1173688" imgH="444976" progId="Equation.DSMT4">
                  <p:embed/>
                  <p:pic>
                    <p:nvPicPr>
                      <p:cNvPr id="17" name="Object 16">
                        <a:extLst>
                          <a:ext uri="{FF2B5EF4-FFF2-40B4-BE49-F238E27FC236}">
                            <a16:creationId xmlns:a16="http://schemas.microsoft.com/office/drawing/2014/main" xmlns="" id="{C58CE3F5-84AD-4E5D-8D95-EEFE60DBE027}"/>
                          </a:ext>
                        </a:extLst>
                      </p:cNvPr>
                      <p:cNvPicPr/>
                      <p:nvPr/>
                    </p:nvPicPr>
                    <p:blipFill>
                      <a:blip r:embed="rId5"/>
                      <a:stretch>
                        <a:fillRect/>
                      </a:stretch>
                    </p:blipFill>
                    <p:spPr>
                      <a:xfrm>
                        <a:off x="1992826" y="1249926"/>
                        <a:ext cx="1158742" cy="43903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74464102-8231-491B-BB59-F6B268B6C582}"/>
              </a:ext>
            </a:extLst>
          </p:cNvPr>
          <p:cNvSpPr txBox="1"/>
          <p:nvPr/>
        </p:nvSpPr>
        <p:spPr>
          <a:xfrm>
            <a:off x="1939860" y="1747557"/>
            <a:ext cx="8828224" cy="553998"/>
          </a:xfrm>
          <a:prstGeom prst="rect">
            <a:avLst/>
          </a:prstGeom>
          <a:noFill/>
        </p:spPr>
        <p:txBody>
          <a:bodyPr wrap="square">
            <a:spAutoFit/>
          </a:bodyPr>
          <a:lstStyle/>
          <a:p>
            <a:r>
              <a:rPr lang="en-US" sz="3000">
                <a:solidFill>
                  <a:srgbClr val="090C26"/>
                </a:solidFill>
                <a:latin typeface="Arial" panose="020B0604020202020204" pitchFamily="34" charset="0"/>
                <a:cs typeface="Arial" panose="020B0604020202020204" pitchFamily="34" charset="0"/>
              </a:rPr>
              <a:t>AD, BE, CF là 3 đường phân giác của tam giác</a:t>
            </a:r>
            <a:endParaRPr lang="vi-VN" sz="3000">
              <a:solidFill>
                <a:srgbClr val="090C26"/>
              </a:solidFill>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xmlns="" id="{A5DF2545-167E-4286-91BF-053D032A18F7}"/>
              </a:ext>
            </a:extLst>
          </p:cNvPr>
          <p:cNvGraphicFramePr>
            <a:graphicFrameLocks noChangeAspect="1"/>
          </p:cNvGraphicFramePr>
          <p:nvPr>
            <p:extLst>
              <p:ext uri="{D42A27DB-BD31-4B8C-83A1-F6EECF244321}">
                <p14:modId xmlns:p14="http://schemas.microsoft.com/office/powerpoint/2010/main" val="1882928933"/>
              </p:ext>
            </p:extLst>
          </p:nvPr>
        </p:nvGraphicFramePr>
        <p:xfrm>
          <a:off x="2183895" y="3436464"/>
          <a:ext cx="2543511" cy="950322"/>
        </p:xfrm>
        <a:graphic>
          <a:graphicData uri="http://schemas.openxmlformats.org/presentationml/2006/ole">
            <mc:AlternateContent xmlns:mc="http://schemas.openxmlformats.org/markup-compatibility/2006">
              <mc:Choice xmlns:v="urn:schemas-microsoft-com:vml" Requires="v">
                <p:oleObj spid="_x0000_s21547" name="Equation" r:id="rId6" imgW="1155600" imgH="431640" progId="Equation.DSMT4">
                  <p:embed/>
                </p:oleObj>
              </mc:Choice>
              <mc:Fallback>
                <p:oleObj name="Equation" r:id="rId6" imgW="1155600" imgH="431640" progId="Equation.DSMT4">
                  <p:embed/>
                  <p:pic>
                    <p:nvPicPr>
                      <p:cNvPr id="22" name="Object 21">
                        <a:extLst>
                          <a:ext uri="{FF2B5EF4-FFF2-40B4-BE49-F238E27FC236}">
                            <a16:creationId xmlns:a16="http://schemas.microsoft.com/office/drawing/2014/main" xmlns="" id="{B3E48CED-75DB-435A-9FD2-EFD61FC917BA}"/>
                          </a:ext>
                        </a:extLst>
                      </p:cNvPr>
                      <p:cNvPicPr/>
                      <p:nvPr/>
                    </p:nvPicPr>
                    <p:blipFill>
                      <a:blip r:embed="rId7"/>
                      <a:stretch>
                        <a:fillRect/>
                      </a:stretch>
                    </p:blipFill>
                    <p:spPr>
                      <a:xfrm>
                        <a:off x="2183895" y="3436464"/>
                        <a:ext cx="2543511" cy="9503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6D04BF0-B135-4109-B022-CD5642C522AF}"/>
              </a:ext>
            </a:extLst>
          </p:cNvPr>
          <p:cNvGraphicFramePr>
            <a:graphicFrameLocks noChangeAspect="1"/>
          </p:cNvGraphicFramePr>
          <p:nvPr>
            <p:extLst>
              <p:ext uri="{D42A27DB-BD31-4B8C-83A1-F6EECF244321}">
                <p14:modId xmlns:p14="http://schemas.microsoft.com/office/powerpoint/2010/main" val="2764391925"/>
              </p:ext>
            </p:extLst>
          </p:nvPr>
        </p:nvGraphicFramePr>
        <p:xfrm>
          <a:off x="2263775" y="2398239"/>
          <a:ext cx="1776413" cy="958850"/>
        </p:xfrm>
        <a:graphic>
          <a:graphicData uri="http://schemas.openxmlformats.org/presentationml/2006/ole">
            <mc:AlternateContent xmlns:mc="http://schemas.openxmlformats.org/markup-compatibility/2006">
              <mc:Choice xmlns:v="urn:schemas-microsoft-com:vml" Requires="v">
                <p:oleObj spid="_x0000_s21548" name="Equation" r:id="rId8" imgW="799920" imgH="431640" progId="Equation.DSMT4">
                  <p:embed/>
                </p:oleObj>
              </mc:Choice>
              <mc:Fallback>
                <p:oleObj name="Equation" r:id="rId8" imgW="799920" imgH="431640" progId="Equation.DSMT4">
                  <p:embed/>
                  <p:pic>
                    <p:nvPicPr>
                      <p:cNvPr id="0" name=""/>
                      <p:cNvPicPr/>
                      <p:nvPr/>
                    </p:nvPicPr>
                    <p:blipFill>
                      <a:blip r:embed="rId9"/>
                      <a:stretch>
                        <a:fillRect/>
                      </a:stretch>
                    </p:blipFill>
                    <p:spPr>
                      <a:xfrm>
                        <a:off x="2263775" y="2398239"/>
                        <a:ext cx="1776413" cy="958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F8BBCB25-C087-43A7-B5AE-05819337DDA2}"/>
              </a:ext>
            </a:extLst>
          </p:cNvPr>
          <p:cNvGraphicFramePr>
            <a:graphicFrameLocks noChangeAspect="1"/>
          </p:cNvGraphicFramePr>
          <p:nvPr>
            <p:extLst>
              <p:ext uri="{D42A27DB-BD31-4B8C-83A1-F6EECF244321}">
                <p14:modId xmlns:p14="http://schemas.microsoft.com/office/powerpoint/2010/main" val="3400254579"/>
              </p:ext>
            </p:extLst>
          </p:nvPr>
        </p:nvGraphicFramePr>
        <p:xfrm>
          <a:off x="5736186" y="2437335"/>
          <a:ext cx="1689100" cy="957262"/>
        </p:xfrm>
        <a:graphic>
          <a:graphicData uri="http://schemas.openxmlformats.org/presentationml/2006/ole">
            <mc:AlternateContent xmlns:mc="http://schemas.openxmlformats.org/markup-compatibility/2006">
              <mc:Choice xmlns:v="urn:schemas-microsoft-com:vml" Requires="v">
                <p:oleObj spid="_x0000_s21549" name="Equation" r:id="rId10" imgW="761760" imgH="431640" progId="Equation.DSMT4">
                  <p:embed/>
                </p:oleObj>
              </mc:Choice>
              <mc:Fallback>
                <p:oleObj name="Equation" r:id="rId10" imgW="761760" imgH="431640" progId="Equation.DSMT4">
                  <p:embed/>
                  <p:pic>
                    <p:nvPicPr>
                      <p:cNvPr id="0" name=""/>
                      <p:cNvPicPr/>
                      <p:nvPr/>
                    </p:nvPicPr>
                    <p:blipFill>
                      <a:blip r:embed="rId11"/>
                      <a:stretch>
                        <a:fillRect/>
                      </a:stretch>
                    </p:blipFill>
                    <p:spPr>
                      <a:xfrm>
                        <a:off x="5736186" y="2437335"/>
                        <a:ext cx="1689100" cy="9572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DBE93FAB-4AD8-453A-B2D7-966842010148}"/>
              </a:ext>
            </a:extLst>
          </p:cNvPr>
          <p:cNvGraphicFramePr>
            <a:graphicFrameLocks noChangeAspect="1"/>
          </p:cNvGraphicFramePr>
          <p:nvPr>
            <p:extLst>
              <p:ext uri="{D42A27DB-BD31-4B8C-83A1-F6EECF244321}">
                <p14:modId xmlns:p14="http://schemas.microsoft.com/office/powerpoint/2010/main" val="3459077751"/>
              </p:ext>
            </p:extLst>
          </p:nvPr>
        </p:nvGraphicFramePr>
        <p:xfrm>
          <a:off x="3903663" y="2398239"/>
          <a:ext cx="1687512" cy="958850"/>
        </p:xfrm>
        <a:graphic>
          <a:graphicData uri="http://schemas.openxmlformats.org/presentationml/2006/ole">
            <mc:AlternateContent xmlns:mc="http://schemas.openxmlformats.org/markup-compatibility/2006">
              <mc:Choice xmlns:v="urn:schemas-microsoft-com:vml" Requires="v">
                <p:oleObj spid="_x0000_s21550" name="Equation" r:id="rId12" imgW="761760" imgH="431640" progId="Equation.DSMT4">
                  <p:embed/>
                </p:oleObj>
              </mc:Choice>
              <mc:Fallback>
                <p:oleObj name="Equation" r:id="rId12" imgW="761760" imgH="431640" progId="Equation.DSMT4">
                  <p:embed/>
                  <p:pic>
                    <p:nvPicPr>
                      <p:cNvPr id="0" name=""/>
                      <p:cNvPicPr/>
                      <p:nvPr/>
                    </p:nvPicPr>
                    <p:blipFill>
                      <a:blip r:embed="rId13"/>
                      <a:stretch>
                        <a:fillRect/>
                      </a:stretch>
                    </p:blipFill>
                    <p:spPr>
                      <a:xfrm>
                        <a:off x="3903663" y="2398239"/>
                        <a:ext cx="1687512" cy="9588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F5810D49-2C35-46C3-AD38-15D28F3EEA5C}"/>
              </a:ext>
            </a:extLst>
          </p:cNvPr>
          <p:cNvSpPr txBox="1"/>
          <p:nvPr/>
        </p:nvSpPr>
        <p:spPr>
          <a:xfrm>
            <a:off x="2143355" y="4624647"/>
            <a:ext cx="7315200" cy="553998"/>
          </a:xfrm>
          <a:prstGeom prst="rect">
            <a:avLst/>
          </a:prstGeom>
          <a:noFill/>
        </p:spPr>
        <p:txBody>
          <a:bodyPr wrap="square">
            <a:spAutoFit/>
          </a:bodyPr>
          <a:lstStyle/>
          <a:p>
            <a:r>
              <a:rPr lang="en-US" sz="3000">
                <a:solidFill>
                  <a:srgbClr val="090C26"/>
                </a:solidFill>
                <a:effectLst/>
                <a:latin typeface="Arial" panose="020B0604020202020204" pitchFamily="34" charset="0"/>
                <a:ea typeface="Calibri" panose="020F0502020204030204" pitchFamily="34" charset="0"/>
                <a:cs typeface="Arial" panose="020B0604020202020204" pitchFamily="34" charset="0"/>
              </a:rPr>
              <a:t>Nếu AB&lt; AC thì DB &lt; DC</a:t>
            </a:r>
            <a:endParaRPr lang="vi-VN" sz="3000">
              <a:solidFill>
                <a:srgbClr val="090C26"/>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xmlns="" id="{8E6FB966-EA0D-4B49-B656-F504C2391720}"/>
              </a:ext>
            </a:extLst>
          </p:cNvPr>
          <p:cNvSpPr txBox="1"/>
          <p:nvPr/>
        </p:nvSpPr>
        <p:spPr>
          <a:xfrm>
            <a:off x="535192" y="379242"/>
            <a:ext cx="2112473"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1. Thuận</a:t>
            </a:r>
            <a:endParaRPr lang="vi-VN" sz="3000" b="1">
              <a:solidFill>
                <a:srgbClr val="FF0000"/>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xmlns="" id="{99A53A0D-519D-4856-B9E5-E6891B992E81}"/>
              </a:ext>
            </a:extLst>
          </p:cNvPr>
          <p:cNvSpPr txBox="1"/>
          <p:nvPr/>
        </p:nvSpPr>
        <p:spPr>
          <a:xfrm>
            <a:off x="512459" y="5178645"/>
            <a:ext cx="1728582" cy="553998"/>
          </a:xfrm>
          <a:prstGeom prst="rect">
            <a:avLst/>
          </a:prstGeom>
          <a:noFill/>
        </p:spPr>
        <p:txBody>
          <a:bodyPr wrap="square">
            <a:spAutoFit/>
          </a:bodyPr>
          <a:lstStyle/>
          <a:p>
            <a:r>
              <a:rPr lang="en-US" sz="3000" b="1">
                <a:solidFill>
                  <a:srgbClr val="FF0000"/>
                </a:solidFill>
                <a:latin typeface="Arial" panose="020B0604020202020204" pitchFamily="34" charset="0"/>
                <a:ea typeface="Calibri" panose="020F0502020204030204" pitchFamily="34" charset="0"/>
                <a:cs typeface="Arial" panose="020B0604020202020204" pitchFamily="34" charset="0"/>
              </a:rPr>
              <a:t>2</a:t>
            </a:r>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 Đảo</a:t>
            </a:r>
            <a:endParaRPr lang="vi-VN" sz="3000" b="1">
              <a:solidFill>
                <a:srgbClr val="FF0000"/>
              </a:solidFill>
              <a:latin typeface="Arial" panose="020B0604020202020204" pitchFamily="34" charset="0"/>
              <a:cs typeface="Arial" panose="020B0604020202020204" pitchFamily="34" charset="0"/>
            </a:endParaRPr>
          </a:p>
        </p:txBody>
      </p:sp>
      <p:graphicFrame>
        <p:nvGraphicFramePr>
          <p:cNvPr id="17" name="Table 16">
            <a:extLst>
              <a:ext uri="{FF2B5EF4-FFF2-40B4-BE49-F238E27FC236}">
                <a16:creationId xmlns:a16="http://schemas.microsoft.com/office/drawing/2014/main" xmlns="" id="{C50C9009-60E7-4E00-97D6-1D683A35E08C}"/>
              </a:ext>
            </a:extLst>
          </p:cNvPr>
          <p:cNvGraphicFramePr>
            <a:graphicFrameLocks noGrp="1"/>
          </p:cNvGraphicFramePr>
          <p:nvPr>
            <p:extLst>
              <p:ext uri="{D42A27DB-BD31-4B8C-83A1-F6EECF244321}">
                <p14:modId xmlns:p14="http://schemas.microsoft.com/office/powerpoint/2010/main" val="229333572"/>
              </p:ext>
            </p:extLst>
          </p:nvPr>
        </p:nvGraphicFramePr>
        <p:xfrm>
          <a:off x="497746" y="5848230"/>
          <a:ext cx="6655376" cy="2653865"/>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xmlns="" val="3802123892"/>
                    </a:ext>
                  </a:extLst>
                </a:gridCol>
                <a:gridCol w="5606687">
                  <a:extLst>
                    <a:ext uri="{9D8B030D-6E8A-4147-A177-3AD203B41FA5}">
                      <a16:colId xmlns:a16="http://schemas.microsoft.com/office/drawing/2014/main" xmlns=""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18" name="Object 17">
            <a:extLst>
              <a:ext uri="{FF2B5EF4-FFF2-40B4-BE49-F238E27FC236}">
                <a16:creationId xmlns:a16="http://schemas.microsoft.com/office/drawing/2014/main" xmlns="" id="{DC16D97B-2FBA-4693-87C1-DA056A852C8E}"/>
              </a:ext>
            </a:extLst>
          </p:cNvPr>
          <p:cNvGraphicFramePr>
            <a:graphicFrameLocks noChangeAspect="1"/>
          </p:cNvGraphicFramePr>
          <p:nvPr>
            <p:extLst>
              <p:ext uri="{D42A27DB-BD31-4B8C-83A1-F6EECF244321}">
                <p14:modId xmlns:p14="http://schemas.microsoft.com/office/powerpoint/2010/main" val="1825434015"/>
              </p:ext>
            </p:extLst>
          </p:nvPr>
        </p:nvGraphicFramePr>
        <p:xfrm>
          <a:off x="1654312" y="5968035"/>
          <a:ext cx="1173458" cy="444011"/>
        </p:xfrm>
        <a:graphic>
          <a:graphicData uri="http://schemas.openxmlformats.org/presentationml/2006/ole">
            <mc:AlternateContent xmlns:mc="http://schemas.openxmlformats.org/markup-compatibility/2006">
              <mc:Choice xmlns:v="urn:schemas-microsoft-com:vml" Requires="v">
                <p:oleObj spid="_x0000_s21551" name="Equation" r:id="rId14" imgW="469696" imgH="177723" progId="Equation.DSMT4">
                  <p:embed/>
                </p:oleObj>
              </mc:Choice>
              <mc:Fallback>
                <p:oleObj name="Equation" r:id="rId14" imgW="469696" imgH="177723" progId="Equation.DSMT4">
                  <p:embed/>
                  <p:pic>
                    <p:nvPicPr>
                      <p:cNvPr id="16" name="Object 15">
                        <a:extLst>
                          <a:ext uri="{FF2B5EF4-FFF2-40B4-BE49-F238E27FC236}">
                            <a16:creationId xmlns:a16="http://schemas.microsoft.com/office/drawing/2014/main" xmlns="" id="{B98828F8-DEF5-4508-AC18-28B6AD84079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4312" y="5968035"/>
                        <a:ext cx="1173458" cy="444011"/>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xmlns="" id="{54770536-4E1F-438F-9245-E565C6947894}"/>
              </a:ext>
            </a:extLst>
          </p:cNvPr>
          <p:cNvGraphicFramePr>
            <a:graphicFrameLocks noChangeAspect="1"/>
          </p:cNvGraphicFramePr>
          <p:nvPr>
            <p:extLst>
              <p:ext uri="{D42A27DB-BD31-4B8C-83A1-F6EECF244321}">
                <p14:modId xmlns:p14="http://schemas.microsoft.com/office/powerpoint/2010/main" val="4137099470"/>
              </p:ext>
            </p:extLst>
          </p:nvPr>
        </p:nvGraphicFramePr>
        <p:xfrm>
          <a:off x="3063520" y="6431303"/>
          <a:ext cx="1666815" cy="977098"/>
        </p:xfrm>
        <a:graphic>
          <a:graphicData uri="http://schemas.openxmlformats.org/presentationml/2006/ole">
            <mc:AlternateContent xmlns:mc="http://schemas.openxmlformats.org/markup-compatibility/2006">
              <mc:Choice xmlns:v="urn:schemas-microsoft-com:vml" Requires="v">
                <p:oleObj spid="_x0000_s21552" name="Equation" r:id="rId16" imgW="736600" imgH="431800" progId="Equation.DSMT4">
                  <p:embed/>
                </p:oleObj>
              </mc:Choice>
              <mc:Fallback>
                <p:oleObj name="Equation" r:id="rId16" imgW="736600" imgH="431800" progId="Equation.DSMT4">
                  <p:embed/>
                  <p:pic>
                    <p:nvPicPr>
                      <p:cNvPr id="18" name="Object 17">
                        <a:extLst>
                          <a:ext uri="{FF2B5EF4-FFF2-40B4-BE49-F238E27FC236}">
                            <a16:creationId xmlns:a16="http://schemas.microsoft.com/office/drawing/2014/main" xmlns="" id="{23B68D48-EB03-456F-9AE8-C378E0721F4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3520" y="6431303"/>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xmlns="" id="{827775C0-E4D4-4A97-B6C2-6909113F9188}"/>
              </a:ext>
            </a:extLst>
          </p:cNvPr>
          <p:cNvGraphicFramePr>
            <a:graphicFrameLocks noChangeAspect="1"/>
          </p:cNvGraphicFramePr>
          <p:nvPr>
            <p:extLst>
              <p:ext uri="{D42A27DB-BD31-4B8C-83A1-F6EECF244321}">
                <p14:modId xmlns:p14="http://schemas.microsoft.com/office/powerpoint/2010/main" val="2173774428"/>
              </p:ext>
            </p:extLst>
          </p:nvPr>
        </p:nvGraphicFramePr>
        <p:xfrm>
          <a:off x="1503647" y="6702184"/>
          <a:ext cx="1474788" cy="461962"/>
        </p:xfrm>
        <a:graphic>
          <a:graphicData uri="http://schemas.openxmlformats.org/presentationml/2006/ole">
            <mc:AlternateContent xmlns:mc="http://schemas.openxmlformats.org/markup-compatibility/2006">
              <mc:Choice xmlns:v="urn:schemas-microsoft-com:vml" Requires="v">
                <p:oleObj spid="_x0000_s21553" name="Equation" r:id="rId18" imgW="596880" imgH="203040" progId="Equation.DSMT4">
                  <p:embed/>
                </p:oleObj>
              </mc:Choice>
              <mc:Fallback>
                <p:oleObj name="Equation" r:id="rId18" imgW="596880" imgH="203040" progId="Equation.DSMT4">
                  <p:embed/>
                  <p:pic>
                    <p:nvPicPr>
                      <p:cNvPr id="23" name="Object 22">
                        <a:extLst>
                          <a:ext uri="{FF2B5EF4-FFF2-40B4-BE49-F238E27FC236}">
                            <a16:creationId xmlns:a16="http://schemas.microsoft.com/office/drawing/2014/main" xmlns="" id="{B17CAB48-4A8E-4E52-B41E-472E0DB35555}"/>
                          </a:ext>
                        </a:extLst>
                      </p:cNvPr>
                      <p:cNvPicPr>
                        <a:picLocks noChangeAspect="1" noChangeArrowheads="1"/>
                      </p:cNvPicPr>
                      <p:nvPr/>
                    </p:nvPicPr>
                    <p:blipFill>
                      <a:blip r:embed="rId19"/>
                      <a:srcRect/>
                      <a:stretch>
                        <a:fillRect/>
                      </a:stretch>
                    </p:blipFill>
                    <p:spPr bwMode="auto">
                      <a:xfrm>
                        <a:off x="1503647" y="6702184"/>
                        <a:ext cx="1474788" cy="461962"/>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xmlns="" id="{5129C711-1A99-44EB-8B87-A5D4306CA26D}"/>
              </a:ext>
            </a:extLst>
          </p:cNvPr>
          <p:cNvSpPr txBox="1"/>
          <p:nvPr/>
        </p:nvSpPr>
        <p:spPr>
          <a:xfrm>
            <a:off x="1503647" y="7530658"/>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3235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par>
                                <p:cTn id="73" presetID="10" presetClass="entr" presetSubtype="0" fill="hold" nodeType="with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P spid="15" grpId="0"/>
      <p:bldP spid="16"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151A8B-0015-4EF6-BE34-F215E3276724}"/>
              </a:ext>
            </a:extLst>
          </p:cNvPr>
          <p:cNvSpPr>
            <a:spLocks noGrp="1"/>
          </p:cNvSpPr>
          <p:nvPr>
            <p:ph type="title"/>
          </p:nvPr>
        </p:nvSpPr>
        <p:spPr>
          <a:xfrm>
            <a:off x="348701" y="104683"/>
            <a:ext cx="7594295" cy="601440"/>
          </a:xfrm>
        </p:spPr>
        <p:txBody>
          <a:bodyPr/>
          <a:lstStyle/>
          <a:p>
            <a:r>
              <a:rPr lang="en-US"/>
              <a:t>2. Luyện tập – củng cố</a:t>
            </a:r>
            <a:endParaRPr lang="vi-VN"/>
          </a:p>
        </p:txBody>
      </p:sp>
      <p:sp>
        <p:nvSpPr>
          <p:cNvPr id="3" name="TextBox 2">
            <a:extLst>
              <a:ext uri="{FF2B5EF4-FFF2-40B4-BE49-F238E27FC236}">
                <a16:creationId xmlns:a16="http://schemas.microsoft.com/office/drawing/2014/main" xmlns="" id="{3D3E2535-3A77-489C-8C94-D06D3A732ECE}"/>
              </a:ext>
            </a:extLst>
          </p:cNvPr>
          <p:cNvSpPr txBox="1"/>
          <p:nvPr/>
        </p:nvSpPr>
        <p:spPr>
          <a:xfrm>
            <a:off x="444235" y="1042523"/>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1: (SGK/T69)</a:t>
            </a:r>
            <a:endParaRPr lang="vi-VN" sz="3000" b="1">
              <a:solidFill>
                <a:srgbClr val="FF0000"/>
              </a:solidFill>
              <a:latin typeface="Arial" panose="020B0604020202020204" pitchFamily="34" charset="0"/>
              <a:cs typeface="Arial" panose="020B0604020202020204" pitchFamily="34" charset="0"/>
            </a:endParaRPr>
          </a:p>
        </p:txBody>
      </p:sp>
      <p:pic>
        <p:nvPicPr>
          <p:cNvPr id="3105" name="Picture 2">
            <a:extLst>
              <a:ext uri="{FF2B5EF4-FFF2-40B4-BE49-F238E27FC236}">
                <a16:creationId xmlns:a16="http://schemas.microsoft.com/office/drawing/2014/main" xmlns="" id="{D2791123-41DB-4D65-A439-68CD04684C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8480" y="4590584"/>
            <a:ext cx="4727983" cy="35087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a:extLst>
              <a:ext uri="{FF2B5EF4-FFF2-40B4-BE49-F238E27FC236}">
                <a16:creationId xmlns:a16="http://schemas.microsoft.com/office/drawing/2014/main" xmlns="" id="{8C430136-987F-4825-ABB6-48A9FF1B77CF}"/>
              </a:ext>
            </a:extLst>
          </p:cNvPr>
          <p:cNvGraphicFramePr>
            <a:graphicFrameLocks noChangeAspect="1"/>
          </p:cNvGraphicFramePr>
          <p:nvPr>
            <p:extLst>
              <p:ext uri="{D42A27DB-BD31-4B8C-83A1-F6EECF244321}">
                <p14:modId xmlns:p14="http://schemas.microsoft.com/office/powerpoint/2010/main" val="148517971"/>
              </p:ext>
            </p:extLst>
          </p:nvPr>
        </p:nvGraphicFramePr>
        <p:xfrm>
          <a:off x="1741488" y="2095512"/>
          <a:ext cx="1653067" cy="891292"/>
        </p:xfrm>
        <a:graphic>
          <a:graphicData uri="http://schemas.openxmlformats.org/presentationml/2006/ole">
            <mc:AlternateContent xmlns:mc="http://schemas.openxmlformats.org/markup-compatibility/2006">
              <mc:Choice xmlns:v="urn:schemas-microsoft-com:vml" Requires="v">
                <p:oleObj spid="_x0000_s22570" name="Equation" r:id="rId4" imgW="799920" imgH="431640" progId="Equation.DSMT4">
                  <p:embed/>
                </p:oleObj>
              </mc:Choice>
              <mc:Fallback>
                <p:oleObj name="Equation" r:id="rId4" imgW="799920" imgH="431640" progId="Equation.DSMT4">
                  <p:embed/>
                  <p:pic>
                    <p:nvPicPr>
                      <p:cNvPr id="0" name="Object 32"/>
                      <p:cNvPicPr>
                        <a:picLocks noChangeAspect="1" noChangeArrowheads="1"/>
                      </p:cNvPicPr>
                      <p:nvPr/>
                    </p:nvPicPr>
                    <p:blipFill>
                      <a:blip r:embed="rId5"/>
                      <a:srcRect/>
                      <a:stretch>
                        <a:fillRect/>
                      </a:stretch>
                    </p:blipFill>
                    <p:spPr bwMode="auto">
                      <a:xfrm>
                        <a:off x="1741488" y="2095512"/>
                        <a:ext cx="1653067" cy="891292"/>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xmlns="" id="{0D69F1D1-7DA1-46E4-B821-57B5F9392BDD}"/>
              </a:ext>
            </a:extLst>
          </p:cNvPr>
          <p:cNvGraphicFramePr>
            <a:graphicFrameLocks noChangeAspect="1"/>
          </p:cNvGraphicFramePr>
          <p:nvPr>
            <p:extLst>
              <p:ext uri="{D42A27DB-BD31-4B8C-83A1-F6EECF244321}">
                <p14:modId xmlns:p14="http://schemas.microsoft.com/office/powerpoint/2010/main" val="4056023367"/>
              </p:ext>
            </p:extLst>
          </p:nvPr>
        </p:nvGraphicFramePr>
        <p:xfrm>
          <a:off x="3493941" y="2143311"/>
          <a:ext cx="1584899" cy="891293"/>
        </p:xfrm>
        <a:graphic>
          <a:graphicData uri="http://schemas.openxmlformats.org/presentationml/2006/ole">
            <mc:AlternateContent xmlns:mc="http://schemas.openxmlformats.org/markup-compatibility/2006">
              <mc:Choice xmlns:v="urn:schemas-microsoft-com:vml" Requires="v">
                <p:oleObj spid="_x0000_s22571" name="Equation" r:id="rId6" imgW="774360" imgH="431640" progId="Equation.DSMT4">
                  <p:embed/>
                </p:oleObj>
              </mc:Choice>
              <mc:Fallback>
                <p:oleObj name="Equation" r:id="rId6" imgW="774360" imgH="431640" progId="Equation.DSMT4">
                  <p:embed/>
                  <p:pic>
                    <p:nvPicPr>
                      <p:cNvPr id="0" name="Object 31"/>
                      <p:cNvPicPr>
                        <a:picLocks noChangeAspect="1" noChangeArrowheads="1"/>
                      </p:cNvPicPr>
                      <p:nvPr/>
                    </p:nvPicPr>
                    <p:blipFill>
                      <a:blip r:embed="rId7"/>
                      <a:srcRect/>
                      <a:stretch>
                        <a:fillRect/>
                      </a:stretch>
                    </p:blipFill>
                    <p:spPr bwMode="auto">
                      <a:xfrm>
                        <a:off x="3493941" y="2143311"/>
                        <a:ext cx="1584899" cy="891293"/>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xmlns="" id="{5B498B07-9C50-4AF9-8868-20AC0229903E}"/>
              </a:ext>
            </a:extLst>
          </p:cNvPr>
          <p:cNvGraphicFramePr>
            <a:graphicFrameLocks noChangeAspect="1"/>
          </p:cNvGraphicFramePr>
          <p:nvPr>
            <p:extLst>
              <p:ext uri="{D42A27DB-BD31-4B8C-83A1-F6EECF244321}">
                <p14:modId xmlns:p14="http://schemas.microsoft.com/office/powerpoint/2010/main" val="2357406642"/>
              </p:ext>
            </p:extLst>
          </p:nvPr>
        </p:nvGraphicFramePr>
        <p:xfrm>
          <a:off x="5318945" y="2143135"/>
          <a:ext cx="1455478" cy="891644"/>
        </p:xfrm>
        <a:graphic>
          <a:graphicData uri="http://schemas.openxmlformats.org/presentationml/2006/ole">
            <mc:AlternateContent xmlns:mc="http://schemas.openxmlformats.org/markup-compatibility/2006">
              <mc:Choice xmlns:v="urn:schemas-microsoft-com:vml" Requires="v">
                <p:oleObj spid="_x0000_s22572" name="Equation" r:id="rId8" imgW="710891" imgH="431613" progId="Equation.DSMT4">
                  <p:embed/>
                </p:oleObj>
              </mc:Choice>
              <mc:Fallback>
                <p:oleObj name="Equation" r:id="rId8" imgW="710891" imgH="431613"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8945" y="2143135"/>
                        <a:ext cx="1455478" cy="891644"/>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xmlns="" id="{27627785-298A-4CF1-BA0E-AF06654C8265}"/>
              </a:ext>
            </a:extLst>
          </p:cNvPr>
          <p:cNvGraphicFramePr>
            <a:graphicFrameLocks noChangeAspect="1"/>
          </p:cNvGraphicFramePr>
          <p:nvPr>
            <p:extLst>
              <p:ext uri="{D42A27DB-BD31-4B8C-83A1-F6EECF244321}">
                <p14:modId xmlns:p14="http://schemas.microsoft.com/office/powerpoint/2010/main" val="1996714976"/>
              </p:ext>
            </p:extLst>
          </p:nvPr>
        </p:nvGraphicFramePr>
        <p:xfrm>
          <a:off x="1779878" y="3130596"/>
          <a:ext cx="2661822" cy="891645"/>
        </p:xfrm>
        <a:graphic>
          <a:graphicData uri="http://schemas.openxmlformats.org/presentationml/2006/ole">
            <mc:AlternateContent xmlns:mc="http://schemas.openxmlformats.org/markup-compatibility/2006">
              <mc:Choice xmlns:v="urn:schemas-microsoft-com:vml" Requires="v">
                <p:oleObj spid="_x0000_s22573" name="Equation" r:id="rId10" imgW="1282700" imgH="431800" progId="Equation.DSMT4">
                  <p:embed/>
                </p:oleObj>
              </mc:Choice>
              <mc:Fallback>
                <p:oleObj name="Equation" r:id="rId10" imgW="1282700" imgH="4318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9878" y="3130596"/>
                        <a:ext cx="2661822" cy="891645"/>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xmlns="" id="{230F80B8-36EB-4A00-A9B7-6C2D7E500077}"/>
              </a:ext>
            </a:extLst>
          </p:cNvPr>
          <p:cNvGraphicFramePr>
            <a:graphicFrameLocks noChangeAspect="1"/>
          </p:cNvGraphicFramePr>
          <p:nvPr>
            <p:extLst>
              <p:ext uri="{D42A27DB-BD31-4B8C-83A1-F6EECF244321}">
                <p14:modId xmlns:p14="http://schemas.microsoft.com/office/powerpoint/2010/main" val="2984609897"/>
              </p:ext>
            </p:extLst>
          </p:nvPr>
        </p:nvGraphicFramePr>
        <p:xfrm>
          <a:off x="4640310" y="3998613"/>
          <a:ext cx="4169749" cy="891645"/>
        </p:xfrm>
        <a:graphic>
          <a:graphicData uri="http://schemas.openxmlformats.org/presentationml/2006/ole">
            <mc:AlternateContent xmlns:mc="http://schemas.openxmlformats.org/markup-compatibility/2006">
              <mc:Choice xmlns:v="urn:schemas-microsoft-com:vml" Requires="v">
                <p:oleObj spid="_x0000_s22574" name="Equation" r:id="rId12" imgW="2019300" imgH="431800" progId="Equation.DSMT4">
                  <p:embed/>
                </p:oleObj>
              </mc:Choice>
              <mc:Fallback>
                <p:oleObj name="Equation" r:id="rId12" imgW="2019300" imgH="431800"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0310" y="3998613"/>
                        <a:ext cx="4169749" cy="891645"/>
                      </a:xfrm>
                      <a:prstGeom prst="rect">
                        <a:avLst/>
                      </a:prstGeom>
                      <a:noFill/>
                    </p:spPr>
                  </p:pic>
                </p:oleObj>
              </mc:Fallback>
            </mc:AlternateContent>
          </a:graphicData>
        </a:graphic>
      </p:graphicFrame>
      <p:sp>
        <p:nvSpPr>
          <p:cNvPr id="3076" name="Rectangle 35">
            <a:extLst>
              <a:ext uri="{FF2B5EF4-FFF2-40B4-BE49-F238E27FC236}">
                <a16:creationId xmlns:a16="http://schemas.microsoft.com/office/drawing/2014/main" xmlns="" id="{E8732F31-1303-4543-92C5-639F4631D4E3}"/>
              </a:ext>
            </a:extLst>
          </p:cNvPr>
          <p:cNvSpPr>
            <a:spLocks noChangeArrowheads="1"/>
          </p:cNvSpPr>
          <p:nvPr/>
        </p:nvSpPr>
        <p:spPr bwMode="auto">
          <a:xfrm>
            <a:off x="444235" y="1620091"/>
            <a:ext cx="12561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Giải :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077" name="Rectangle 36">
            <a:extLst>
              <a:ext uri="{FF2B5EF4-FFF2-40B4-BE49-F238E27FC236}">
                <a16:creationId xmlns:a16="http://schemas.microsoft.com/office/drawing/2014/main" xmlns="" id="{9B258AB2-78CD-4490-A52F-CC243C996D80}"/>
              </a:ext>
            </a:extLst>
          </p:cNvPr>
          <p:cNvSpPr>
            <a:spLocks noChangeArrowheads="1"/>
          </p:cNvSpPr>
          <p:nvPr/>
        </p:nvSpPr>
        <p:spPr bwMode="auto">
          <a:xfrm>
            <a:off x="14696124" y="2329969"/>
            <a:ext cx="4828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8" name="Rectangle 37">
            <a:extLst>
              <a:ext uri="{FF2B5EF4-FFF2-40B4-BE49-F238E27FC236}">
                <a16:creationId xmlns:a16="http://schemas.microsoft.com/office/drawing/2014/main" xmlns="" id="{4DC984C5-7CBC-4B80-AC56-86C369E32D63}"/>
              </a:ext>
            </a:extLst>
          </p:cNvPr>
          <p:cNvSpPr>
            <a:spLocks noChangeArrowheads="1"/>
          </p:cNvSpPr>
          <p:nvPr/>
        </p:nvSpPr>
        <p:spPr bwMode="auto">
          <a:xfrm>
            <a:off x="14795510" y="2761769"/>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9" name="Rectangle 38">
            <a:extLst>
              <a:ext uri="{FF2B5EF4-FFF2-40B4-BE49-F238E27FC236}">
                <a16:creationId xmlns:a16="http://schemas.microsoft.com/office/drawing/2014/main" xmlns="" id="{97A5E9D7-6250-4824-AFA8-1FDF0A4ECD11}"/>
              </a:ext>
            </a:extLst>
          </p:cNvPr>
          <p:cNvSpPr>
            <a:spLocks noChangeArrowheads="1"/>
          </p:cNvSpPr>
          <p:nvPr/>
        </p:nvSpPr>
        <p:spPr bwMode="auto">
          <a:xfrm>
            <a:off x="14630400" y="3422169"/>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0" name="Rectangle 39">
            <a:extLst>
              <a:ext uri="{FF2B5EF4-FFF2-40B4-BE49-F238E27FC236}">
                <a16:creationId xmlns:a16="http://schemas.microsoft.com/office/drawing/2014/main" xmlns="" id="{DB6EB748-48E7-4710-B15A-33819B8BED01}"/>
              </a:ext>
            </a:extLst>
          </p:cNvPr>
          <p:cNvSpPr>
            <a:spLocks noChangeArrowheads="1"/>
          </p:cNvSpPr>
          <p:nvPr/>
        </p:nvSpPr>
        <p:spPr bwMode="auto">
          <a:xfrm>
            <a:off x="1264993" y="3244298"/>
            <a:ext cx="5148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1" name="Rectangle 40">
            <a:extLst>
              <a:ext uri="{FF2B5EF4-FFF2-40B4-BE49-F238E27FC236}">
                <a16:creationId xmlns:a16="http://schemas.microsoft.com/office/drawing/2014/main" xmlns="" id="{D0F56BED-6D1E-4F7E-8813-BA8511362E96}"/>
              </a:ext>
            </a:extLst>
          </p:cNvPr>
          <p:cNvSpPr>
            <a:spLocks noChangeArrowheads="1"/>
          </p:cNvSpPr>
          <p:nvPr/>
        </p:nvSpPr>
        <p:spPr bwMode="auto">
          <a:xfrm>
            <a:off x="3171644" y="4099658"/>
            <a:ext cx="13980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2" name="Rectangle 41">
            <a:extLst>
              <a:ext uri="{FF2B5EF4-FFF2-40B4-BE49-F238E27FC236}">
                <a16:creationId xmlns:a16="http://schemas.microsoft.com/office/drawing/2014/main" xmlns="" id="{BA01AA3E-E6DD-461D-8173-7D53C9BDAF7A}"/>
              </a:ext>
            </a:extLst>
          </p:cNvPr>
          <p:cNvSpPr>
            <a:spLocks noChangeArrowheads="1"/>
          </p:cNvSpPr>
          <p:nvPr/>
        </p:nvSpPr>
        <p:spPr bwMode="auto">
          <a:xfrm>
            <a:off x="8880636" y="4129502"/>
            <a:ext cx="51635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dãy tỉ số bằng nhau)</a:t>
            </a:r>
          </a:p>
        </p:txBody>
      </p:sp>
      <p:sp>
        <p:nvSpPr>
          <p:cNvPr id="3084" name="Rectangle 42">
            <a:extLst>
              <a:ext uri="{FF2B5EF4-FFF2-40B4-BE49-F238E27FC236}">
                <a16:creationId xmlns:a16="http://schemas.microsoft.com/office/drawing/2014/main" xmlns="" id="{E59EB685-D455-435D-B585-9B539B536B61}"/>
              </a:ext>
            </a:extLst>
          </p:cNvPr>
          <p:cNvSpPr>
            <a:spLocks noChangeArrowheads="1"/>
          </p:cNvSpPr>
          <p:nvPr/>
        </p:nvSpPr>
        <p:spPr bwMode="auto">
          <a:xfrm>
            <a:off x="650722" y="5563111"/>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nvGrpSpPr>
          <p:cNvPr id="3089" name="Group 3088">
            <a:extLst>
              <a:ext uri="{FF2B5EF4-FFF2-40B4-BE49-F238E27FC236}">
                <a16:creationId xmlns:a16="http://schemas.microsoft.com/office/drawing/2014/main" xmlns="" id="{4695CD4C-D7E3-4415-AF63-AC5B8EA11BBC}"/>
              </a:ext>
            </a:extLst>
          </p:cNvPr>
          <p:cNvGrpSpPr/>
          <p:nvPr/>
        </p:nvGrpSpPr>
        <p:grpSpPr>
          <a:xfrm>
            <a:off x="1377917" y="5458249"/>
            <a:ext cx="5764142" cy="891644"/>
            <a:chOff x="59739" y="5396211"/>
            <a:chExt cx="5764142" cy="891644"/>
          </a:xfrm>
        </p:grpSpPr>
        <p:graphicFrame>
          <p:nvGraphicFramePr>
            <p:cNvPr id="3074" name="Object 3073">
              <a:extLst>
                <a:ext uri="{FF2B5EF4-FFF2-40B4-BE49-F238E27FC236}">
                  <a16:creationId xmlns:a16="http://schemas.microsoft.com/office/drawing/2014/main" xmlns="" id="{4E1D79FA-900C-4F7E-9768-373C55FCFA0A}"/>
                </a:ext>
              </a:extLst>
            </p:cNvPr>
            <p:cNvGraphicFramePr>
              <a:graphicFrameLocks noChangeAspect="1"/>
            </p:cNvGraphicFramePr>
            <p:nvPr>
              <p:extLst>
                <p:ext uri="{D42A27DB-BD31-4B8C-83A1-F6EECF244321}">
                  <p14:modId xmlns:p14="http://schemas.microsoft.com/office/powerpoint/2010/main" val="958229700"/>
                </p:ext>
              </p:extLst>
            </p:nvPr>
          </p:nvGraphicFramePr>
          <p:xfrm>
            <a:off x="3453991" y="5396211"/>
            <a:ext cx="445822" cy="891644"/>
          </p:xfrm>
          <a:graphic>
            <a:graphicData uri="http://schemas.openxmlformats.org/presentationml/2006/ole">
              <mc:AlternateContent xmlns:mc="http://schemas.openxmlformats.org/markup-compatibility/2006">
                <mc:Choice xmlns:v="urn:schemas-microsoft-com:vml" Requires="v">
                  <p:oleObj spid="_x0000_s22575" name="Equation" r:id="rId14" imgW="215806" imgH="431613" progId="Equation.DSMT4">
                    <p:embed/>
                  </p:oleObj>
                </mc:Choice>
                <mc:Fallback>
                  <p:oleObj name="Equation" r:id="rId14" imgW="215806" imgH="431613"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3991" y="5396211"/>
                          <a:ext cx="445822" cy="891644"/>
                        </a:xfrm>
                        <a:prstGeom prst="rect">
                          <a:avLst/>
                        </a:prstGeom>
                        <a:noFill/>
                      </p:spPr>
                    </p:pic>
                  </p:oleObj>
                </mc:Fallback>
              </mc:AlternateContent>
            </a:graphicData>
          </a:graphic>
        </p:graphicFrame>
        <p:sp>
          <p:nvSpPr>
            <p:cNvPr id="3086" name="Rectangle 44">
              <a:extLst>
                <a:ext uri="{FF2B5EF4-FFF2-40B4-BE49-F238E27FC236}">
                  <a16:creationId xmlns:a16="http://schemas.microsoft.com/office/drawing/2014/main" xmlns="" id="{A8C246B6-4326-4B70-9160-EE90E6794FE4}"/>
                </a:ext>
              </a:extLst>
            </p:cNvPr>
            <p:cNvSpPr>
              <a:spLocks noChangeArrowheads="1"/>
            </p:cNvSpPr>
            <p:nvPr/>
          </p:nvSpPr>
          <p:spPr bwMode="auto">
            <a:xfrm>
              <a:off x="59739" y="5580423"/>
              <a:ext cx="57641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 tính: EC =      ; AF=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sp>
        <p:nvSpPr>
          <p:cNvPr id="51" name="TextBox 50">
            <a:extLst>
              <a:ext uri="{FF2B5EF4-FFF2-40B4-BE49-F238E27FC236}">
                <a16:creationId xmlns:a16="http://schemas.microsoft.com/office/drawing/2014/main" xmlns="" id="{4DBA3BCB-7AF5-4361-8802-39ACBD7650AD}"/>
              </a:ext>
            </a:extLst>
          </p:cNvPr>
          <p:cNvSpPr txBox="1"/>
          <p:nvPr/>
        </p:nvSpPr>
        <p:spPr>
          <a:xfrm>
            <a:off x="1228839" y="4068087"/>
            <a:ext cx="770473"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a:t>
            </a:r>
            <a:endParaRPr lang="vi-VN" sz="2800"/>
          </a:p>
        </p:txBody>
      </p:sp>
      <p:graphicFrame>
        <p:nvGraphicFramePr>
          <p:cNvPr id="3088" name="Object 3087">
            <a:extLst>
              <a:ext uri="{FF2B5EF4-FFF2-40B4-BE49-F238E27FC236}">
                <a16:creationId xmlns:a16="http://schemas.microsoft.com/office/drawing/2014/main" xmlns="" id="{FABD188B-4296-4CEF-9A6F-475EDABA0B30}"/>
              </a:ext>
            </a:extLst>
          </p:cNvPr>
          <p:cNvGraphicFramePr>
            <a:graphicFrameLocks noChangeAspect="1"/>
          </p:cNvGraphicFramePr>
          <p:nvPr>
            <p:extLst>
              <p:ext uri="{D42A27DB-BD31-4B8C-83A1-F6EECF244321}">
                <p14:modId xmlns:p14="http://schemas.microsoft.com/office/powerpoint/2010/main" val="347934486"/>
              </p:ext>
            </p:extLst>
          </p:nvPr>
        </p:nvGraphicFramePr>
        <p:xfrm>
          <a:off x="1999312" y="3974089"/>
          <a:ext cx="1091419" cy="836755"/>
        </p:xfrm>
        <a:graphic>
          <a:graphicData uri="http://schemas.openxmlformats.org/presentationml/2006/ole">
            <mc:AlternateContent xmlns:mc="http://schemas.openxmlformats.org/markup-compatibility/2006">
              <mc:Choice xmlns:v="urn:schemas-microsoft-com:vml" Requires="v">
                <p:oleObj spid="_x0000_s22576" name="Equation" r:id="rId16" imgW="571146" imgH="437763" progId="Equation.DSMT4">
                  <p:embed/>
                </p:oleObj>
              </mc:Choice>
              <mc:Fallback>
                <p:oleObj name="Equation" r:id="rId16" imgW="571146" imgH="437763" progId="Equation.DSMT4">
                  <p:embed/>
                  <p:pic>
                    <p:nvPicPr>
                      <p:cNvPr id="0" name=""/>
                      <p:cNvPicPr/>
                      <p:nvPr/>
                    </p:nvPicPr>
                    <p:blipFill>
                      <a:blip r:embed="rId17"/>
                      <a:stretch>
                        <a:fillRect/>
                      </a:stretch>
                    </p:blipFill>
                    <p:spPr>
                      <a:xfrm>
                        <a:off x="1999312" y="3974089"/>
                        <a:ext cx="1091419" cy="836755"/>
                      </a:xfrm>
                      <a:prstGeom prst="rect">
                        <a:avLst/>
                      </a:prstGeom>
                    </p:spPr>
                  </p:pic>
                </p:oleObj>
              </mc:Fallback>
            </mc:AlternateContent>
          </a:graphicData>
        </a:graphic>
      </p:graphicFrame>
      <p:sp>
        <p:nvSpPr>
          <p:cNvPr id="53" name="Rectangle 41">
            <a:extLst>
              <a:ext uri="{FF2B5EF4-FFF2-40B4-BE49-F238E27FC236}">
                <a16:creationId xmlns:a16="http://schemas.microsoft.com/office/drawing/2014/main" xmlns="" id="{BD10D823-FED7-4F99-9BB1-09AADAD600D6}"/>
              </a:ext>
            </a:extLst>
          </p:cNvPr>
          <p:cNvSpPr>
            <a:spLocks noChangeArrowheads="1"/>
          </p:cNvSpPr>
          <p:nvPr/>
        </p:nvSpPr>
        <p:spPr bwMode="auto">
          <a:xfrm>
            <a:off x="1228839" y="4972200"/>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BD=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graphicFrame>
        <p:nvGraphicFramePr>
          <p:cNvPr id="3090" name="Object 3089">
            <a:extLst>
              <a:ext uri="{FF2B5EF4-FFF2-40B4-BE49-F238E27FC236}">
                <a16:creationId xmlns:a16="http://schemas.microsoft.com/office/drawing/2014/main" xmlns="" id="{BDFE5D79-76C2-4ACE-AC08-D0FD6D8F1980}"/>
              </a:ext>
            </a:extLst>
          </p:cNvPr>
          <p:cNvGraphicFramePr>
            <a:graphicFrameLocks noChangeAspect="1"/>
          </p:cNvGraphicFramePr>
          <p:nvPr>
            <p:extLst>
              <p:ext uri="{D42A27DB-BD31-4B8C-83A1-F6EECF244321}">
                <p14:modId xmlns:p14="http://schemas.microsoft.com/office/powerpoint/2010/main" val="1412157777"/>
              </p:ext>
            </p:extLst>
          </p:nvPr>
        </p:nvGraphicFramePr>
        <p:xfrm>
          <a:off x="6231599" y="5526748"/>
          <a:ext cx="445821" cy="797785"/>
        </p:xfrm>
        <a:graphic>
          <a:graphicData uri="http://schemas.openxmlformats.org/presentationml/2006/ole">
            <mc:AlternateContent xmlns:mc="http://schemas.openxmlformats.org/markup-compatibility/2006">
              <mc:Choice xmlns:v="urn:schemas-microsoft-com:vml" Requires="v">
                <p:oleObj spid="_x0000_s22577" name="Equation" r:id="rId18" imgW="241200" imgH="431640" progId="Equation.DSMT4">
                  <p:embed/>
                </p:oleObj>
              </mc:Choice>
              <mc:Fallback>
                <p:oleObj name="Equation" r:id="rId18" imgW="241200" imgH="431640" progId="Equation.DSMT4">
                  <p:embed/>
                  <p:pic>
                    <p:nvPicPr>
                      <p:cNvPr id="0" name=""/>
                      <p:cNvPicPr/>
                      <p:nvPr/>
                    </p:nvPicPr>
                    <p:blipFill>
                      <a:blip r:embed="rId19"/>
                      <a:stretch>
                        <a:fillRect/>
                      </a:stretch>
                    </p:blipFill>
                    <p:spPr>
                      <a:xfrm>
                        <a:off x="6231599" y="5526748"/>
                        <a:ext cx="445821" cy="797785"/>
                      </a:xfrm>
                      <a:prstGeom prst="rect">
                        <a:avLst/>
                      </a:prstGeom>
                    </p:spPr>
                  </p:pic>
                </p:oleObj>
              </mc:Fallback>
            </mc:AlternateContent>
          </a:graphicData>
        </a:graphic>
      </p:graphicFrame>
    </p:spTree>
    <p:extLst>
      <p:ext uri="{BB962C8B-B14F-4D97-AF65-F5344CB8AC3E}">
        <p14:creationId xmlns:p14="http://schemas.microsoft.com/office/powerpoint/2010/main" val="1427343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05"/>
                                        </p:tgtEl>
                                        <p:attrNameLst>
                                          <p:attrName>style.visibility</p:attrName>
                                        </p:attrNameLst>
                                      </p:cBhvr>
                                      <p:to>
                                        <p:strVal val="visible"/>
                                      </p:to>
                                    </p:set>
                                    <p:animEffect transition="in" filter="fade">
                                      <p:cBhvr>
                                        <p:cTn id="12" dur="500"/>
                                        <p:tgtEl>
                                          <p:spTgt spid="3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fade">
                                      <p:cBhvr>
                                        <p:cTn id="17" dur="500"/>
                                        <p:tgtEl>
                                          <p:spTgt spid="307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fade">
                                      <p:cBhvr>
                                        <p:cTn id="37" dur="500"/>
                                        <p:tgtEl>
                                          <p:spTgt spid="30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fade">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88"/>
                                        </p:tgtEl>
                                        <p:attrNameLst>
                                          <p:attrName>style.visibility</p:attrName>
                                        </p:attrNameLst>
                                      </p:cBhvr>
                                      <p:to>
                                        <p:strVal val="visible"/>
                                      </p:to>
                                    </p:set>
                                    <p:animEffect transition="in" filter="fade">
                                      <p:cBhvr>
                                        <p:cTn id="52" dur="500"/>
                                        <p:tgtEl>
                                          <p:spTgt spid="308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081"/>
                                        </p:tgtEl>
                                        <p:attrNameLst>
                                          <p:attrName>style.visibility</p:attrName>
                                        </p:attrNameLst>
                                      </p:cBhvr>
                                      <p:to>
                                        <p:strVal val="visible"/>
                                      </p:to>
                                    </p:set>
                                    <p:animEffect transition="in" filter="fade">
                                      <p:cBhvr>
                                        <p:cTn id="57" dur="500"/>
                                        <p:tgtEl>
                                          <p:spTgt spid="308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fade">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fade">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089"/>
                                        </p:tgtEl>
                                        <p:attrNameLst>
                                          <p:attrName>style.visibility</p:attrName>
                                        </p:attrNameLst>
                                      </p:cBhvr>
                                      <p:to>
                                        <p:strVal val="visible"/>
                                      </p:to>
                                    </p:set>
                                    <p:animEffect transition="in" filter="fade">
                                      <p:cBhvr>
                                        <p:cTn id="77" dur="500"/>
                                        <p:tgtEl>
                                          <p:spTgt spid="3089"/>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84"/>
                                        </p:tgtEl>
                                        <p:attrNameLst>
                                          <p:attrName>style.visibility</p:attrName>
                                        </p:attrNameLst>
                                      </p:cBhvr>
                                      <p:to>
                                        <p:strVal val="visible"/>
                                      </p:to>
                                    </p:set>
                                    <p:animEffect transition="in" filter="fade">
                                      <p:cBhvr>
                                        <p:cTn id="80" dur="500"/>
                                        <p:tgtEl>
                                          <p:spTgt spid="3084"/>
                                        </p:tgtEl>
                                      </p:cBhvr>
                                    </p:animEffect>
                                  </p:childTnLst>
                                </p:cTn>
                              </p:par>
                              <p:par>
                                <p:cTn id="81" presetID="10" presetClass="entr" presetSubtype="0" fill="hold" nodeType="withEffect">
                                  <p:stCondLst>
                                    <p:cond delay="0"/>
                                  </p:stCondLst>
                                  <p:childTnLst>
                                    <p:set>
                                      <p:cBhvr>
                                        <p:cTn id="82" dur="1" fill="hold">
                                          <p:stCondLst>
                                            <p:cond delay="0"/>
                                          </p:stCondLst>
                                        </p:cTn>
                                        <p:tgtEl>
                                          <p:spTgt spid="3090"/>
                                        </p:tgtEl>
                                        <p:attrNameLst>
                                          <p:attrName>style.visibility</p:attrName>
                                        </p:attrNameLst>
                                      </p:cBhvr>
                                      <p:to>
                                        <p:strVal val="visible"/>
                                      </p:to>
                                    </p:set>
                                    <p:animEffect transition="in" filter="fade">
                                      <p:cBhvr>
                                        <p:cTn id="83" dur="500"/>
                                        <p:tgtEl>
                                          <p:spTgt spid="3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76" grpId="0"/>
      <p:bldP spid="3080" grpId="0"/>
      <p:bldP spid="3081" grpId="0"/>
      <p:bldP spid="3082" grpId="0"/>
      <p:bldP spid="3084" grpId="0"/>
      <p:bldP spid="51" grpId="0"/>
      <p:bldP spid="5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4" name="Object 3">
            <a:extLst>
              <a:ext uri="{FF2B5EF4-FFF2-40B4-BE49-F238E27FC236}">
                <a16:creationId xmlns:a16="http://schemas.microsoft.com/office/drawing/2014/main" xmlns="" id="{CA020AC0-CAB6-4290-B160-04E230242C53}"/>
              </a:ext>
            </a:extLst>
          </p:cNvPr>
          <p:cNvGraphicFramePr>
            <a:graphicFrameLocks noChangeAspect="1"/>
          </p:cNvGraphicFramePr>
          <p:nvPr>
            <p:extLst>
              <p:ext uri="{D42A27DB-BD31-4B8C-83A1-F6EECF244321}">
                <p14:modId xmlns:p14="http://schemas.microsoft.com/office/powerpoint/2010/main" val="696228898"/>
              </p:ext>
            </p:extLst>
          </p:nvPr>
        </p:nvGraphicFramePr>
        <p:xfrm>
          <a:off x="10448043" y="1997766"/>
          <a:ext cx="1458687" cy="855092"/>
        </p:xfrm>
        <a:graphic>
          <a:graphicData uri="http://schemas.openxmlformats.org/presentationml/2006/ole">
            <mc:AlternateContent xmlns:mc="http://schemas.openxmlformats.org/markup-compatibility/2006">
              <mc:Choice xmlns:v="urn:schemas-microsoft-com:vml" Requires="v">
                <p:oleObj spid="_x0000_s23579" name="Equation" r:id="rId3" imgW="736600" imgH="431800" progId="Equation.DSMT4">
                  <p:embed/>
                </p:oleObj>
              </mc:Choice>
              <mc:Fallback>
                <p:oleObj name="Equation" r:id="rId3" imgW="7366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8043" y="1997766"/>
                        <a:ext cx="1458687" cy="855092"/>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xmlns="" id="{732BED6D-AE4A-4748-80D2-0C1E8782D347}"/>
              </a:ext>
            </a:extLst>
          </p:cNvPr>
          <p:cNvGraphicFramePr>
            <a:graphicFrameLocks noChangeAspect="1"/>
          </p:cNvGraphicFramePr>
          <p:nvPr>
            <p:extLst>
              <p:ext uri="{D42A27DB-BD31-4B8C-83A1-F6EECF244321}">
                <p14:modId xmlns:p14="http://schemas.microsoft.com/office/powerpoint/2010/main" val="143224427"/>
              </p:ext>
            </p:extLst>
          </p:nvPr>
        </p:nvGraphicFramePr>
        <p:xfrm>
          <a:off x="1807387" y="2730961"/>
          <a:ext cx="4325760" cy="855092"/>
        </p:xfrm>
        <a:graphic>
          <a:graphicData uri="http://schemas.openxmlformats.org/presentationml/2006/ole">
            <mc:AlternateContent xmlns:mc="http://schemas.openxmlformats.org/markup-compatibility/2006">
              <mc:Choice xmlns:v="urn:schemas-microsoft-com:vml" Requires="v">
                <p:oleObj spid="_x0000_s23580" name="Equation" r:id="rId5" imgW="2184400" imgH="431800" progId="Equation.DSMT4">
                  <p:embed/>
                </p:oleObj>
              </mc:Choice>
              <mc:Fallback>
                <p:oleObj name="Equation" r:id="rId5" imgW="21844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7387" y="2730961"/>
                        <a:ext cx="4325760" cy="85509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xmlns="" id="{7BC36BCB-38E2-474F-8D14-9013AD9171BC}"/>
              </a:ext>
            </a:extLst>
          </p:cNvPr>
          <p:cNvGraphicFramePr>
            <a:graphicFrameLocks noChangeAspect="1"/>
          </p:cNvGraphicFramePr>
          <p:nvPr>
            <p:extLst>
              <p:ext uri="{D42A27DB-BD31-4B8C-83A1-F6EECF244321}">
                <p14:modId xmlns:p14="http://schemas.microsoft.com/office/powerpoint/2010/main" val="4154020086"/>
              </p:ext>
            </p:extLst>
          </p:nvPr>
        </p:nvGraphicFramePr>
        <p:xfrm>
          <a:off x="1672534" y="3716649"/>
          <a:ext cx="2162880" cy="855092"/>
        </p:xfrm>
        <a:graphic>
          <a:graphicData uri="http://schemas.openxmlformats.org/presentationml/2006/ole">
            <mc:AlternateContent xmlns:mc="http://schemas.openxmlformats.org/markup-compatibility/2006">
              <mc:Choice xmlns:v="urn:schemas-microsoft-com:vml" Requires="v">
                <p:oleObj spid="_x0000_s23581" name="Equation" r:id="rId7" imgW="1091726" imgH="431613" progId="Equation.DSMT4">
                  <p:embed/>
                </p:oleObj>
              </mc:Choice>
              <mc:Fallback>
                <p:oleObj name="Equation" r:id="rId7" imgW="1091726"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2534" y="3716649"/>
                        <a:ext cx="2162880" cy="855092"/>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C2356C5E-DD20-47AD-A4BF-8DCFB3678D9F}"/>
              </a:ext>
            </a:extLst>
          </p:cNvPr>
          <p:cNvGraphicFramePr>
            <a:graphicFrameLocks noChangeAspect="1"/>
          </p:cNvGraphicFramePr>
          <p:nvPr>
            <p:extLst>
              <p:ext uri="{D42A27DB-BD31-4B8C-83A1-F6EECF244321}">
                <p14:modId xmlns:p14="http://schemas.microsoft.com/office/powerpoint/2010/main" val="2640539619"/>
              </p:ext>
            </p:extLst>
          </p:nvPr>
        </p:nvGraphicFramePr>
        <p:xfrm>
          <a:off x="4923137" y="3685915"/>
          <a:ext cx="2087431" cy="855092"/>
        </p:xfrm>
        <a:graphic>
          <a:graphicData uri="http://schemas.openxmlformats.org/presentationml/2006/ole">
            <mc:AlternateContent xmlns:mc="http://schemas.openxmlformats.org/markup-compatibility/2006">
              <mc:Choice xmlns:v="urn:schemas-microsoft-com:vml" Requires="v">
                <p:oleObj spid="_x0000_s23582" name="Equation" r:id="rId9" imgW="1054100" imgH="431800" progId="Equation.DSMT4">
                  <p:embed/>
                </p:oleObj>
              </mc:Choice>
              <mc:Fallback>
                <p:oleObj name="Equation" r:id="rId9" imgW="1054100" imgH="4318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3137" y="3685915"/>
                        <a:ext cx="2087431" cy="85509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B4714492-C999-428D-9773-1082214FA59A}"/>
              </a:ext>
            </a:extLst>
          </p:cNvPr>
          <p:cNvGraphicFramePr>
            <a:graphicFrameLocks noChangeAspect="1"/>
          </p:cNvGraphicFramePr>
          <p:nvPr>
            <p:extLst>
              <p:ext uri="{D42A27DB-BD31-4B8C-83A1-F6EECF244321}">
                <p14:modId xmlns:p14="http://schemas.microsoft.com/office/powerpoint/2010/main" val="1729515570"/>
              </p:ext>
            </p:extLst>
          </p:nvPr>
        </p:nvGraphicFramePr>
        <p:xfrm>
          <a:off x="1672534" y="4643145"/>
          <a:ext cx="1458687" cy="855092"/>
        </p:xfrm>
        <a:graphic>
          <a:graphicData uri="http://schemas.openxmlformats.org/presentationml/2006/ole">
            <mc:AlternateContent xmlns:mc="http://schemas.openxmlformats.org/markup-compatibility/2006">
              <mc:Choice xmlns:v="urn:schemas-microsoft-com:vml" Requires="v">
                <p:oleObj spid="_x0000_s23583" name="Equation" r:id="rId11" imgW="736600" imgH="431800" progId="Equation.DSMT4">
                  <p:embed/>
                </p:oleObj>
              </mc:Choice>
              <mc:Fallback>
                <p:oleObj name="Equation" r:id="rId11" imgW="736600" imgH="4318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2534" y="4643145"/>
                        <a:ext cx="1458687" cy="855092"/>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xmlns="" id="{FD0860E5-F383-4826-8E05-8814563421E6}"/>
              </a:ext>
            </a:extLst>
          </p:cNvPr>
          <p:cNvSpPr>
            <a:spLocks noChangeArrowheads="1"/>
          </p:cNvSpPr>
          <p:nvPr/>
        </p:nvSpPr>
        <p:spPr bwMode="auto">
          <a:xfrm>
            <a:off x="348700" y="2176164"/>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0" name="Rectangle 7">
            <a:extLst>
              <a:ext uri="{FF2B5EF4-FFF2-40B4-BE49-F238E27FC236}">
                <a16:creationId xmlns:a16="http://schemas.microsoft.com/office/drawing/2014/main" xmlns="" id="{92A86259-A0AB-44A3-B404-613A8A184BF9}"/>
              </a:ext>
            </a:extLst>
          </p:cNvPr>
          <p:cNvSpPr>
            <a:spLocks noChangeArrowheads="1"/>
          </p:cNvSpPr>
          <p:nvPr/>
        </p:nvSpPr>
        <p:spPr bwMode="auto">
          <a:xfrm>
            <a:off x="348700" y="2813937"/>
            <a:ext cx="1223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a:t>
            </a:r>
            <a:endParaRPr kumimoji="0" lang="fr-FR" altLang="vi-VN" sz="2800" b="0" i="0" u="none" strike="noStrike" cap="none" normalizeH="0" baseline="0">
              <a:ln>
                <a:noFill/>
              </a:ln>
              <a:solidFill>
                <a:srgbClr val="090C26"/>
              </a:solidFill>
              <a:effectLst/>
              <a:latin typeface="Arial" panose="020B0604020202020204" pitchFamily="34" charset="0"/>
            </a:endParaRPr>
          </a:p>
        </p:txBody>
      </p:sp>
      <p:sp>
        <p:nvSpPr>
          <p:cNvPr id="11" name="Rectangle 8">
            <a:extLst>
              <a:ext uri="{FF2B5EF4-FFF2-40B4-BE49-F238E27FC236}">
                <a16:creationId xmlns:a16="http://schemas.microsoft.com/office/drawing/2014/main" xmlns="" id="{3627AA09-FC80-460E-A7AF-FAAC44F79B55}"/>
              </a:ext>
            </a:extLst>
          </p:cNvPr>
          <p:cNvSpPr>
            <a:spLocks noChangeArrowheads="1"/>
          </p:cNvSpPr>
          <p:nvPr/>
        </p:nvSpPr>
        <p:spPr bwMode="auto">
          <a:xfrm>
            <a:off x="409614" y="3768957"/>
            <a:ext cx="11015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Pcm: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xmlns="" id="{56B29F15-5636-4892-ADFD-496F6CC225E6}"/>
              </a:ext>
            </a:extLst>
          </p:cNvPr>
          <p:cNvSpPr>
            <a:spLocks noChangeArrowheads="1"/>
          </p:cNvSpPr>
          <p:nvPr/>
        </p:nvSpPr>
        <p:spPr bwMode="auto">
          <a:xfrm>
            <a:off x="3959412" y="3803074"/>
            <a:ext cx="963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xmlns="" id="{EABDE660-727E-45E1-AAB1-AFFA9C663598}"/>
              </a:ext>
            </a:extLst>
          </p:cNvPr>
          <p:cNvSpPr>
            <a:spLocks noChangeArrowheads="1"/>
          </p:cNvSpPr>
          <p:nvPr/>
        </p:nvSpPr>
        <p:spPr bwMode="auto">
          <a:xfrm>
            <a:off x="311528" y="4809081"/>
            <a:ext cx="1495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Tứ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xmlns="" id="{B55A92F2-3741-4956-8757-CB00467AA9AA}"/>
              </a:ext>
            </a:extLst>
          </p:cNvPr>
          <p:cNvSpPr>
            <a:spLocks noChangeArrowheads="1"/>
          </p:cNvSpPr>
          <p:nvPr/>
        </p:nvSpPr>
        <p:spPr bwMode="auto">
          <a:xfrm>
            <a:off x="3156044" y="4753029"/>
            <a:ext cx="9573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luôn đúng, vì AE là đường phân giác trong tam giác ABG)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TextBox 14">
            <a:extLst>
              <a:ext uri="{FF2B5EF4-FFF2-40B4-BE49-F238E27FC236}">
                <a16:creationId xmlns:a16="http://schemas.microsoft.com/office/drawing/2014/main" xmlns="" id="{2F925DB0-4C08-430D-ACBE-7A759182F137}"/>
              </a:ext>
            </a:extLst>
          </p:cNvPr>
          <p:cNvSpPr txBox="1"/>
          <p:nvPr/>
        </p:nvSpPr>
        <p:spPr>
          <a:xfrm>
            <a:off x="348700" y="1443768"/>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3: (SGK/T69)</a:t>
            </a:r>
            <a:endParaRPr lang="vi-VN" sz="3000" b="1">
              <a:solidFill>
                <a:srgbClr val="FF00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ADA20E25-07D6-45C1-B30F-018435E68775}"/>
              </a:ext>
            </a:extLst>
          </p:cNvPr>
          <p:cNvSpPr txBox="1"/>
          <p:nvPr/>
        </p:nvSpPr>
        <p:spPr>
          <a:xfrm>
            <a:off x="409614" y="5794997"/>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9" name="Picture 18">
            <a:extLst>
              <a:ext uri="{FF2B5EF4-FFF2-40B4-BE49-F238E27FC236}">
                <a16:creationId xmlns:a16="http://schemas.microsoft.com/office/drawing/2014/main" xmlns="" id="{5B074B67-0FDA-41B8-B829-8AB95FA07A1E}"/>
              </a:ext>
            </a:extLst>
          </p:cNvPr>
          <p:cNvPicPr>
            <a:picLocks noChangeAspect="1"/>
          </p:cNvPicPr>
          <p:nvPr/>
        </p:nvPicPr>
        <p:blipFill>
          <a:blip r:embed="rId13">
            <a:extLst>
              <a:ext uri="{BEBA8EAE-BF5A-486C-A8C5-ECC9F3942E4B}">
                <a14:imgProps xmlns:a14="http://schemas.microsoft.com/office/drawing/2010/main">
                  <a14:imgLayer r:embed="rId14">
                    <a14:imgEffect>
                      <a14:colorTemperature colorTemp="5300"/>
                    </a14:imgEffect>
                  </a14:imgLayer>
                </a14:imgProps>
              </a:ext>
            </a:extLst>
          </a:blip>
          <a:stretch>
            <a:fillRect/>
          </a:stretch>
        </p:blipFill>
        <p:spPr>
          <a:xfrm>
            <a:off x="10618306" y="5276249"/>
            <a:ext cx="4012094" cy="3125927"/>
          </a:xfrm>
          <a:prstGeom prst="rect">
            <a:avLst/>
          </a:prstGeom>
        </p:spPr>
      </p:pic>
    </p:spTree>
    <p:extLst>
      <p:ext uri="{BB962C8B-B14F-4D97-AF65-F5344CB8AC3E}">
        <p14:creationId xmlns:p14="http://schemas.microsoft.com/office/powerpoint/2010/main" val="17047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151A8B-0015-4EF6-BE34-F215E3276724}"/>
              </a:ext>
            </a:extLst>
          </p:cNvPr>
          <p:cNvSpPr>
            <a:spLocks noGrp="1"/>
          </p:cNvSpPr>
          <p:nvPr>
            <p:ph type="title"/>
          </p:nvPr>
        </p:nvSpPr>
        <p:spPr>
          <a:xfrm>
            <a:off x="348701" y="88969"/>
            <a:ext cx="7594295" cy="601440"/>
          </a:xfrm>
        </p:spPr>
        <p:txBody>
          <a:bodyPr/>
          <a:lstStyle/>
          <a:p>
            <a:r>
              <a:rPr lang="en-US"/>
              <a:t>2. Luyện tập – củng cố</a:t>
            </a:r>
            <a:endParaRPr lang="vi-VN"/>
          </a:p>
        </p:txBody>
      </p:sp>
      <p:graphicFrame>
        <p:nvGraphicFramePr>
          <p:cNvPr id="5" name="Object 4">
            <a:extLst>
              <a:ext uri="{FF2B5EF4-FFF2-40B4-BE49-F238E27FC236}">
                <a16:creationId xmlns:a16="http://schemas.microsoft.com/office/drawing/2014/main" xmlns="" id="{BA82F810-8A73-41CD-BB48-70D82744C812}"/>
              </a:ext>
            </a:extLst>
          </p:cNvPr>
          <p:cNvGraphicFramePr>
            <a:graphicFrameLocks noChangeAspect="1"/>
          </p:cNvGraphicFramePr>
          <p:nvPr>
            <p:extLst>
              <p:ext uri="{D42A27DB-BD31-4B8C-83A1-F6EECF244321}">
                <p14:modId xmlns:p14="http://schemas.microsoft.com/office/powerpoint/2010/main" val="2782574549"/>
              </p:ext>
            </p:extLst>
          </p:nvPr>
        </p:nvGraphicFramePr>
        <p:xfrm>
          <a:off x="1476602" y="3415210"/>
          <a:ext cx="1578088" cy="905686"/>
        </p:xfrm>
        <a:graphic>
          <a:graphicData uri="http://schemas.openxmlformats.org/presentationml/2006/ole">
            <mc:AlternateContent xmlns:mc="http://schemas.openxmlformats.org/markup-compatibility/2006">
              <mc:Choice xmlns:v="urn:schemas-microsoft-com:vml" Requires="v">
                <p:oleObj spid="_x0000_s24603" name="Equation" r:id="rId3" imgW="736600" imgH="431800" progId="Equation.DSMT4">
                  <p:embed/>
                </p:oleObj>
              </mc:Choice>
              <mc:Fallback>
                <p:oleObj name="Equation" r:id="rId3" imgW="7366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602" y="3415210"/>
                        <a:ext cx="1578088" cy="905686"/>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xmlns="" id="{FE624A1A-A3BA-4962-97CE-48741FD9492D}"/>
              </a:ext>
            </a:extLst>
          </p:cNvPr>
          <p:cNvGraphicFramePr>
            <a:graphicFrameLocks noChangeAspect="1"/>
          </p:cNvGraphicFramePr>
          <p:nvPr>
            <p:extLst>
              <p:ext uri="{D42A27DB-BD31-4B8C-83A1-F6EECF244321}">
                <p14:modId xmlns:p14="http://schemas.microsoft.com/office/powerpoint/2010/main" val="1587313158"/>
              </p:ext>
            </p:extLst>
          </p:nvPr>
        </p:nvGraphicFramePr>
        <p:xfrm>
          <a:off x="7567745" y="3452469"/>
          <a:ext cx="430851" cy="836358"/>
        </p:xfrm>
        <a:graphic>
          <a:graphicData uri="http://schemas.openxmlformats.org/presentationml/2006/ole">
            <mc:AlternateContent xmlns:mc="http://schemas.openxmlformats.org/markup-compatibility/2006">
              <mc:Choice xmlns:v="urn:schemas-microsoft-com:vml" Requires="v">
                <p:oleObj spid="_x0000_s24604" name="Equation" r:id="rId5" imgW="215806" imgH="431613" progId="Equation.DSMT4">
                  <p:embed/>
                </p:oleObj>
              </mc:Choice>
              <mc:Fallback>
                <p:oleObj name="Equation" r:id="rId5" imgW="215806" imgH="43161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7745" y="3452469"/>
                        <a:ext cx="430851" cy="83635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91AEF7B0-AD3B-44C1-9FE6-6D98D547684C}"/>
              </a:ext>
            </a:extLst>
          </p:cNvPr>
          <p:cNvGraphicFramePr>
            <a:graphicFrameLocks noChangeAspect="1"/>
          </p:cNvGraphicFramePr>
          <p:nvPr>
            <p:extLst>
              <p:ext uri="{D42A27DB-BD31-4B8C-83A1-F6EECF244321}">
                <p14:modId xmlns:p14="http://schemas.microsoft.com/office/powerpoint/2010/main" val="1546817585"/>
              </p:ext>
            </p:extLst>
          </p:nvPr>
        </p:nvGraphicFramePr>
        <p:xfrm>
          <a:off x="5885234" y="3490174"/>
          <a:ext cx="494211" cy="874373"/>
        </p:xfrm>
        <a:graphic>
          <a:graphicData uri="http://schemas.openxmlformats.org/presentationml/2006/ole">
            <mc:AlternateContent xmlns:mc="http://schemas.openxmlformats.org/markup-compatibility/2006">
              <mc:Choice xmlns:v="urn:schemas-microsoft-com:vml" Requires="v">
                <p:oleObj spid="_x0000_s24605" name="Equation" r:id="rId7" imgW="241195" imgH="431613" progId="Equation.DSMT4">
                  <p:embed/>
                </p:oleObj>
              </mc:Choice>
              <mc:Fallback>
                <p:oleObj name="Equation" r:id="rId7" imgW="241195"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5234" y="3490174"/>
                        <a:ext cx="494211" cy="874373"/>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EA38202A-0155-49A4-8EF1-D3BE7E523727}"/>
              </a:ext>
            </a:extLst>
          </p:cNvPr>
          <p:cNvGraphicFramePr>
            <a:graphicFrameLocks noChangeAspect="1"/>
          </p:cNvGraphicFramePr>
          <p:nvPr>
            <p:extLst>
              <p:ext uri="{D42A27DB-BD31-4B8C-83A1-F6EECF244321}">
                <p14:modId xmlns:p14="http://schemas.microsoft.com/office/powerpoint/2010/main" val="4292886381"/>
              </p:ext>
            </p:extLst>
          </p:nvPr>
        </p:nvGraphicFramePr>
        <p:xfrm>
          <a:off x="1673576" y="6232928"/>
          <a:ext cx="4748213" cy="1236663"/>
        </p:xfrm>
        <a:graphic>
          <a:graphicData uri="http://schemas.openxmlformats.org/presentationml/2006/ole">
            <mc:AlternateContent xmlns:mc="http://schemas.openxmlformats.org/markup-compatibility/2006">
              <mc:Choice xmlns:v="urn:schemas-microsoft-com:vml" Requires="v">
                <p:oleObj spid="_x0000_s24606" name="Equation" r:id="rId9" imgW="2400120" imgH="622080" progId="Equation.DSMT4">
                  <p:embed/>
                </p:oleObj>
              </mc:Choice>
              <mc:Fallback>
                <p:oleObj name="Equation" r:id="rId9" imgW="2400120" imgH="622080" progId="Equation.DSMT4">
                  <p:embed/>
                  <p:pic>
                    <p:nvPicPr>
                      <p:cNvPr id="0" name="Object 2"/>
                      <p:cNvPicPr>
                        <a:picLocks noChangeAspect="1" noChangeArrowheads="1"/>
                      </p:cNvPicPr>
                      <p:nvPr/>
                    </p:nvPicPr>
                    <p:blipFill>
                      <a:blip r:embed="rId10"/>
                      <a:srcRect/>
                      <a:stretch>
                        <a:fillRect/>
                      </a:stretch>
                    </p:blipFill>
                    <p:spPr bwMode="auto">
                      <a:xfrm>
                        <a:off x="1673576" y="6232928"/>
                        <a:ext cx="4748213" cy="123666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xmlns="" id="{9447C9DF-5001-4869-A764-877B122A1A7B}"/>
              </a:ext>
            </a:extLst>
          </p:cNvPr>
          <p:cNvGraphicFramePr>
            <a:graphicFrameLocks noChangeAspect="1"/>
          </p:cNvGraphicFramePr>
          <p:nvPr>
            <p:extLst>
              <p:ext uri="{D42A27DB-BD31-4B8C-83A1-F6EECF244321}">
                <p14:modId xmlns:p14="http://schemas.microsoft.com/office/powerpoint/2010/main" val="2758590754"/>
              </p:ext>
            </p:extLst>
          </p:nvPr>
        </p:nvGraphicFramePr>
        <p:xfrm>
          <a:off x="11967456" y="6594620"/>
          <a:ext cx="430851" cy="874374"/>
        </p:xfrm>
        <a:graphic>
          <a:graphicData uri="http://schemas.openxmlformats.org/presentationml/2006/ole">
            <mc:AlternateContent xmlns:mc="http://schemas.openxmlformats.org/markup-compatibility/2006">
              <mc:Choice xmlns:v="urn:schemas-microsoft-com:vml" Requires="v">
                <p:oleObj spid="_x0000_s24607" name="Equation" r:id="rId11" imgW="215806" imgH="431613" progId="Equation.DSMT4">
                  <p:embed/>
                </p:oleObj>
              </mc:Choice>
              <mc:Fallback>
                <p:oleObj name="Equation" r:id="rId11" imgW="215806" imgH="431613"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67456" y="6594620"/>
                        <a:ext cx="430851" cy="874374"/>
                      </a:xfrm>
                      <a:prstGeom prst="rect">
                        <a:avLst/>
                      </a:prstGeom>
                      <a:noFill/>
                    </p:spPr>
                  </p:pic>
                </p:oleObj>
              </mc:Fallback>
            </mc:AlternateContent>
          </a:graphicData>
        </a:graphic>
      </p:graphicFrame>
      <p:pic>
        <p:nvPicPr>
          <p:cNvPr id="4102" name="Picture 3">
            <a:extLst>
              <a:ext uri="{FF2B5EF4-FFF2-40B4-BE49-F238E27FC236}">
                <a16:creationId xmlns:a16="http://schemas.microsoft.com/office/drawing/2014/main" xmlns="" id="{F2BD9F2E-5FBF-4AF1-B5E5-2C324960EA1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54014" y="642328"/>
            <a:ext cx="3527685" cy="43664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8">
            <a:extLst>
              <a:ext uri="{FF2B5EF4-FFF2-40B4-BE49-F238E27FC236}">
                <a16:creationId xmlns:a16="http://schemas.microsoft.com/office/drawing/2014/main" xmlns="" id="{C56FCE3B-CF6B-4F1D-B776-C1BA4F4E4BE9}"/>
              </a:ext>
            </a:extLst>
          </p:cNvPr>
          <p:cNvSpPr>
            <a:spLocks noChangeArrowheads="1"/>
          </p:cNvSpPr>
          <p:nvPr/>
        </p:nvSpPr>
        <p:spPr bwMode="auto">
          <a:xfrm>
            <a:off x="348701" y="1521963"/>
            <a:ext cx="992335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 Tính BC, DB, D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Đly Pythagoras tính được 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B+DC=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tính chất đường phân giác AD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xmlns="" id="{416D4A4A-27A8-4DA2-BFBE-9459445B6874}"/>
              </a:ext>
            </a:extLst>
          </p:cNvPr>
          <p:cNvSpPr>
            <a:spLocks noChangeArrowheads="1"/>
          </p:cNvSpPr>
          <p:nvPr/>
        </p:nvSpPr>
        <p:spPr bwMode="auto">
          <a:xfrm>
            <a:off x="3136103" y="3556545"/>
            <a:ext cx="26677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được DB=</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xmlns="" id="{4F7B6849-DAF5-4A13-94DF-E3FC8A52A42B}"/>
              </a:ext>
            </a:extLst>
          </p:cNvPr>
          <p:cNvSpPr>
            <a:spLocks noChangeArrowheads="1"/>
          </p:cNvSpPr>
          <p:nvPr/>
        </p:nvSpPr>
        <p:spPr bwMode="auto">
          <a:xfrm>
            <a:off x="6316831" y="3526797"/>
            <a:ext cx="1311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DC=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xmlns="" id="{E574ED31-F523-4169-9D0A-107EC3D519B0}"/>
              </a:ext>
            </a:extLst>
          </p:cNvPr>
          <p:cNvSpPr>
            <a:spLocks noChangeArrowheads="1"/>
          </p:cNvSpPr>
          <p:nvPr/>
        </p:nvSpPr>
        <p:spPr bwMode="auto">
          <a:xfrm>
            <a:off x="410582" y="4361547"/>
            <a:ext cx="8619924" cy="195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Gọi chân đường vuông góc kẻ từ D đến AC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Nên khoảng cách từ D đến AC là DE</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ED//AB (quan hệ từ song song đến vuông gó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xmlns="" id="{F9AB3E0C-A6CC-4065-B06C-3F0CD0BFBA7A}"/>
              </a:ext>
            </a:extLst>
          </p:cNvPr>
          <p:cNvSpPr>
            <a:spLocks noChangeArrowheads="1"/>
          </p:cNvSpPr>
          <p:nvPr/>
        </p:nvSpPr>
        <p:spPr bwMode="auto">
          <a:xfrm>
            <a:off x="6567971" y="6752304"/>
            <a:ext cx="5499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khoảng cách từ D đến A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xmlns="" id="{BD7B304F-69E0-417B-B48E-3A2D70EF5388}"/>
              </a:ext>
            </a:extLst>
          </p:cNvPr>
          <p:cNvSpPr>
            <a:spLocks noChangeArrowheads="1"/>
          </p:cNvSpPr>
          <p:nvPr/>
        </p:nvSpPr>
        <p:spPr bwMode="auto">
          <a:xfrm>
            <a:off x="410582" y="7617357"/>
            <a:ext cx="13321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 Hướng dẫn: Tính AE và áp dụng định lý Pytago trong tam giác AED vuông tại E.</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TextBox 18">
            <a:extLst>
              <a:ext uri="{FF2B5EF4-FFF2-40B4-BE49-F238E27FC236}">
                <a16:creationId xmlns:a16="http://schemas.microsoft.com/office/drawing/2014/main" xmlns="" id="{17C55E53-21C2-41C1-9A07-BCB04E58AE62}"/>
              </a:ext>
            </a:extLst>
          </p:cNvPr>
          <p:cNvSpPr txBox="1"/>
          <p:nvPr/>
        </p:nvSpPr>
        <p:spPr>
          <a:xfrm>
            <a:off x="370156" y="953969"/>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5: SGK/T69 </a:t>
            </a:r>
            <a:endParaRPr kumimoji="0" lang="vi-VN" altLang="vi-VN" sz="2800" i="0" u="none" strike="noStrike" cap="none" normalizeH="0" baseline="0">
              <a:ln>
                <a:noFill/>
              </a:ln>
              <a:solidFill>
                <a:srgbClr val="FF0000"/>
              </a:solidFill>
              <a:effectLst/>
              <a:latin typeface="Arial" panose="020B0604020202020204" pitchFamily="34" charset="0"/>
            </a:endParaRPr>
          </a:p>
        </p:txBody>
      </p:sp>
      <p:sp>
        <p:nvSpPr>
          <p:cNvPr id="21" name="TextBox 20">
            <a:extLst>
              <a:ext uri="{FF2B5EF4-FFF2-40B4-BE49-F238E27FC236}">
                <a16:creationId xmlns:a16="http://schemas.microsoft.com/office/drawing/2014/main" xmlns="" id="{A57FA799-4D5C-483C-9465-D9769DFDB8B4}"/>
              </a:ext>
            </a:extLst>
          </p:cNvPr>
          <p:cNvSpPr txBox="1"/>
          <p:nvPr/>
        </p:nvSpPr>
        <p:spPr>
          <a:xfrm>
            <a:off x="488248" y="6635703"/>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1731775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fade">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9"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3" name="Object 2">
            <a:extLst>
              <a:ext uri="{FF2B5EF4-FFF2-40B4-BE49-F238E27FC236}">
                <a16:creationId xmlns:a16="http://schemas.microsoft.com/office/drawing/2014/main" xmlns="" id="{D8688015-F12D-420D-AFCD-D81AA2406408}"/>
              </a:ext>
            </a:extLst>
          </p:cNvPr>
          <p:cNvGraphicFramePr>
            <a:graphicFrameLocks noChangeAspect="1"/>
          </p:cNvGraphicFramePr>
          <p:nvPr>
            <p:extLst>
              <p:ext uri="{D42A27DB-BD31-4B8C-83A1-F6EECF244321}">
                <p14:modId xmlns:p14="http://schemas.microsoft.com/office/powerpoint/2010/main" val="420640850"/>
              </p:ext>
            </p:extLst>
          </p:nvPr>
        </p:nvGraphicFramePr>
        <p:xfrm>
          <a:off x="1083502" y="2939674"/>
          <a:ext cx="3485771" cy="987386"/>
        </p:xfrm>
        <a:graphic>
          <a:graphicData uri="http://schemas.openxmlformats.org/presentationml/2006/ole">
            <mc:AlternateContent xmlns:mc="http://schemas.openxmlformats.org/markup-compatibility/2006">
              <mc:Choice xmlns:v="urn:schemas-microsoft-com:vml" Requires="v">
                <p:oleObj spid="_x0000_s25617" name="Equation" r:id="rId3" imgW="1473200" imgH="431800" progId="Equation.DSMT4">
                  <p:embed/>
                </p:oleObj>
              </mc:Choice>
              <mc:Fallback>
                <p:oleObj name="Equation" r:id="rId3" imgW="14732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3502" y="2939674"/>
                        <a:ext cx="3485771" cy="98738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xmlns="" id="{3C2584AE-2305-4D94-BF77-4EDE1EC1112A}"/>
              </a:ext>
            </a:extLst>
          </p:cNvPr>
          <p:cNvGraphicFramePr>
            <a:graphicFrameLocks noChangeAspect="1"/>
          </p:cNvGraphicFramePr>
          <p:nvPr>
            <p:extLst>
              <p:ext uri="{D42A27DB-BD31-4B8C-83A1-F6EECF244321}">
                <p14:modId xmlns:p14="http://schemas.microsoft.com/office/powerpoint/2010/main" val="3327098199"/>
              </p:ext>
            </p:extLst>
          </p:nvPr>
        </p:nvGraphicFramePr>
        <p:xfrm>
          <a:off x="2240072" y="3987371"/>
          <a:ext cx="1705484" cy="1032267"/>
        </p:xfrm>
        <a:graphic>
          <a:graphicData uri="http://schemas.openxmlformats.org/presentationml/2006/ole">
            <mc:AlternateContent xmlns:mc="http://schemas.openxmlformats.org/markup-compatibility/2006">
              <mc:Choice xmlns:v="urn:schemas-microsoft-com:vml" Requires="v">
                <p:oleObj spid="_x0000_s25618" name="Equation" r:id="rId5" imgW="723586" imgH="431613" progId="Equation.DSMT4">
                  <p:embed/>
                </p:oleObj>
              </mc:Choice>
              <mc:Fallback>
                <p:oleObj name="Equation" r:id="rId5" imgW="723586" imgH="431613"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0072" y="3987371"/>
                        <a:ext cx="1705484" cy="103226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xmlns="" id="{695501BE-A94E-4B7D-9FB0-969105E1F62B}"/>
              </a:ext>
            </a:extLst>
          </p:cNvPr>
          <p:cNvGraphicFramePr>
            <a:graphicFrameLocks noChangeAspect="1"/>
          </p:cNvGraphicFramePr>
          <p:nvPr>
            <p:extLst>
              <p:ext uri="{D42A27DB-BD31-4B8C-83A1-F6EECF244321}">
                <p14:modId xmlns:p14="http://schemas.microsoft.com/office/powerpoint/2010/main" val="3737501741"/>
              </p:ext>
            </p:extLst>
          </p:nvPr>
        </p:nvGraphicFramePr>
        <p:xfrm>
          <a:off x="2771795" y="5246649"/>
          <a:ext cx="2812555" cy="433852"/>
        </p:xfrm>
        <a:graphic>
          <a:graphicData uri="http://schemas.openxmlformats.org/presentationml/2006/ole">
            <mc:AlternateContent xmlns:mc="http://schemas.openxmlformats.org/markup-compatibility/2006">
              <mc:Choice xmlns:v="urn:schemas-microsoft-com:vml" Requires="v">
                <p:oleObj spid="_x0000_s25619" name="Equation" r:id="rId7" imgW="1193282" imgH="177723" progId="Equation.DSMT4">
                  <p:embed/>
                </p:oleObj>
              </mc:Choice>
              <mc:Fallback>
                <p:oleObj name="Equation" r:id="rId7" imgW="1193282" imgH="177723"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95" y="5246649"/>
                        <a:ext cx="2812555" cy="433852"/>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xmlns="" id="{B1D6342C-8133-4ACC-BFF7-C943363D46B8}"/>
              </a:ext>
            </a:extLst>
          </p:cNvPr>
          <p:cNvSpPr>
            <a:spLocks noChangeArrowheads="1"/>
          </p:cNvSpPr>
          <p:nvPr/>
        </p:nvSpPr>
        <p:spPr bwMode="auto">
          <a:xfrm>
            <a:off x="1028910" y="2242806"/>
            <a:ext cx="12183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E; BE lần lượt là đường phân giác trong tam giác ADC và BDC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7" name="Rectangle 5">
            <a:extLst>
              <a:ext uri="{FF2B5EF4-FFF2-40B4-BE49-F238E27FC236}">
                <a16:creationId xmlns:a16="http://schemas.microsoft.com/office/drawing/2014/main" xmlns="" id="{14ADF8C8-E83D-4499-8677-6B43CB112E9C}"/>
              </a:ext>
            </a:extLst>
          </p:cNvPr>
          <p:cNvSpPr>
            <a:spLocks noChangeArrowheads="1"/>
          </p:cNvSpPr>
          <p:nvPr/>
        </p:nvSpPr>
        <p:spPr bwMode="auto">
          <a:xfrm>
            <a:off x="592260" y="3007537"/>
            <a:ext cx="2202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2800">
              <a:solidFill>
                <a:srgbClr val="090C26"/>
              </a:solidFill>
            </a:endParaRPr>
          </a:p>
        </p:txBody>
      </p:sp>
      <p:sp>
        <p:nvSpPr>
          <p:cNvPr id="8" name="Rectangle 6">
            <a:extLst>
              <a:ext uri="{FF2B5EF4-FFF2-40B4-BE49-F238E27FC236}">
                <a16:creationId xmlns:a16="http://schemas.microsoft.com/office/drawing/2014/main" xmlns="" id="{82A79E19-2452-435B-8D56-C560518AEA29}"/>
              </a:ext>
            </a:extLst>
          </p:cNvPr>
          <p:cNvSpPr>
            <a:spLocks noChangeArrowheads="1"/>
          </p:cNvSpPr>
          <p:nvPr/>
        </p:nvSpPr>
        <p:spPr bwMode="auto">
          <a:xfrm>
            <a:off x="1097148" y="4209892"/>
            <a:ext cx="864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0" name="TextBox 9">
            <a:extLst>
              <a:ext uri="{FF2B5EF4-FFF2-40B4-BE49-F238E27FC236}">
                <a16:creationId xmlns:a16="http://schemas.microsoft.com/office/drawing/2014/main" xmlns="" id="{2DAA693D-18B9-40E9-B52E-115C58C04A4F}"/>
              </a:ext>
            </a:extLst>
          </p:cNvPr>
          <p:cNvSpPr txBox="1"/>
          <p:nvPr/>
        </p:nvSpPr>
        <p:spPr>
          <a:xfrm>
            <a:off x="627797" y="1478376"/>
            <a:ext cx="7629098"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a:t>
            </a:r>
            <a:r>
              <a:rPr lang="en-US" altLang="vi-VN" sz="2800" b="1">
                <a:solidFill>
                  <a:srgbClr val="FF0000"/>
                </a:solidFill>
                <a:latin typeface="Arial" panose="020B0604020202020204" pitchFamily="34" charset="0"/>
                <a:ea typeface="Calibri" panose="020F0502020204030204" pitchFamily="34" charset="0"/>
                <a:cs typeface="Times New Roman" panose="02020603050405020304" pitchFamily="18" charset="0"/>
              </a:rPr>
              <a:t>6</a:t>
            </a: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t>
            </a: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SGK/T69 </a:t>
            </a:r>
            <a:endParaRPr kumimoji="0" lang="vi-VN" altLang="vi-VN" sz="2800" b="0" i="0" u="none" strike="noStrike" cap="none" normalizeH="0" baseline="0">
              <a:ln>
                <a:noFill/>
              </a:ln>
              <a:solidFill>
                <a:srgbClr val="FF0000"/>
              </a:solidFill>
              <a:effectLst/>
              <a:latin typeface="Arial" panose="020B0604020202020204" pitchFamily="34" charset="0"/>
            </a:endParaRPr>
          </a:p>
        </p:txBody>
      </p:sp>
      <p:sp>
        <p:nvSpPr>
          <p:cNvPr id="11" name="TextBox 10">
            <a:extLst>
              <a:ext uri="{FF2B5EF4-FFF2-40B4-BE49-F238E27FC236}">
                <a16:creationId xmlns:a16="http://schemas.microsoft.com/office/drawing/2014/main" xmlns="" id="{C71D8EA4-3B8F-4DDD-8820-3C9F2D58FABB}"/>
              </a:ext>
            </a:extLst>
          </p:cNvPr>
          <p:cNvSpPr txBox="1"/>
          <p:nvPr/>
        </p:nvSpPr>
        <p:spPr>
          <a:xfrm>
            <a:off x="1028910" y="5019638"/>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3" name="Picture 12">
            <a:extLst>
              <a:ext uri="{FF2B5EF4-FFF2-40B4-BE49-F238E27FC236}">
                <a16:creationId xmlns:a16="http://schemas.microsoft.com/office/drawing/2014/main" xmlns="" id="{3E17BD44-3082-4461-B881-2C29F3BB4B9B}"/>
              </a:ext>
            </a:extLst>
          </p:cNvPr>
          <p:cNvPicPr>
            <a:picLocks noChangeAspect="1"/>
          </p:cNvPicPr>
          <p:nvPr/>
        </p:nvPicPr>
        <p:blipFill>
          <a:blip r:embed="rId9"/>
          <a:stretch>
            <a:fillRect/>
          </a:stretch>
        </p:blipFill>
        <p:spPr>
          <a:xfrm>
            <a:off x="9421344" y="3684896"/>
            <a:ext cx="5121916" cy="4148401"/>
          </a:xfrm>
          <a:prstGeom prst="rect">
            <a:avLst/>
          </a:prstGeom>
        </p:spPr>
      </p:pic>
    </p:spTree>
    <p:extLst>
      <p:ext uri="{BB962C8B-B14F-4D97-AF65-F5344CB8AC3E}">
        <p14:creationId xmlns:p14="http://schemas.microsoft.com/office/powerpoint/2010/main" val="383478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401"/>
        <p:cNvGrpSpPr/>
        <p:nvPr/>
      </p:nvGrpSpPr>
      <p:grpSpPr>
        <a:xfrm>
          <a:off x="0" y="0"/>
          <a:ext cx="0" cy="0"/>
          <a:chOff x="0" y="0"/>
          <a:chExt cx="0" cy="0"/>
        </a:xfrm>
      </p:grpSpPr>
      <p:sp>
        <p:nvSpPr>
          <p:cNvPr id="2403" name="Google Shape;2403;p96"/>
          <p:cNvSpPr txBox="1">
            <a:spLocks noGrp="1"/>
          </p:cNvSpPr>
          <p:nvPr>
            <p:ph type="subTitle" idx="1"/>
          </p:nvPr>
        </p:nvSpPr>
        <p:spPr>
          <a:xfrm>
            <a:off x="5051280" y="2314631"/>
            <a:ext cx="4527840" cy="1669920"/>
          </a:xfrm>
          <a:prstGeom prst="rect">
            <a:avLst/>
          </a:prstGeom>
        </p:spPr>
        <p:txBody>
          <a:bodyPr spcFirstLastPara="1" wrap="square" lIns="146280" tIns="146280" rIns="146280" bIns="146280" anchor="t" anchorCtr="0">
            <a:noAutofit/>
          </a:bodyPr>
          <a:lstStyle/>
          <a:p>
            <a:pPr marL="0" lvl="0" indent="0" algn="ctr" rtl="0">
              <a:spcBef>
                <a:spcPts val="0"/>
              </a:spcBef>
              <a:spcAft>
                <a:spcPts val="0"/>
              </a:spcAft>
              <a:buClr>
                <a:schemeClr val="dk1"/>
              </a:buClr>
              <a:buSzPts val="1100"/>
              <a:buFont typeface="Arial" panose="020B0604020202020204"/>
              <a:buNone/>
            </a:pPr>
            <a:endParaRPr/>
          </a:p>
          <a:p>
            <a:pPr marL="0" lvl="0" indent="0" algn="ctr" rtl="0">
              <a:spcBef>
                <a:spcPts val="0"/>
              </a:spcBef>
              <a:spcAft>
                <a:spcPts val="0"/>
              </a:spcAft>
              <a:buNone/>
            </a:pPr>
            <a:endParaRPr/>
          </a:p>
        </p:txBody>
      </p:sp>
      <p:sp>
        <p:nvSpPr>
          <p:cNvPr id="2404" name="Google Shape;2404;p96"/>
          <p:cNvSpPr txBox="1"/>
          <p:nvPr/>
        </p:nvSpPr>
        <p:spPr>
          <a:xfrm>
            <a:off x="3624960" y="6772160"/>
            <a:ext cx="7380480" cy="273600"/>
          </a:xfrm>
          <a:prstGeom prst="rect">
            <a:avLst/>
          </a:prstGeom>
          <a:noFill/>
          <a:ln>
            <a:noFill/>
          </a:ln>
        </p:spPr>
        <p:txBody>
          <a:bodyPr spcFirstLastPara="1" wrap="square" lIns="146280" tIns="146280" rIns="146280" bIns="146280" anchor="ctr" anchorCtr="0">
            <a:noAutofit/>
          </a:bodyPr>
          <a:lstStyle/>
          <a:p>
            <a:pPr marL="0" lvl="0" indent="0" algn="ctr" rtl="0">
              <a:spcBef>
                <a:spcPts val="0"/>
              </a:spcBef>
              <a:spcAft>
                <a:spcPts val="0"/>
              </a:spcAft>
              <a:buNone/>
            </a:pPr>
            <a:r>
              <a:rPr lang="en-GB" sz="1600" b="1">
                <a:solidFill>
                  <a:schemeClr val="accent2"/>
                </a:solidFill>
                <a:latin typeface="Raleway"/>
                <a:ea typeface="Raleway"/>
                <a:cs typeface="Raleway"/>
                <a:sym typeface="Raleway"/>
              </a:rPr>
              <a:t>Please keep this slide for attribution</a:t>
            </a:r>
            <a:endParaRPr sz="1600" b="1">
              <a:solidFill>
                <a:schemeClr val="accent2"/>
              </a:solidFill>
              <a:latin typeface="Raleway"/>
              <a:ea typeface="Raleway"/>
              <a:cs typeface="Raleway"/>
              <a:sym typeface="Raleway"/>
            </a:endParaRPr>
          </a:p>
        </p:txBody>
      </p:sp>
      <p:grpSp>
        <p:nvGrpSpPr>
          <p:cNvPr id="2405" name="Google Shape;2405;p96"/>
          <p:cNvGrpSpPr/>
          <p:nvPr/>
        </p:nvGrpSpPr>
        <p:grpSpPr>
          <a:xfrm>
            <a:off x="668707" y="6130475"/>
            <a:ext cx="1770565" cy="1669910"/>
            <a:chOff x="713221" y="3759631"/>
            <a:chExt cx="900116" cy="848946"/>
          </a:xfrm>
        </p:grpSpPr>
        <p:sp>
          <p:nvSpPr>
            <p:cNvPr id="2406" name="Google Shape;2406;p96"/>
            <p:cNvSpPr/>
            <p:nvPr/>
          </p:nvSpPr>
          <p:spPr>
            <a:xfrm rot="2829198">
              <a:off x="869084" y="4057356"/>
              <a:ext cx="654856" cy="242932"/>
            </a:xfrm>
            <a:custGeom>
              <a:avLst/>
              <a:gdLst/>
              <a:ahLst/>
              <a:cxnLst/>
              <a:rect l="l" t="t" r="r" b="b"/>
              <a:pathLst>
                <a:path w="18147" h="6732" extrusionOk="0">
                  <a:moveTo>
                    <a:pt x="333" y="1"/>
                  </a:moveTo>
                  <a:lnTo>
                    <a:pt x="1" y="5944"/>
                  </a:lnTo>
                  <a:cubicBezTo>
                    <a:pt x="2745" y="6102"/>
                    <a:pt x="5910" y="6224"/>
                    <a:pt x="8951" y="6347"/>
                  </a:cubicBezTo>
                  <a:cubicBezTo>
                    <a:pt x="11993" y="6469"/>
                    <a:pt x="15122" y="6591"/>
                    <a:pt x="17814" y="6731"/>
                  </a:cubicBezTo>
                  <a:lnTo>
                    <a:pt x="18146" y="787"/>
                  </a:lnTo>
                  <a:cubicBezTo>
                    <a:pt x="15419" y="630"/>
                    <a:pt x="12255" y="508"/>
                    <a:pt x="9196" y="385"/>
                  </a:cubicBezTo>
                  <a:cubicBezTo>
                    <a:pt x="6154" y="281"/>
                    <a:pt x="3025" y="141"/>
                    <a:pt x="333" y="1"/>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7" name="Google Shape;2407;p96"/>
            <p:cNvSpPr/>
            <p:nvPr/>
          </p:nvSpPr>
          <p:spPr>
            <a:xfrm rot="2829198">
              <a:off x="1290075" y="3813761"/>
              <a:ext cx="266244" cy="271729"/>
            </a:xfrm>
            <a:custGeom>
              <a:avLst/>
              <a:gdLst/>
              <a:ahLst/>
              <a:cxnLst/>
              <a:rect l="l" t="t" r="r" b="b"/>
              <a:pathLst>
                <a:path w="7378" h="7530" extrusionOk="0">
                  <a:moveTo>
                    <a:pt x="3662" y="0"/>
                  </a:moveTo>
                  <a:cubicBezTo>
                    <a:pt x="1955" y="0"/>
                    <a:pt x="378" y="1473"/>
                    <a:pt x="193" y="3171"/>
                  </a:cubicBezTo>
                  <a:cubicBezTo>
                    <a:pt x="0" y="4955"/>
                    <a:pt x="1224" y="6755"/>
                    <a:pt x="2920" y="7314"/>
                  </a:cubicBezTo>
                  <a:cubicBezTo>
                    <a:pt x="3361" y="7457"/>
                    <a:pt x="3800" y="7530"/>
                    <a:pt x="4219" y="7530"/>
                  </a:cubicBezTo>
                  <a:cubicBezTo>
                    <a:pt x="4978" y="7530"/>
                    <a:pt x="5671" y="7292"/>
                    <a:pt x="6189" y="6808"/>
                  </a:cubicBezTo>
                  <a:cubicBezTo>
                    <a:pt x="7011" y="6056"/>
                    <a:pt x="7378" y="4902"/>
                    <a:pt x="7325" y="3783"/>
                  </a:cubicBezTo>
                  <a:cubicBezTo>
                    <a:pt x="7220" y="1930"/>
                    <a:pt x="5734" y="130"/>
                    <a:pt x="3864" y="7"/>
                  </a:cubicBezTo>
                  <a:cubicBezTo>
                    <a:pt x="3796" y="3"/>
                    <a:pt x="3729" y="0"/>
                    <a:pt x="3662"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8" name="Google Shape;2408;p96"/>
            <p:cNvSpPr/>
            <p:nvPr/>
          </p:nvSpPr>
          <p:spPr>
            <a:xfrm rot="2829198">
              <a:off x="770178" y="4256507"/>
              <a:ext cx="302185" cy="287246"/>
            </a:xfrm>
            <a:custGeom>
              <a:avLst/>
              <a:gdLst/>
              <a:ahLst/>
              <a:cxnLst/>
              <a:rect l="l" t="t" r="r" b="b"/>
              <a:pathLst>
                <a:path w="8374" h="7960" extrusionOk="0">
                  <a:moveTo>
                    <a:pt x="4190" y="0"/>
                  </a:moveTo>
                  <a:cubicBezTo>
                    <a:pt x="2232" y="0"/>
                    <a:pt x="523" y="1469"/>
                    <a:pt x="280" y="3491"/>
                  </a:cubicBezTo>
                  <a:cubicBezTo>
                    <a:pt x="0" y="5676"/>
                    <a:pt x="1539" y="7651"/>
                    <a:pt x="3706" y="7931"/>
                  </a:cubicBezTo>
                  <a:cubicBezTo>
                    <a:pt x="3865" y="7950"/>
                    <a:pt x="4023" y="7960"/>
                    <a:pt x="4180" y="7960"/>
                  </a:cubicBezTo>
                  <a:cubicBezTo>
                    <a:pt x="6139" y="7960"/>
                    <a:pt x="7853" y="6476"/>
                    <a:pt x="8112" y="4452"/>
                  </a:cubicBezTo>
                  <a:cubicBezTo>
                    <a:pt x="8374" y="2285"/>
                    <a:pt x="6836" y="292"/>
                    <a:pt x="4668" y="30"/>
                  </a:cubicBezTo>
                  <a:cubicBezTo>
                    <a:pt x="4507" y="10"/>
                    <a:pt x="4348" y="0"/>
                    <a:pt x="4190"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09" name="Google Shape;2409;p96"/>
          <p:cNvGrpSpPr/>
          <p:nvPr/>
        </p:nvGrpSpPr>
        <p:grpSpPr>
          <a:xfrm>
            <a:off x="11380384" y="863192"/>
            <a:ext cx="2724245" cy="2371710"/>
            <a:chOff x="7112740" y="539495"/>
            <a:chExt cx="1702653" cy="1482319"/>
          </a:xfrm>
        </p:grpSpPr>
        <p:sp>
          <p:nvSpPr>
            <p:cNvPr id="2410" name="Google Shape;2410;p96"/>
            <p:cNvSpPr/>
            <p:nvPr/>
          </p:nvSpPr>
          <p:spPr>
            <a:xfrm rot="-824666">
              <a:off x="7230378" y="697103"/>
              <a:ext cx="1467377" cy="1167103"/>
            </a:xfrm>
            <a:custGeom>
              <a:avLst/>
              <a:gdLst/>
              <a:ahLst/>
              <a:cxnLst/>
              <a:rect l="l" t="t" r="r" b="b"/>
              <a:pathLst>
                <a:path w="40663" h="32342" extrusionOk="0">
                  <a:moveTo>
                    <a:pt x="40453" y="1"/>
                  </a:moveTo>
                  <a:lnTo>
                    <a:pt x="17308" y="805"/>
                  </a:lnTo>
                  <a:lnTo>
                    <a:pt x="16801" y="3025"/>
                  </a:lnTo>
                  <a:cubicBezTo>
                    <a:pt x="15472" y="8689"/>
                    <a:pt x="14073" y="14178"/>
                    <a:pt x="12675" y="19545"/>
                  </a:cubicBezTo>
                  <a:lnTo>
                    <a:pt x="4616" y="9755"/>
                  </a:lnTo>
                  <a:lnTo>
                    <a:pt x="1" y="13531"/>
                  </a:lnTo>
                  <a:lnTo>
                    <a:pt x="15472" y="32341"/>
                  </a:lnTo>
                  <a:lnTo>
                    <a:pt x="16958" y="26695"/>
                  </a:lnTo>
                  <a:cubicBezTo>
                    <a:pt x="18654" y="20227"/>
                    <a:pt x="20419" y="13531"/>
                    <a:pt x="22062" y="6609"/>
                  </a:cubicBezTo>
                  <a:lnTo>
                    <a:pt x="40663" y="5945"/>
                  </a:lnTo>
                  <a:lnTo>
                    <a:pt x="40453" y="1"/>
                  </a:lnTo>
                  <a:close/>
                </a:path>
              </a:pathLst>
            </a:custGeom>
            <a:solidFill>
              <a:schemeClr val="accent2"/>
            </a:solidFill>
            <a:ln w="9525" cap="flat" cmpd="sng">
              <a:solidFill>
                <a:schemeClr val="dk1"/>
              </a:solidFill>
              <a:prstDash val="solid"/>
              <a:round/>
              <a:headEnd type="none" w="sm" len="sm"/>
              <a:tailEnd type="none" w="sm" len="sm"/>
            </a:ln>
            <a:effectLst>
              <a:outerShdw dist="57150" dir="288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1" name="Google Shape;2411;p96"/>
            <p:cNvSpPr/>
            <p:nvPr/>
          </p:nvSpPr>
          <p:spPr>
            <a:xfrm rot="-824666">
              <a:off x="7310780" y="849120"/>
              <a:ext cx="1279367" cy="810173"/>
            </a:xfrm>
            <a:custGeom>
              <a:avLst/>
              <a:gdLst/>
              <a:ahLst/>
              <a:cxnLst/>
              <a:rect l="l" t="t" r="r" b="b"/>
              <a:pathLst>
                <a:path w="35453" h="22451" extrusionOk="0">
                  <a:moveTo>
                    <a:pt x="35138" y="0"/>
                  </a:moveTo>
                  <a:cubicBezTo>
                    <a:pt x="35050" y="17"/>
                    <a:pt x="34998" y="70"/>
                    <a:pt x="34998" y="157"/>
                  </a:cubicBezTo>
                  <a:cubicBezTo>
                    <a:pt x="34998" y="245"/>
                    <a:pt x="35068" y="297"/>
                    <a:pt x="35138" y="297"/>
                  </a:cubicBezTo>
                  <a:lnTo>
                    <a:pt x="35313" y="297"/>
                  </a:lnTo>
                  <a:cubicBezTo>
                    <a:pt x="35400" y="297"/>
                    <a:pt x="35453" y="227"/>
                    <a:pt x="35453" y="140"/>
                  </a:cubicBezTo>
                  <a:cubicBezTo>
                    <a:pt x="35453" y="70"/>
                    <a:pt x="35383" y="0"/>
                    <a:pt x="35313" y="0"/>
                  </a:cubicBezTo>
                  <a:close/>
                  <a:moveTo>
                    <a:pt x="33652" y="35"/>
                  </a:moveTo>
                  <a:cubicBezTo>
                    <a:pt x="33145" y="52"/>
                    <a:pt x="32656" y="70"/>
                    <a:pt x="32149" y="70"/>
                  </a:cubicBezTo>
                  <a:cubicBezTo>
                    <a:pt x="32079" y="70"/>
                    <a:pt x="32009" y="140"/>
                    <a:pt x="32009" y="227"/>
                  </a:cubicBezTo>
                  <a:cubicBezTo>
                    <a:pt x="32009" y="297"/>
                    <a:pt x="32079" y="367"/>
                    <a:pt x="32166" y="367"/>
                  </a:cubicBezTo>
                  <a:cubicBezTo>
                    <a:pt x="32656" y="350"/>
                    <a:pt x="33163" y="350"/>
                    <a:pt x="33652" y="332"/>
                  </a:cubicBezTo>
                  <a:cubicBezTo>
                    <a:pt x="33739" y="332"/>
                    <a:pt x="33792" y="262"/>
                    <a:pt x="33792" y="175"/>
                  </a:cubicBezTo>
                  <a:cubicBezTo>
                    <a:pt x="33792" y="105"/>
                    <a:pt x="33722" y="35"/>
                    <a:pt x="33652" y="35"/>
                  </a:cubicBezTo>
                  <a:close/>
                  <a:moveTo>
                    <a:pt x="30663" y="105"/>
                  </a:moveTo>
                  <a:cubicBezTo>
                    <a:pt x="30173" y="122"/>
                    <a:pt x="29666" y="122"/>
                    <a:pt x="29177" y="140"/>
                  </a:cubicBezTo>
                  <a:cubicBezTo>
                    <a:pt x="29089" y="140"/>
                    <a:pt x="29037" y="210"/>
                    <a:pt x="29037" y="280"/>
                  </a:cubicBezTo>
                  <a:cubicBezTo>
                    <a:pt x="29037" y="367"/>
                    <a:pt x="29107" y="437"/>
                    <a:pt x="29177" y="437"/>
                  </a:cubicBezTo>
                  <a:cubicBezTo>
                    <a:pt x="29684" y="420"/>
                    <a:pt x="30173" y="402"/>
                    <a:pt x="30680" y="402"/>
                  </a:cubicBezTo>
                  <a:cubicBezTo>
                    <a:pt x="30750" y="402"/>
                    <a:pt x="30820" y="332"/>
                    <a:pt x="30820" y="245"/>
                  </a:cubicBezTo>
                  <a:cubicBezTo>
                    <a:pt x="30820" y="175"/>
                    <a:pt x="30750" y="105"/>
                    <a:pt x="30663" y="105"/>
                  </a:cubicBezTo>
                  <a:close/>
                  <a:moveTo>
                    <a:pt x="27691" y="175"/>
                  </a:moveTo>
                  <a:cubicBezTo>
                    <a:pt x="27201" y="175"/>
                    <a:pt x="26694" y="192"/>
                    <a:pt x="26205" y="210"/>
                  </a:cubicBezTo>
                  <a:cubicBezTo>
                    <a:pt x="26118" y="210"/>
                    <a:pt x="26065" y="280"/>
                    <a:pt x="26065" y="350"/>
                  </a:cubicBezTo>
                  <a:cubicBezTo>
                    <a:pt x="26065" y="437"/>
                    <a:pt x="26135" y="489"/>
                    <a:pt x="26205" y="489"/>
                  </a:cubicBezTo>
                  <a:cubicBezTo>
                    <a:pt x="26712" y="489"/>
                    <a:pt x="27201" y="472"/>
                    <a:pt x="27691" y="472"/>
                  </a:cubicBezTo>
                  <a:cubicBezTo>
                    <a:pt x="27778" y="455"/>
                    <a:pt x="27848" y="402"/>
                    <a:pt x="27831" y="315"/>
                  </a:cubicBezTo>
                  <a:cubicBezTo>
                    <a:pt x="27831" y="227"/>
                    <a:pt x="27778" y="175"/>
                    <a:pt x="27691" y="175"/>
                  </a:cubicBezTo>
                  <a:close/>
                  <a:moveTo>
                    <a:pt x="24719" y="245"/>
                  </a:moveTo>
                  <a:cubicBezTo>
                    <a:pt x="24212" y="245"/>
                    <a:pt x="23723" y="262"/>
                    <a:pt x="23216" y="280"/>
                  </a:cubicBezTo>
                  <a:cubicBezTo>
                    <a:pt x="23146" y="280"/>
                    <a:pt x="23076" y="332"/>
                    <a:pt x="23076" y="420"/>
                  </a:cubicBezTo>
                  <a:cubicBezTo>
                    <a:pt x="23076" y="507"/>
                    <a:pt x="23146" y="559"/>
                    <a:pt x="23233" y="559"/>
                  </a:cubicBezTo>
                  <a:cubicBezTo>
                    <a:pt x="23723" y="559"/>
                    <a:pt x="24230" y="542"/>
                    <a:pt x="24719" y="524"/>
                  </a:cubicBezTo>
                  <a:cubicBezTo>
                    <a:pt x="24806" y="524"/>
                    <a:pt x="24859" y="455"/>
                    <a:pt x="24859" y="385"/>
                  </a:cubicBezTo>
                  <a:cubicBezTo>
                    <a:pt x="24859" y="297"/>
                    <a:pt x="24789" y="245"/>
                    <a:pt x="24719" y="245"/>
                  </a:cubicBezTo>
                  <a:close/>
                  <a:moveTo>
                    <a:pt x="21730" y="297"/>
                  </a:moveTo>
                  <a:cubicBezTo>
                    <a:pt x="21240" y="315"/>
                    <a:pt x="20733" y="332"/>
                    <a:pt x="20244" y="332"/>
                  </a:cubicBezTo>
                  <a:cubicBezTo>
                    <a:pt x="20156" y="332"/>
                    <a:pt x="20104" y="402"/>
                    <a:pt x="20104" y="489"/>
                  </a:cubicBezTo>
                  <a:cubicBezTo>
                    <a:pt x="20104" y="559"/>
                    <a:pt x="20174" y="629"/>
                    <a:pt x="20244" y="629"/>
                  </a:cubicBezTo>
                  <a:cubicBezTo>
                    <a:pt x="20751" y="612"/>
                    <a:pt x="21240" y="612"/>
                    <a:pt x="21747" y="594"/>
                  </a:cubicBezTo>
                  <a:cubicBezTo>
                    <a:pt x="21817" y="594"/>
                    <a:pt x="21887" y="524"/>
                    <a:pt x="21887" y="455"/>
                  </a:cubicBezTo>
                  <a:cubicBezTo>
                    <a:pt x="21887" y="367"/>
                    <a:pt x="21817" y="297"/>
                    <a:pt x="21730" y="297"/>
                  </a:cubicBezTo>
                  <a:close/>
                  <a:moveTo>
                    <a:pt x="18758" y="367"/>
                  </a:moveTo>
                  <a:cubicBezTo>
                    <a:pt x="18636" y="367"/>
                    <a:pt x="18513" y="367"/>
                    <a:pt x="18391" y="385"/>
                  </a:cubicBezTo>
                  <a:cubicBezTo>
                    <a:pt x="18321" y="385"/>
                    <a:pt x="18268" y="420"/>
                    <a:pt x="18251" y="472"/>
                  </a:cubicBezTo>
                  <a:cubicBezTo>
                    <a:pt x="18129" y="839"/>
                    <a:pt x="18024" y="1189"/>
                    <a:pt x="17919" y="1538"/>
                  </a:cubicBezTo>
                  <a:cubicBezTo>
                    <a:pt x="17884" y="1626"/>
                    <a:pt x="17936" y="1713"/>
                    <a:pt x="18006" y="1731"/>
                  </a:cubicBezTo>
                  <a:cubicBezTo>
                    <a:pt x="18021" y="1734"/>
                    <a:pt x="18035" y="1735"/>
                    <a:pt x="18048" y="1735"/>
                  </a:cubicBezTo>
                  <a:cubicBezTo>
                    <a:pt x="18116" y="1735"/>
                    <a:pt x="18169" y="1699"/>
                    <a:pt x="18198" y="1626"/>
                  </a:cubicBezTo>
                  <a:cubicBezTo>
                    <a:pt x="18293" y="1310"/>
                    <a:pt x="18388" y="993"/>
                    <a:pt x="18496" y="664"/>
                  </a:cubicBezTo>
                  <a:lnTo>
                    <a:pt x="18758" y="664"/>
                  </a:lnTo>
                  <a:cubicBezTo>
                    <a:pt x="18845" y="664"/>
                    <a:pt x="18915" y="594"/>
                    <a:pt x="18898" y="507"/>
                  </a:cubicBezTo>
                  <a:cubicBezTo>
                    <a:pt x="18898" y="437"/>
                    <a:pt x="18845" y="367"/>
                    <a:pt x="18758" y="367"/>
                  </a:cubicBezTo>
                  <a:close/>
                  <a:moveTo>
                    <a:pt x="17620" y="2863"/>
                  </a:moveTo>
                  <a:cubicBezTo>
                    <a:pt x="17559" y="2863"/>
                    <a:pt x="17493" y="2899"/>
                    <a:pt x="17464" y="2972"/>
                  </a:cubicBezTo>
                  <a:cubicBezTo>
                    <a:pt x="17324" y="3444"/>
                    <a:pt x="17185" y="3916"/>
                    <a:pt x="17027" y="4388"/>
                  </a:cubicBezTo>
                  <a:cubicBezTo>
                    <a:pt x="17010" y="4458"/>
                    <a:pt x="17045" y="4545"/>
                    <a:pt x="17115" y="4580"/>
                  </a:cubicBezTo>
                  <a:cubicBezTo>
                    <a:pt x="17126" y="4582"/>
                    <a:pt x="17138" y="4583"/>
                    <a:pt x="17149" y="4583"/>
                  </a:cubicBezTo>
                  <a:cubicBezTo>
                    <a:pt x="17224" y="4583"/>
                    <a:pt x="17292" y="4536"/>
                    <a:pt x="17307" y="4475"/>
                  </a:cubicBezTo>
                  <a:cubicBezTo>
                    <a:pt x="17447" y="4003"/>
                    <a:pt x="17604" y="3531"/>
                    <a:pt x="17744" y="3059"/>
                  </a:cubicBezTo>
                  <a:cubicBezTo>
                    <a:pt x="17779" y="2972"/>
                    <a:pt x="17726" y="2902"/>
                    <a:pt x="17657" y="2867"/>
                  </a:cubicBezTo>
                  <a:cubicBezTo>
                    <a:pt x="17645" y="2864"/>
                    <a:pt x="17633" y="2863"/>
                    <a:pt x="17620" y="2863"/>
                  </a:cubicBezTo>
                  <a:close/>
                  <a:moveTo>
                    <a:pt x="16717" y="5705"/>
                  </a:moveTo>
                  <a:cubicBezTo>
                    <a:pt x="16659" y="5705"/>
                    <a:pt x="16600" y="5749"/>
                    <a:pt x="16573" y="5804"/>
                  </a:cubicBezTo>
                  <a:cubicBezTo>
                    <a:pt x="16433" y="6276"/>
                    <a:pt x="16276" y="6748"/>
                    <a:pt x="16136" y="7237"/>
                  </a:cubicBezTo>
                  <a:cubicBezTo>
                    <a:pt x="16101" y="7307"/>
                    <a:pt x="16153" y="7395"/>
                    <a:pt x="16223" y="7412"/>
                  </a:cubicBezTo>
                  <a:cubicBezTo>
                    <a:pt x="16238" y="7415"/>
                    <a:pt x="16253" y="7417"/>
                    <a:pt x="16266" y="7417"/>
                  </a:cubicBezTo>
                  <a:cubicBezTo>
                    <a:pt x="16333" y="7417"/>
                    <a:pt x="16386" y="7383"/>
                    <a:pt x="16415" y="7325"/>
                  </a:cubicBezTo>
                  <a:cubicBezTo>
                    <a:pt x="16555" y="6835"/>
                    <a:pt x="16713" y="6363"/>
                    <a:pt x="16852" y="5891"/>
                  </a:cubicBezTo>
                  <a:cubicBezTo>
                    <a:pt x="16887" y="5821"/>
                    <a:pt x="16835" y="5734"/>
                    <a:pt x="16765" y="5716"/>
                  </a:cubicBezTo>
                  <a:cubicBezTo>
                    <a:pt x="16750" y="5709"/>
                    <a:pt x="16734" y="5705"/>
                    <a:pt x="16717" y="5705"/>
                  </a:cubicBezTo>
                  <a:close/>
                  <a:moveTo>
                    <a:pt x="15831" y="8544"/>
                  </a:moveTo>
                  <a:cubicBezTo>
                    <a:pt x="15764" y="8544"/>
                    <a:pt x="15710" y="8580"/>
                    <a:pt x="15681" y="8653"/>
                  </a:cubicBezTo>
                  <a:cubicBezTo>
                    <a:pt x="15541" y="9125"/>
                    <a:pt x="15384" y="9597"/>
                    <a:pt x="15227" y="10069"/>
                  </a:cubicBezTo>
                  <a:cubicBezTo>
                    <a:pt x="15209" y="10139"/>
                    <a:pt x="15244" y="10227"/>
                    <a:pt x="15332" y="10244"/>
                  </a:cubicBezTo>
                  <a:cubicBezTo>
                    <a:pt x="15347" y="10252"/>
                    <a:pt x="15363" y="10255"/>
                    <a:pt x="15379" y="10255"/>
                  </a:cubicBezTo>
                  <a:cubicBezTo>
                    <a:pt x="15436" y="10255"/>
                    <a:pt x="15493" y="10211"/>
                    <a:pt x="15506" y="10157"/>
                  </a:cubicBezTo>
                  <a:cubicBezTo>
                    <a:pt x="15664" y="9685"/>
                    <a:pt x="15804" y="9213"/>
                    <a:pt x="15961" y="8741"/>
                  </a:cubicBezTo>
                  <a:cubicBezTo>
                    <a:pt x="15978" y="8653"/>
                    <a:pt x="15943" y="8583"/>
                    <a:pt x="15873" y="8548"/>
                  </a:cubicBezTo>
                  <a:cubicBezTo>
                    <a:pt x="15859" y="8545"/>
                    <a:pt x="15845" y="8544"/>
                    <a:pt x="15831" y="8544"/>
                  </a:cubicBezTo>
                  <a:close/>
                  <a:moveTo>
                    <a:pt x="166" y="10030"/>
                  </a:moveTo>
                  <a:cubicBezTo>
                    <a:pt x="132" y="10030"/>
                    <a:pt x="97" y="10043"/>
                    <a:pt x="70" y="10069"/>
                  </a:cubicBezTo>
                  <a:cubicBezTo>
                    <a:pt x="0" y="10122"/>
                    <a:pt x="0" y="10209"/>
                    <a:pt x="53" y="10279"/>
                  </a:cubicBezTo>
                  <a:cubicBezTo>
                    <a:pt x="402" y="10646"/>
                    <a:pt x="735" y="10996"/>
                    <a:pt x="1067" y="11363"/>
                  </a:cubicBezTo>
                  <a:cubicBezTo>
                    <a:pt x="1095" y="11391"/>
                    <a:pt x="1138" y="11409"/>
                    <a:pt x="1180" y="11409"/>
                  </a:cubicBezTo>
                  <a:cubicBezTo>
                    <a:pt x="1216" y="11409"/>
                    <a:pt x="1252" y="11395"/>
                    <a:pt x="1277" y="11363"/>
                  </a:cubicBezTo>
                  <a:cubicBezTo>
                    <a:pt x="1329" y="11310"/>
                    <a:pt x="1346" y="11223"/>
                    <a:pt x="1277" y="11171"/>
                  </a:cubicBezTo>
                  <a:cubicBezTo>
                    <a:pt x="944" y="10803"/>
                    <a:pt x="612" y="10436"/>
                    <a:pt x="263" y="10069"/>
                  </a:cubicBezTo>
                  <a:cubicBezTo>
                    <a:pt x="236" y="10043"/>
                    <a:pt x="201" y="10030"/>
                    <a:pt x="166" y="10030"/>
                  </a:cubicBezTo>
                  <a:close/>
                  <a:moveTo>
                    <a:pt x="14917" y="11387"/>
                  </a:moveTo>
                  <a:cubicBezTo>
                    <a:pt x="14860" y="11387"/>
                    <a:pt x="14803" y="11431"/>
                    <a:pt x="14790" y="11485"/>
                  </a:cubicBezTo>
                  <a:cubicBezTo>
                    <a:pt x="14632" y="11957"/>
                    <a:pt x="14475" y="12429"/>
                    <a:pt x="14335" y="12901"/>
                  </a:cubicBezTo>
                  <a:cubicBezTo>
                    <a:pt x="14300" y="12989"/>
                    <a:pt x="14353" y="13059"/>
                    <a:pt x="14423" y="13093"/>
                  </a:cubicBezTo>
                  <a:cubicBezTo>
                    <a:pt x="14434" y="13096"/>
                    <a:pt x="14446" y="13098"/>
                    <a:pt x="14459" y="13098"/>
                  </a:cubicBezTo>
                  <a:cubicBezTo>
                    <a:pt x="14520" y="13098"/>
                    <a:pt x="14586" y="13061"/>
                    <a:pt x="14615" y="12989"/>
                  </a:cubicBezTo>
                  <a:cubicBezTo>
                    <a:pt x="14755" y="12517"/>
                    <a:pt x="14912" y="12045"/>
                    <a:pt x="15052" y="11573"/>
                  </a:cubicBezTo>
                  <a:cubicBezTo>
                    <a:pt x="15087" y="11503"/>
                    <a:pt x="15034" y="11415"/>
                    <a:pt x="14964" y="11398"/>
                  </a:cubicBezTo>
                  <a:cubicBezTo>
                    <a:pt x="14949" y="11390"/>
                    <a:pt x="14933" y="11387"/>
                    <a:pt x="14917" y="11387"/>
                  </a:cubicBezTo>
                  <a:close/>
                  <a:moveTo>
                    <a:pt x="2194" y="12215"/>
                  </a:moveTo>
                  <a:cubicBezTo>
                    <a:pt x="2159" y="12215"/>
                    <a:pt x="2124" y="12228"/>
                    <a:pt x="2098" y="12254"/>
                  </a:cubicBezTo>
                  <a:cubicBezTo>
                    <a:pt x="2028" y="12307"/>
                    <a:pt x="2028" y="12394"/>
                    <a:pt x="2081" y="12447"/>
                  </a:cubicBezTo>
                  <a:cubicBezTo>
                    <a:pt x="2430" y="12814"/>
                    <a:pt x="2762" y="13181"/>
                    <a:pt x="3095" y="13548"/>
                  </a:cubicBezTo>
                  <a:cubicBezTo>
                    <a:pt x="3121" y="13574"/>
                    <a:pt x="3160" y="13587"/>
                    <a:pt x="3199" y="13587"/>
                  </a:cubicBezTo>
                  <a:cubicBezTo>
                    <a:pt x="3239" y="13587"/>
                    <a:pt x="3278" y="13574"/>
                    <a:pt x="3304" y="13548"/>
                  </a:cubicBezTo>
                  <a:cubicBezTo>
                    <a:pt x="3357" y="13496"/>
                    <a:pt x="3374" y="13408"/>
                    <a:pt x="3304" y="13356"/>
                  </a:cubicBezTo>
                  <a:cubicBezTo>
                    <a:pt x="2972" y="12989"/>
                    <a:pt x="2640" y="12621"/>
                    <a:pt x="2290" y="12254"/>
                  </a:cubicBezTo>
                  <a:cubicBezTo>
                    <a:pt x="2264" y="12228"/>
                    <a:pt x="2229" y="12215"/>
                    <a:pt x="2194" y="12215"/>
                  </a:cubicBezTo>
                  <a:close/>
                  <a:moveTo>
                    <a:pt x="4212" y="14393"/>
                  </a:moveTo>
                  <a:cubicBezTo>
                    <a:pt x="4177" y="14393"/>
                    <a:pt x="4141" y="14407"/>
                    <a:pt x="4109" y="14440"/>
                  </a:cubicBezTo>
                  <a:cubicBezTo>
                    <a:pt x="4056" y="14492"/>
                    <a:pt x="4056" y="14579"/>
                    <a:pt x="4109" y="14632"/>
                  </a:cubicBezTo>
                  <a:cubicBezTo>
                    <a:pt x="4441" y="14999"/>
                    <a:pt x="4773" y="15366"/>
                    <a:pt x="5122" y="15733"/>
                  </a:cubicBezTo>
                  <a:cubicBezTo>
                    <a:pt x="5153" y="15764"/>
                    <a:pt x="5195" y="15782"/>
                    <a:pt x="5236" y="15782"/>
                  </a:cubicBezTo>
                  <a:cubicBezTo>
                    <a:pt x="5265" y="15782"/>
                    <a:pt x="5293" y="15773"/>
                    <a:pt x="5315" y="15751"/>
                  </a:cubicBezTo>
                  <a:cubicBezTo>
                    <a:pt x="5385" y="15681"/>
                    <a:pt x="5385" y="15593"/>
                    <a:pt x="5332" y="15541"/>
                  </a:cubicBezTo>
                  <a:cubicBezTo>
                    <a:pt x="5000" y="15174"/>
                    <a:pt x="4668" y="14807"/>
                    <a:pt x="4318" y="14440"/>
                  </a:cubicBezTo>
                  <a:cubicBezTo>
                    <a:pt x="4290" y="14411"/>
                    <a:pt x="4252" y="14393"/>
                    <a:pt x="4212" y="14393"/>
                  </a:cubicBezTo>
                  <a:close/>
                  <a:moveTo>
                    <a:pt x="14018" y="14225"/>
                  </a:moveTo>
                  <a:cubicBezTo>
                    <a:pt x="13958" y="14225"/>
                    <a:pt x="13895" y="14259"/>
                    <a:pt x="13881" y="14317"/>
                  </a:cubicBezTo>
                  <a:cubicBezTo>
                    <a:pt x="13723" y="14789"/>
                    <a:pt x="13566" y="15279"/>
                    <a:pt x="13426" y="15751"/>
                  </a:cubicBezTo>
                  <a:cubicBezTo>
                    <a:pt x="13391" y="15821"/>
                    <a:pt x="13444" y="15908"/>
                    <a:pt x="13513" y="15925"/>
                  </a:cubicBezTo>
                  <a:cubicBezTo>
                    <a:pt x="13525" y="15928"/>
                    <a:pt x="13538" y="15930"/>
                    <a:pt x="13551" y="15930"/>
                  </a:cubicBezTo>
                  <a:cubicBezTo>
                    <a:pt x="13612" y="15930"/>
                    <a:pt x="13677" y="15896"/>
                    <a:pt x="13706" y="15838"/>
                  </a:cubicBezTo>
                  <a:cubicBezTo>
                    <a:pt x="13846" y="15366"/>
                    <a:pt x="14003" y="14894"/>
                    <a:pt x="14160" y="14422"/>
                  </a:cubicBezTo>
                  <a:cubicBezTo>
                    <a:pt x="14178" y="14335"/>
                    <a:pt x="14143" y="14247"/>
                    <a:pt x="14055" y="14230"/>
                  </a:cubicBezTo>
                  <a:cubicBezTo>
                    <a:pt x="14043" y="14227"/>
                    <a:pt x="14031" y="14225"/>
                    <a:pt x="14018" y="14225"/>
                  </a:cubicBezTo>
                  <a:close/>
                  <a:moveTo>
                    <a:pt x="6225" y="16587"/>
                  </a:moveTo>
                  <a:cubicBezTo>
                    <a:pt x="6193" y="16587"/>
                    <a:pt x="6161" y="16600"/>
                    <a:pt x="6136" y="16625"/>
                  </a:cubicBezTo>
                  <a:cubicBezTo>
                    <a:pt x="6066" y="16677"/>
                    <a:pt x="6066" y="16782"/>
                    <a:pt x="6119" y="16834"/>
                  </a:cubicBezTo>
                  <a:cubicBezTo>
                    <a:pt x="6451" y="17202"/>
                    <a:pt x="6783" y="17569"/>
                    <a:pt x="7115" y="17936"/>
                  </a:cubicBezTo>
                  <a:cubicBezTo>
                    <a:pt x="7146" y="17966"/>
                    <a:pt x="7194" y="17985"/>
                    <a:pt x="7239" y="17985"/>
                  </a:cubicBezTo>
                  <a:cubicBezTo>
                    <a:pt x="7272" y="17985"/>
                    <a:pt x="7303" y="17975"/>
                    <a:pt x="7325" y="17953"/>
                  </a:cubicBezTo>
                  <a:cubicBezTo>
                    <a:pt x="7378" y="17901"/>
                    <a:pt x="7395" y="17796"/>
                    <a:pt x="7343" y="17744"/>
                  </a:cubicBezTo>
                  <a:cubicBezTo>
                    <a:pt x="7010" y="17376"/>
                    <a:pt x="6678" y="17009"/>
                    <a:pt x="6329" y="16642"/>
                  </a:cubicBezTo>
                  <a:cubicBezTo>
                    <a:pt x="6301" y="16605"/>
                    <a:pt x="6262" y="16587"/>
                    <a:pt x="6225" y="16587"/>
                  </a:cubicBezTo>
                  <a:close/>
                  <a:moveTo>
                    <a:pt x="13110" y="17057"/>
                  </a:moveTo>
                  <a:cubicBezTo>
                    <a:pt x="13049" y="17057"/>
                    <a:pt x="12986" y="17094"/>
                    <a:pt x="12972" y="17167"/>
                  </a:cubicBezTo>
                  <a:cubicBezTo>
                    <a:pt x="12814" y="17639"/>
                    <a:pt x="12657" y="18111"/>
                    <a:pt x="12517" y="18583"/>
                  </a:cubicBezTo>
                  <a:cubicBezTo>
                    <a:pt x="12482" y="18653"/>
                    <a:pt x="12535" y="18740"/>
                    <a:pt x="12604" y="18757"/>
                  </a:cubicBezTo>
                  <a:cubicBezTo>
                    <a:pt x="12620" y="18765"/>
                    <a:pt x="12636" y="18769"/>
                    <a:pt x="12652" y="18769"/>
                  </a:cubicBezTo>
                  <a:cubicBezTo>
                    <a:pt x="12710" y="18769"/>
                    <a:pt x="12769" y="18725"/>
                    <a:pt x="12797" y="18670"/>
                  </a:cubicBezTo>
                  <a:cubicBezTo>
                    <a:pt x="12937" y="18198"/>
                    <a:pt x="13094" y="17726"/>
                    <a:pt x="13251" y="17254"/>
                  </a:cubicBezTo>
                  <a:cubicBezTo>
                    <a:pt x="13269" y="17167"/>
                    <a:pt x="13234" y="17097"/>
                    <a:pt x="13146" y="17062"/>
                  </a:cubicBezTo>
                  <a:cubicBezTo>
                    <a:pt x="13135" y="17059"/>
                    <a:pt x="13123" y="17057"/>
                    <a:pt x="13110" y="17057"/>
                  </a:cubicBezTo>
                  <a:close/>
                  <a:moveTo>
                    <a:pt x="8234" y="18805"/>
                  </a:moveTo>
                  <a:cubicBezTo>
                    <a:pt x="8195" y="18805"/>
                    <a:pt x="8155" y="18819"/>
                    <a:pt x="8129" y="18845"/>
                  </a:cubicBezTo>
                  <a:cubicBezTo>
                    <a:pt x="8059" y="18897"/>
                    <a:pt x="8059" y="18985"/>
                    <a:pt x="8112" y="19037"/>
                  </a:cubicBezTo>
                  <a:cubicBezTo>
                    <a:pt x="8444" y="19422"/>
                    <a:pt x="8776" y="19789"/>
                    <a:pt x="9108" y="20156"/>
                  </a:cubicBezTo>
                  <a:cubicBezTo>
                    <a:pt x="9136" y="20193"/>
                    <a:pt x="9174" y="20211"/>
                    <a:pt x="9212" y="20211"/>
                  </a:cubicBezTo>
                  <a:cubicBezTo>
                    <a:pt x="9244" y="20211"/>
                    <a:pt x="9276" y="20198"/>
                    <a:pt x="9300" y="20173"/>
                  </a:cubicBezTo>
                  <a:cubicBezTo>
                    <a:pt x="9370" y="20121"/>
                    <a:pt x="9370" y="20034"/>
                    <a:pt x="9318" y="19964"/>
                  </a:cubicBezTo>
                  <a:cubicBezTo>
                    <a:pt x="8986" y="19597"/>
                    <a:pt x="8654" y="19229"/>
                    <a:pt x="8339" y="18845"/>
                  </a:cubicBezTo>
                  <a:cubicBezTo>
                    <a:pt x="8313" y="18819"/>
                    <a:pt x="8273" y="18805"/>
                    <a:pt x="8234" y="18805"/>
                  </a:cubicBezTo>
                  <a:close/>
                  <a:moveTo>
                    <a:pt x="12190" y="19900"/>
                  </a:moveTo>
                  <a:cubicBezTo>
                    <a:pt x="12132" y="19900"/>
                    <a:pt x="12076" y="19944"/>
                    <a:pt x="12063" y="19999"/>
                  </a:cubicBezTo>
                  <a:cubicBezTo>
                    <a:pt x="11905" y="20471"/>
                    <a:pt x="11748" y="20943"/>
                    <a:pt x="11608" y="21415"/>
                  </a:cubicBezTo>
                  <a:cubicBezTo>
                    <a:pt x="11573" y="21485"/>
                    <a:pt x="11626" y="21572"/>
                    <a:pt x="11695" y="21607"/>
                  </a:cubicBezTo>
                  <a:cubicBezTo>
                    <a:pt x="11707" y="21610"/>
                    <a:pt x="11719" y="21611"/>
                    <a:pt x="11731" y="21611"/>
                  </a:cubicBezTo>
                  <a:cubicBezTo>
                    <a:pt x="11793" y="21611"/>
                    <a:pt x="11856" y="21575"/>
                    <a:pt x="11870" y="21502"/>
                  </a:cubicBezTo>
                  <a:cubicBezTo>
                    <a:pt x="12028" y="21030"/>
                    <a:pt x="12185" y="20558"/>
                    <a:pt x="12342" y="20086"/>
                  </a:cubicBezTo>
                  <a:cubicBezTo>
                    <a:pt x="12360" y="20016"/>
                    <a:pt x="12307" y="19929"/>
                    <a:pt x="12237" y="19911"/>
                  </a:cubicBezTo>
                  <a:cubicBezTo>
                    <a:pt x="12222" y="19904"/>
                    <a:pt x="12206" y="19900"/>
                    <a:pt x="12190" y="19900"/>
                  </a:cubicBezTo>
                  <a:close/>
                  <a:moveTo>
                    <a:pt x="10184" y="21033"/>
                  </a:moveTo>
                  <a:cubicBezTo>
                    <a:pt x="10155" y="21033"/>
                    <a:pt x="10127" y="21043"/>
                    <a:pt x="10105" y="21065"/>
                  </a:cubicBezTo>
                  <a:cubicBezTo>
                    <a:pt x="10035" y="21117"/>
                    <a:pt x="10035" y="21222"/>
                    <a:pt x="10087" y="21275"/>
                  </a:cubicBezTo>
                  <a:cubicBezTo>
                    <a:pt x="10402" y="21659"/>
                    <a:pt x="10734" y="22026"/>
                    <a:pt x="11066" y="22411"/>
                  </a:cubicBezTo>
                  <a:cubicBezTo>
                    <a:pt x="11092" y="22437"/>
                    <a:pt x="11127" y="22450"/>
                    <a:pt x="11162" y="22450"/>
                  </a:cubicBezTo>
                  <a:cubicBezTo>
                    <a:pt x="11197" y="22450"/>
                    <a:pt x="11232" y="22437"/>
                    <a:pt x="11258" y="22411"/>
                  </a:cubicBezTo>
                  <a:cubicBezTo>
                    <a:pt x="11328" y="22359"/>
                    <a:pt x="11328" y="22271"/>
                    <a:pt x="11276" y="22219"/>
                  </a:cubicBezTo>
                  <a:cubicBezTo>
                    <a:pt x="10961" y="21834"/>
                    <a:pt x="10629" y="21467"/>
                    <a:pt x="10297" y="21082"/>
                  </a:cubicBezTo>
                  <a:cubicBezTo>
                    <a:pt x="10266" y="21052"/>
                    <a:pt x="10224" y="21033"/>
                    <a:pt x="10184" y="21033"/>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2" name="Google Shape;2412;p96"/>
          <p:cNvGrpSpPr/>
          <p:nvPr/>
        </p:nvGrpSpPr>
        <p:grpSpPr>
          <a:xfrm rot="-2127592">
            <a:off x="-275374" y="1277784"/>
            <a:ext cx="3247006" cy="1542570"/>
            <a:chOff x="3081063" y="3872425"/>
            <a:chExt cx="1339525" cy="636350"/>
          </a:xfrm>
        </p:grpSpPr>
        <p:sp>
          <p:nvSpPr>
            <p:cNvPr id="2413" name="Google Shape;2413;p96"/>
            <p:cNvSpPr/>
            <p:nvPr/>
          </p:nvSpPr>
          <p:spPr>
            <a:xfrm>
              <a:off x="3081063" y="3898225"/>
              <a:ext cx="1339525" cy="607050"/>
            </a:xfrm>
            <a:custGeom>
              <a:avLst/>
              <a:gdLst/>
              <a:ahLst/>
              <a:cxnLst/>
              <a:rect l="l" t="t" r="r" b="b"/>
              <a:pathLst>
                <a:path w="53581" h="24282" extrusionOk="0">
                  <a:moveTo>
                    <a:pt x="16556" y="10009"/>
                  </a:moveTo>
                  <a:cubicBezTo>
                    <a:pt x="16666" y="10009"/>
                    <a:pt x="16778" y="10028"/>
                    <a:pt x="16887" y="10069"/>
                  </a:cubicBezTo>
                  <a:lnTo>
                    <a:pt x="36624" y="17779"/>
                  </a:lnTo>
                  <a:cubicBezTo>
                    <a:pt x="37271" y="18023"/>
                    <a:pt x="37096" y="18985"/>
                    <a:pt x="36414" y="18985"/>
                  </a:cubicBezTo>
                  <a:lnTo>
                    <a:pt x="12063" y="18985"/>
                  </a:lnTo>
                  <a:cubicBezTo>
                    <a:pt x="11346" y="18985"/>
                    <a:pt x="10909" y="18181"/>
                    <a:pt x="11293" y="17569"/>
                  </a:cubicBezTo>
                  <a:lnTo>
                    <a:pt x="15786" y="10436"/>
                  </a:lnTo>
                  <a:cubicBezTo>
                    <a:pt x="15954" y="10165"/>
                    <a:pt x="16246" y="10009"/>
                    <a:pt x="16556" y="10009"/>
                  </a:cubicBezTo>
                  <a:close/>
                  <a:moveTo>
                    <a:pt x="14437" y="1"/>
                  </a:moveTo>
                  <a:cubicBezTo>
                    <a:pt x="13645" y="1"/>
                    <a:pt x="12871" y="415"/>
                    <a:pt x="12430" y="1154"/>
                  </a:cubicBezTo>
                  <a:lnTo>
                    <a:pt x="927" y="20733"/>
                  </a:lnTo>
                  <a:cubicBezTo>
                    <a:pt x="0" y="22289"/>
                    <a:pt x="1119" y="24282"/>
                    <a:pt x="2920" y="24282"/>
                  </a:cubicBezTo>
                  <a:lnTo>
                    <a:pt x="50364" y="24282"/>
                  </a:lnTo>
                  <a:cubicBezTo>
                    <a:pt x="52777" y="24282"/>
                    <a:pt x="53581" y="21013"/>
                    <a:pt x="51466" y="19859"/>
                  </a:cubicBezTo>
                  <a:lnTo>
                    <a:pt x="15524" y="280"/>
                  </a:lnTo>
                  <a:cubicBezTo>
                    <a:pt x="15179" y="91"/>
                    <a:pt x="14806" y="1"/>
                    <a:pt x="14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4" name="Google Shape;2414;p96"/>
            <p:cNvSpPr/>
            <p:nvPr/>
          </p:nvSpPr>
          <p:spPr>
            <a:xfrm>
              <a:off x="3092413" y="3894725"/>
              <a:ext cx="1309400" cy="614050"/>
            </a:xfrm>
            <a:custGeom>
              <a:avLst/>
              <a:gdLst/>
              <a:ahLst/>
              <a:cxnLst/>
              <a:rect l="l" t="t" r="r" b="b"/>
              <a:pathLst>
                <a:path w="52376" h="24562" extrusionOk="0">
                  <a:moveTo>
                    <a:pt x="16101" y="10297"/>
                  </a:moveTo>
                  <a:cubicBezTo>
                    <a:pt x="16189" y="10297"/>
                    <a:pt x="16276" y="10314"/>
                    <a:pt x="16381" y="10349"/>
                  </a:cubicBezTo>
                  <a:lnTo>
                    <a:pt x="36117" y="18058"/>
                  </a:lnTo>
                  <a:cubicBezTo>
                    <a:pt x="36345" y="18146"/>
                    <a:pt x="36432" y="18303"/>
                    <a:pt x="36432" y="18495"/>
                  </a:cubicBezTo>
                  <a:cubicBezTo>
                    <a:pt x="36432" y="18618"/>
                    <a:pt x="36380" y="18740"/>
                    <a:pt x="36310" y="18828"/>
                  </a:cubicBezTo>
                  <a:cubicBezTo>
                    <a:pt x="36222" y="18915"/>
                    <a:pt x="36117" y="18985"/>
                    <a:pt x="35960" y="18985"/>
                  </a:cubicBezTo>
                  <a:lnTo>
                    <a:pt x="11609" y="18985"/>
                  </a:lnTo>
                  <a:cubicBezTo>
                    <a:pt x="11381" y="18985"/>
                    <a:pt x="11189" y="18880"/>
                    <a:pt x="11049" y="18740"/>
                  </a:cubicBezTo>
                  <a:cubicBezTo>
                    <a:pt x="10927" y="18600"/>
                    <a:pt x="10839" y="18408"/>
                    <a:pt x="10839" y="18198"/>
                  </a:cubicBezTo>
                  <a:cubicBezTo>
                    <a:pt x="10839" y="18058"/>
                    <a:pt x="10874" y="17919"/>
                    <a:pt x="10962" y="17796"/>
                  </a:cubicBezTo>
                  <a:lnTo>
                    <a:pt x="15454" y="10646"/>
                  </a:lnTo>
                  <a:cubicBezTo>
                    <a:pt x="15594" y="10419"/>
                    <a:pt x="15839" y="10297"/>
                    <a:pt x="16101" y="10297"/>
                  </a:cubicBezTo>
                  <a:close/>
                  <a:moveTo>
                    <a:pt x="16101" y="10000"/>
                  </a:moveTo>
                  <a:cubicBezTo>
                    <a:pt x="15752" y="10000"/>
                    <a:pt x="15402" y="10174"/>
                    <a:pt x="15210" y="10489"/>
                  </a:cubicBezTo>
                  <a:lnTo>
                    <a:pt x="10717" y="17639"/>
                  </a:lnTo>
                  <a:cubicBezTo>
                    <a:pt x="10595" y="17814"/>
                    <a:pt x="10542" y="18006"/>
                    <a:pt x="10542" y="18198"/>
                  </a:cubicBezTo>
                  <a:cubicBezTo>
                    <a:pt x="10542" y="18478"/>
                    <a:pt x="10665" y="18740"/>
                    <a:pt x="10839" y="18950"/>
                  </a:cubicBezTo>
                  <a:cubicBezTo>
                    <a:pt x="11032" y="19142"/>
                    <a:pt x="11294" y="19265"/>
                    <a:pt x="11609" y="19265"/>
                  </a:cubicBezTo>
                  <a:lnTo>
                    <a:pt x="35960" y="19265"/>
                  </a:lnTo>
                  <a:cubicBezTo>
                    <a:pt x="36187" y="19265"/>
                    <a:pt x="36397" y="19177"/>
                    <a:pt x="36519" y="19020"/>
                  </a:cubicBezTo>
                  <a:cubicBezTo>
                    <a:pt x="36659" y="18880"/>
                    <a:pt x="36712" y="18688"/>
                    <a:pt x="36712" y="18495"/>
                  </a:cubicBezTo>
                  <a:cubicBezTo>
                    <a:pt x="36729" y="18216"/>
                    <a:pt x="36554" y="17901"/>
                    <a:pt x="36240" y="17779"/>
                  </a:cubicBezTo>
                  <a:lnTo>
                    <a:pt x="16486" y="10069"/>
                  </a:lnTo>
                  <a:cubicBezTo>
                    <a:pt x="16363" y="10017"/>
                    <a:pt x="16224" y="10000"/>
                    <a:pt x="16101" y="10000"/>
                  </a:cubicBezTo>
                  <a:close/>
                  <a:moveTo>
                    <a:pt x="13969" y="280"/>
                  </a:moveTo>
                  <a:cubicBezTo>
                    <a:pt x="14318" y="280"/>
                    <a:pt x="14668" y="367"/>
                    <a:pt x="15000" y="560"/>
                  </a:cubicBezTo>
                  <a:lnTo>
                    <a:pt x="50942" y="20139"/>
                  </a:lnTo>
                  <a:cubicBezTo>
                    <a:pt x="51728" y="20576"/>
                    <a:pt x="52078" y="21292"/>
                    <a:pt x="52078" y="22044"/>
                  </a:cubicBezTo>
                  <a:cubicBezTo>
                    <a:pt x="52078" y="22604"/>
                    <a:pt x="51886" y="23163"/>
                    <a:pt x="51501" y="23582"/>
                  </a:cubicBezTo>
                  <a:cubicBezTo>
                    <a:pt x="51134" y="23985"/>
                    <a:pt x="50592" y="24264"/>
                    <a:pt x="49910" y="24264"/>
                  </a:cubicBezTo>
                  <a:lnTo>
                    <a:pt x="2466" y="24264"/>
                  </a:lnTo>
                  <a:cubicBezTo>
                    <a:pt x="1819" y="24264"/>
                    <a:pt x="1277" y="24002"/>
                    <a:pt x="893" y="23600"/>
                  </a:cubicBezTo>
                  <a:cubicBezTo>
                    <a:pt x="508" y="23198"/>
                    <a:pt x="281" y="22639"/>
                    <a:pt x="281" y="22062"/>
                  </a:cubicBezTo>
                  <a:cubicBezTo>
                    <a:pt x="281" y="21695"/>
                    <a:pt x="386" y="21310"/>
                    <a:pt x="595" y="20943"/>
                  </a:cubicBezTo>
                  <a:lnTo>
                    <a:pt x="12098" y="1364"/>
                  </a:lnTo>
                  <a:cubicBezTo>
                    <a:pt x="12518" y="665"/>
                    <a:pt x="13234" y="280"/>
                    <a:pt x="13969" y="280"/>
                  </a:cubicBezTo>
                  <a:close/>
                  <a:moveTo>
                    <a:pt x="13969" y="0"/>
                  </a:moveTo>
                  <a:cubicBezTo>
                    <a:pt x="13129" y="0"/>
                    <a:pt x="12308" y="437"/>
                    <a:pt x="11853" y="1224"/>
                  </a:cubicBezTo>
                  <a:lnTo>
                    <a:pt x="351" y="20803"/>
                  </a:lnTo>
                  <a:cubicBezTo>
                    <a:pt x="106" y="21205"/>
                    <a:pt x="1" y="21642"/>
                    <a:pt x="1" y="22062"/>
                  </a:cubicBezTo>
                  <a:cubicBezTo>
                    <a:pt x="1" y="22708"/>
                    <a:pt x="246" y="23338"/>
                    <a:pt x="683" y="23792"/>
                  </a:cubicBezTo>
                  <a:cubicBezTo>
                    <a:pt x="1120" y="24264"/>
                    <a:pt x="1749" y="24561"/>
                    <a:pt x="2466" y="24561"/>
                  </a:cubicBezTo>
                  <a:lnTo>
                    <a:pt x="49910" y="24561"/>
                  </a:lnTo>
                  <a:cubicBezTo>
                    <a:pt x="50679" y="24561"/>
                    <a:pt x="51291" y="24247"/>
                    <a:pt x="51728" y="23775"/>
                  </a:cubicBezTo>
                  <a:cubicBezTo>
                    <a:pt x="52148" y="23303"/>
                    <a:pt x="52375" y="22673"/>
                    <a:pt x="52375" y="22044"/>
                  </a:cubicBezTo>
                  <a:cubicBezTo>
                    <a:pt x="52375" y="21205"/>
                    <a:pt x="51973" y="20366"/>
                    <a:pt x="51081" y="19876"/>
                  </a:cubicBezTo>
                  <a:lnTo>
                    <a:pt x="15140" y="297"/>
                  </a:lnTo>
                  <a:cubicBezTo>
                    <a:pt x="14773" y="88"/>
                    <a:pt x="14371" y="0"/>
                    <a:pt x="1396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5" name="Google Shape;2415;p96"/>
            <p:cNvSpPr/>
            <p:nvPr/>
          </p:nvSpPr>
          <p:spPr>
            <a:xfrm>
              <a:off x="3081063" y="3876375"/>
              <a:ext cx="1339525" cy="606625"/>
            </a:xfrm>
            <a:custGeom>
              <a:avLst/>
              <a:gdLst/>
              <a:ahLst/>
              <a:cxnLst/>
              <a:rect l="l" t="t" r="r" b="b"/>
              <a:pathLst>
                <a:path w="53581" h="24265" extrusionOk="0">
                  <a:moveTo>
                    <a:pt x="16541" y="10005"/>
                  </a:moveTo>
                  <a:cubicBezTo>
                    <a:pt x="16655" y="10005"/>
                    <a:pt x="16773" y="10026"/>
                    <a:pt x="16887" y="10069"/>
                  </a:cubicBezTo>
                  <a:lnTo>
                    <a:pt x="36624" y="17778"/>
                  </a:lnTo>
                  <a:cubicBezTo>
                    <a:pt x="37271" y="18023"/>
                    <a:pt x="37096" y="18985"/>
                    <a:pt x="36414" y="18985"/>
                  </a:cubicBezTo>
                  <a:lnTo>
                    <a:pt x="12063" y="18985"/>
                  </a:lnTo>
                  <a:cubicBezTo>
                    <a:pt x="11346" y="18985"/>
                    <a:pt x="10909" y="18181"/>
                    <a:pt x="11293" y="17569"/>
                  </a:cubicBezTo>
                  <a:lnTo>
                    <a:pt x="15786" y="10419"/>
                  </a:lnTo>
                  <a:cubicBezTo>
                    <a:pt x="15951" y="10152"/>
                    <a:pt x="16236" y="10005"/>
                    <a:pt x="16541" y="10005"/>
                  </a:cubicBezTo>
                  <a:close/>
                  <a:moveTo>
                    <a:pt x="14434" y="0"/>
                  </a:moveTo>
                  <a:cubicBezTo>
                    <a:pt x="13643" y="0"/>
                    <a:pt x="12870" y="410"/>
                    <a:pt x="12430" y="1136"/>
                  </a:cubicBezTo>
                  <a:lnTo>
                    <a:pt x="927" y="20733"/>
                  </a:lnTo>
                  <a:cubicBezTo>
                    <a:pt x="0" y="22289"/>
                    <a:pt x="1119" y="24264"/>
                    <a:pt x="2920" y="24264"/>
                  </a:cubicBezTo>
                  <a:lnTo>
                    <a:pt x="50364" y="24264"/>
                  </a:lnTo>
                  <a:cubicBezTo>
                    <a:pt x="52777" y="24264"/>
                    <a:pt x="53581" y="21013"/>
                    <a:pt x="51466" y="19859"/>
                  </a:cubicBezTo>
                  <a:lnTo>
                    <a:pt x="15524" y="280"/>
                  </a:lnTo>
                  <a:cubicBezTo>
                    <a:pt x="15178" y="90"/>
                    <a:pt x="14804" y="0"/>
                    <a:pt x="1443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6" name="Google Shape;2416;p96"/>
            <p:cNvSpPr/>
            <p:nvPr/>
          </p:nvSpPr>
          <p:spPr>
            <a:xfrm>
              <a:off x="3092413" y="3872425"/>
              <a:ext cx="1309400" cy="614500"/>
            </a:xfrm>
            <a:custGeom>
              <a:avLst/>
              <a:gdLst/>
              <a:ahLst/>
              <a:cxnLst/>
              <a:rect l="l" t="t" r="r" b="b"/>
              <a:pathLst>
                <a:path w="52376" h="24580" extrusionOk="0">
                  <a:moveTo>
                    <a:pt x="16101" y="10297"/>
                  </a:moveTo>
                  <a:cubicBezTo>
                    <a:pt x="16189" y="10297"/>
                    <a:pt x="16276" y="10315"/>
                    <a:pt x="16381" y="10350"/>
                  </a:cubicBezTo>
                  <a:lnTo>
                    <a:pt x="36117" y="18059"/>
                  </a:lnTo>
                  <a:cubicBezTo>
                    <a:pt x="36345" y="18146"/>
                    <a:pt x="36432" y="18321"/>
                    <a:pt x="36432" y="18496"/>
                  </a:cubicBezTo>
                  <a:cubicBezTo>
                    <a:pt x="36432" y="18636"/>
                    <a:pt x="36380" y="18758"/>
                    <a:pt x="36310" y="18846"/>
                  </a:cubicBezTo>
                  <a:cubicBezTo>
                    <a:pt x="36222" y="18933"/>
                    <a:pt x="36117" y="18985"/>
                    <a:pt x="35960" y="18985"/>
                  </a:cubicBezTo>
                  <a:lnTo>
                    <a:pt x="11609" y="18985"/>
                  </a:lnTo>
                  <a:cubicBezTo>
                    <a:pt x="11381" y="18985"/>
                    <a:pt x="11189" y="18898"/>
                    <a:pt x="11049" y="18758"/>
                  </a:cubicBezTo>
                  <a:cubicBezTo>
                    <a:pt x="10927" y="18618"/>
                    <a:pt x="10839" y="18408"/>
                    <a:pt x="10839" y="18216"/>
                  </a:cubicBezTo>
                  <a:cubicBezTo>
                    <a:pt x="10839" y="18076"/>
                    <a:pt x="10874" y="17936"/>
                    <a:pt x="10962" y="17797"/>
                  </a:cubicBezTo>
                  <a:lnTo>
                    <a:pt x="15454" y="10664"/>
                  </a:lnTo>
                  <a:cubicBezTo>
                    <a:pt x="15594" y="10437"/>
                    <a:pt x="15839" y="10297"/>
                    <a:pt x="16101" y="10297"/>
                  </a:cubicBezTo>
                  <a:close/>
                  <a:moveTo>
                    <a:pt x="16101" y="10017"/>
                  </a:moveTo>
                  <a:cubicBezTo>
                    <a:pt x="15752" y="10017"/>
                    <a:pt x="15402" y="10192"/>
                    <a:pt x="15210" y="10507"/>
                  </a:cubicBezTo>
                  <a:lnTo>
                    <a:pt x="10717" y="17639"/>
                  </a:lnTo>
                  <a:cubicBezTo>
                    <a:pt x="10595" y="17832"/>
                    <a:pt x="10542" y="18024"/>
                    <a:pt x="10542" y="18216"/>
                  </a:cubicBezTo>
                  <a:cubicBezTo>
                    <a:pt x="10542" y="18496"/>
                    <a:pt x="10665" y="18758"/>
                    <a:pt x="10839" y="18950"/>
                  </a:cubicBezTo>
                  <a:cubicBezTo>
                    <a:pt x="11032" y="19160"/>
                    <a:pt x="11294" y="19283"/>
                    <a:pt x="11609" y="19283"/>
                  </a:cubicBezTo>
                  <a:lnTo>
                    <a:pt x="35960" y="19283"/>
                  </a:lnTo>
                  <a:cubicBezTo>
                    <a:pt x="36187" y="19283"/>
                    <a:pt x="36397" y="19178"/>
                    <a:pt x="36519" y="19038"/>
                  </a:cubicBezTo>
                  <a:cubicBezTo>
                    <a:pt x="36659" y="18880"/>
                    <a:pt x="36712" y="18688"/>
                    <a:pt x="36712" y="18496"/>
                  </a:cubicBezTo>
                  <a:cubicBezTo>
                    <a:pt x="36729" y="18216"/>
                    <a:pt x="36554" y="17919"/>
                    <a:pt x="36240" y="17797"/>
                  </a:cubicBezTo>
                  <a:lnTo>
                    <a:pt x="16486" y="10087"/>
                  </a:lnTo>
                  <a:cubicBezTo>
                    <a:pt x="16363" y="10035"/>
                    <a:pt x="16224" y="10017"/>
                    <a:pt x="16101" y="10017"/>
                  </a:cubicBezTo>
                  <a:close/>
                  <a:moveTo>
                    <a:pt x="13969" y="298"/>
                  </a:moveTo>
                  <a:cubicBezTo>
                    <a:pt x="14318" y="298"/>
                    <a:pt x="14668" y="385"/>
                    <a:pt x="15000" y="560"/>
                  </a:cubicBezTo>
                  <a:lnTo>
                    <a:pt x="50942" y="20139"/>
                  </a:lnTo>
                  <a:cubicBezTo>
                    <a:pt x="51728" y="20576"/>
                    <a:pt x="52078" y="21310"/>
                    <a:pt x="52078" y="22062"/>
                  </a:cubicBezTo>
                  <a:cubicBezTo>
                    <a:pt x="52078" y="22621"/>
                    <a:pt x="51886" y="23181"/>
                    <a:pt x="51501" y="23583"/>
                  </a:cubicBezTo>
                  <a:cubicBezTo>
                    <a:pt x="51134" y="24003"/>
                    <a:pt x="50592" y="24282"/>
                    <a:pt x="49910" y="24282"/>
                  </a:cubicBezTo>
                  <a:lnTo>
                    <a:pt x="2466" y="24282"/>
                  </a:lnTo>
                  <a:cubicBezTo>
                    <a:pt x="1819" y="24282"/>
                    <a:pt x="1277" y="24020"/>
                    <a:pt x="893" y="23618"/>
                  </a:cubicBezTo>
                  <a:cubicBezTo>
                    <a:pt x="508" y="23198"/>
                    <a:pt x="281" y="22656"/>
                    <a:pt x="281" y="22080"/>
                  </a:cubicBezTo>
                  <a:cubicBezTo>
                    <a:pt x="281" y="21695"/>
                    <a:pt x="386" y="21310"/>
                    <a:pt x="595" y="20961"/>
                  </a:cubicBezTo>
                  <a:lnTo>
                    <a:pt x="12098" y="1382"/>
                  </a:lnTo>
                  <a:cubicBezTo>
                    <a:pt x="12518" y="682"/>
                    <a:pt x="13234" y="298"/>
                    <a:pt x="13969" y="298"/>
                  </a:cubicBezTo>
                  <a:close/>
                  <a:moveTo>
                    <a:pt x="13969" y="1"/>
                  </a:moveTo>
                  <a:cubicBezTo>
                    <a:pt x="13129" y="1"/>
                    <a:pt x="12308" y="455"/>
                    <a:pt x="11853" y="1224"/>
                  </a:cubicBezTo>
                  <a:lnTo>
                    <a:pt x="351" y="20803"/>
                  </a:lnTo>
                  <a:cubicBezTo>
                    <a:pt x="106" y="21223"/>
                    <a:pt x="1" y="21660"/>
                    <a:pt x="1" y="22080"/>
                  </a:cubicBezTo>
                  <a:cubicBezTo>
                    <a:pt x="1" y="22726"/>
                    <a:pt x="246" y="23356"/>
                    <a:pt x="683" y="23810"/>
                  </a:cubicBezTo>
                  <a:cubicBezTo>
                    <a:pt x="1120" y="24265"/>
                    <a:pt x="1749" y="24579"/>
                    <a:pt x="2466" y="24579"/>
                  </a:cubicBezTo>
                  <a:lnTo>
                    <a:pt x="49910" y="24579"/>
                  </a:lnTo>
                  <a:cubicBezTo>
                    <a:pt x="50679" y="24579"/>
                    <a:pt x="51291" y="24265"/>
                    <a:pt x="51728" y="23793"/>
                  </a:cubicBezTo>
                  <a:cubicBezTo>
                    <a:pt x="52148" y="23303"/>
                    <a:pt x="52375" y="22691"/>
                    <a:pt x="52375" y="22062"/>
                  </a:cubicBezTo>
                  <a:cubicBezTo>
                    <a:pt x="52375" y="21223"/>
                    <a:pt x="51973" y="20366"/>
                    <a:pt x="51081" y="19894"/>
                  </a:cubicBezTo>
                  <a:lnTo>
                    <a:pt x="15140" y="315"/>
                  </a:lnTo>
                  <a:cubicBezTo>
                    <a:pt x="14773" y="106"/>
                    <a:pt x="14371" y="1"/>
                    <a:pt x="139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7" name="Google Shape;2417;p96"/>
            <p:cNvSpPr/>
            <p:nvPr/>
          </p:nvSpPr>
          <p:spPr>
            <a:xfrm>
              <a:off x="3886613" y="4145525"/>
              <a:ext cx="475475" cy="266250"/>
            </a:xfrm>
            <a:custGeom>
              <a:avLst/>
              <a:gdLst/>
              <a:ahLst/>
              <a:cxnLst/>
              <a:rect l="l" t="t" r="r" b="b"/>
              <a:pathLst>
                <a:path w="19019" h="10650" extrusionOk="0">
                  <a:moveTo>
                    <a:pt x="362" y="1"/>
                  </a:moveTo>
                  <a:cubicBezTo>
                    <a:pt x="78" y="1"/>
                    <a:pt x="1" y="492"/>
                    <a:pt x="311" y="684"/>
                  </a:cubicBezTo>
                  <a:cubicBezTo>
                    <a:pt x="6167" y="4233"/>
                    <a:pt x="12199" y="7817"/>
                    <a:pt x="18457" y="10614"/>
                  </a:cubicBezTo>
                  <a:cubicBezTo>
                    <a:pt x="18516" y="10639"/>
                    <a:pt x="18570" y="10650"/>
                    <a:pt x="18618" y="10650"/>
                  </a:cubicBezTo>
                  <a:cubicBezTo>
                    <a:pt x="18943" y="10650"/>
                    <a:pt x="19019" y="10152"/>
                    <a:pt x="18684" y="9984"/>
                  </a:cubicBezTo>
                  <a:cubicBezTo>
                    <a:pt x="12653" y="6645"/>
                    <a:pt x="6482" y="3551"/>
                    <a:pt x="538" y="55"/>
                  </a:cubicBezTo>
                  <a:cubicBezTo>
                    <a:pt x="473" y="17"/>
                    <a:pt x="414" y="1"/>
                    <a:pt x="362"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8" name="Google Shape;2418;p96"/>
            <p:cNvSpPr/>
            <p:nvPr/>
          </p:nvSpPr>
          <p:spPr>
            <a:xfrm>
              <a:off x="3370713" y="3925150"/>
              <a:ext cx="109825" cy="59075"/>
            </a:xfrm>
            <a:custGeom>
              <a:avLst/>
              <a:gdLst/>
              <a:ahLst/>
              <a:cxnLst/>
              <a:rect l="l" t="t" r="r" b="b"/>
              <a:pathLst>
                <a:path w="4393" h="2363" extrusionOk="0">
                  <a:moveTo>
                    <a:pt x="3350" y="0"/>
                  </a:moveTo>
                  <a:cubicBezTo>
                    <a:pt x="2104" y="0"/>
                    <a:pt x="742" y="685"/>
                    <a:pt x="144" y="1773"/>
                  </a:cubicBezTo>
                  <a:cubicBezTo>
                    <a:pt x="0" y="2048"/>
                    <a:pt x="230" y="2363"/>
                    <a:pt x="486" y="2363"/>
                  </a:cubicBezTo>
                  <a:cubicBezTo>
                    <a:pt x="572" y="2363"/>
                    <a:pt x="660" y="2328"/>
                    <a:pt x="739" y="2245"/>
                  </a:cubicBezTo>
                  <a:cubicBezTo>
                    <a:pt x="1648" y="1266"/>
                    <a:pt x="2592" y="829"/>
                    <a:pt x="3938" y="794"/>
                  </a:cubicBezTo>
                  <a:cubicBezTo>
                    <a:pt x="4392" y="776"/>
                    <a:pt x="4253" y="94"/>
                    <a:pt x="3868" y="42"/>
                  </a:cubicBezTo>
                  <a:cubicBezTo>
                    <a:pt x="3699" y="14"/>
                    <a:pt x="3526" y="0"/>
                    <a:pt x="335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9" name="Google Shape;2419;p96"/>
          <p:cNvGrpSpPr/>
          <p:nvPr/>
        </p:nvGrpSpPr>
        <p:grpSpPr>
          <a:xfrm>
            <a:off x="12379991" y="5581755"/>
            <a:ext cx="1673830" cy="2380810"/>
            <a:chOff x="818475" y="2946550"/>
            <a:chExt cx="408650" cy="581275"/>
          </a:xfrm>
        </p:grpSpPr>
        <p:sp>
          <p:nvSpPr>
            <p:cNvPr id="2420" name="Google Shape;2420;p96"/>
            <p:cNvSpPr/>
            <p:nvPr/>
          </p:nvSpPr>
          <p:spPr>
            <a:xfrm>
              <a:off x="827225" y="3077225"/>
              <a:ext cx="370625" cy="443175"/>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1" name="Google Shape;2421;p96"/>
            <p:cNvSpPr/>
            <p:nvPr/>
          </p:nvSpPr>
          <p:spPr>
            <a:xfrm>
              <a:off x="819800" y="3077225"/>
              <a:ext cx="392925" cy="450600"/>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2" name="Google Shape;2422;p96"/>
            <p:cNvSpPr/>
            <p:nvPr/>
          </p:nvSpPr>
          <p:spPr>
            <a:xfrm>
              <a:off x="826350" y="3064550"/>
              <a:ext cx="5275" cy="9625"/>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3" name="Google Shape;2423;p96"/>
            <p:cNvSpPr/>
            <p:nvPr/>
          </p:nvSpPr>
          <p:spPr>
            <a:xfrm>
              <a:off x="818475" y="2965350"/>
              <a:ext cx="17075" cy="119750"/>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4" name="Google Shape;2424;p96"/>
            <p:cNvSpPr/>
            <p:nvPr/>
          </p:nvSpPr>
          <p:spPr>
            <a:xfrm>
              <a:off x="1093375" y="3384450"/>
              <a:ext cx="133750" cy="121200"/>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5" name="Google Shape;2425;p96"/>
            <p:cNvSpPr/>
            <p:nvPr/>
          </p:nvSpPr>
          <p:spPr>
            <a:xfrm>
              <a:off x="1089450" y="3381375"/>
              <a:ext cx="132875" cy="127650"/>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6" name="Google Shape;2426;p96"/>
            <p:cNvSpPr/>
            <p:nvPr/>
          </p:nvSpPr>
          <p:spPr>
            <a:xfrm>
              <a:off x="1104750" y="3454825"/>
              <a:ext cx="76050" cy="47725"/>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7" name="Google Shape;2427;p96"/>
            <p:cNvSpPr/>
            <p:nvPr/>
          </p:nvSpPr>
          <p:spPr>
            <a:xfrm>
              <a:off x="830725" y="2950025"/>
              <a:ext cx="119775" cy="113225"/>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8" name="Google Shape;2428;p96"/>
            <p:cNvSpPr/>
            <p:nvPr/>
          </p:nvSpPr>
          <p:spPr>
            <a:xfrm>
              <a:off x="826800" y="2946550"/>
              <a:ext cx="127625" cy="12010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9" name="Google Shape;2429;p96"/>
            <p:cNvSpPr/>
            <p:nvPr/>
          </p:nvSpPr>
          <p:spPr>
            <a:xfrm>
              <a:off x="841200" y="2953525"/>
              <a:ext cx="30625" cy="29325"/>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0" name="Google Shape;2430;p96"/>
            <p:cNvSpPr/>
            <p:nvPr/>
          </p:nvSpPr>
          <p:spPr>
            <a:xfrm>
              <a:off x="1043550" y="3314525"/>
              <a:ext cx="160850" cy="141625"/>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1" name="Google Shape;2431;p96"/>
            <p:cNvSpPr/>
            <p:nvPr/>
          </p:nvSpPr>
          <p:spPr>
            <a:xfrm>
              <a:off x="1039200" y="3310700"/>
              <a:ext cx="166075" cy="148950"/>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2" name="Google Shape;2432;p96"/>
            <p:cNvSpPr/>
            <p:nvPr/>
          </p:nvSpPr>
          <p:spPr>
            <a:xfrm>
              <a:off x="1068025" y="3356050"/>
              <a:ext cx="125450" cy="80875"/>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3" name="Google Shape;2433;p96"/>
            <p:cNvSpPr/>
            <p:nvPr/>
          </p:nvSpPr>
          <p:spPr>
            <a:xfrm>
              <a:off x="830725" y="2985450"/>
              <a:ext cx="350075" cy="432675"/>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4" name="Google Shape;2434;p96"/>
            <p:cNvSpPr/>
            <p:nvPr/>
          </p:nvSpPr>
          <p:spPr>
            <a:xfrm>
              <a:off x="826350" y="2981725"/>
              <a:ext cx="357950" cy="440075"/>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5" name="Google Shape;2435;p96"/>
            <p:cNvSpPr/>
            <p:nvPr/>
          </p:nvSpPr>
          <p:spPr>
            <a:xfrm>
              <a:off x="834225" y="2955275"/>
              <a:ext cx="44150" cy="33250"/>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6" name="Google Shape;2436;p96"/>
            <p:cNvSpPr/>
            <p:nvPr/>
          </p:nvSpPr>
          <p:spPr>
            <a:xfrm>
              <a:off x="830725" y="3051875"/>
              <a:ext cx="246075" cy="366250"/>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7" name="Google Shape;2437;p96"/>
            <p:cNvSpPr/>
            <p:nvPr/>
          </p:nvSpPr>
          <p:spPr>
            <a:xfrm>
              <a:off x="826350" y="3048200"/>
              <a:ext cx="254375" cy="373750"/>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8" name="Google Shape;2438;p96"/>
            <p:cNvSpPr/>
            <p:nvPr/>
          </p:nvSpPr>
          <p:spPr>
            <a:xfrm>
              <a:off x="835100" y="2982825"/>
              <a:ext cx="13125" cy="72575"/>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9" name="Google Shape;2439;p96"/>
            <p:cNvSpPr/>
            <p:nvPr/>
          </p:nvSpPr>
          <p:spPr>
            <a:xfrm>
              <a:off x="834650" y="2956600"/>
              <a:ext cx="8775" cy="99225"/>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0" name="Google Shape;2440;p96"/>
            <p:cNvSpPr/>
            <p:nvPr/>
          </p:nvSpPr>
          <p:spPr>
            <a:xfrm>
              <a:off x="841650" y="2953975"/>
              <a:ext cx="4825" cy="23625"/>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1" name="Google Shape;2441;p96"/>
            <p:cNvSpPr/>
            <p:nvPr/>
          </p:nvSpPr>
          <p:spPr>
            <a:xfrm>
              <a:off x="840775" y="2974075"/>
              <a:ext cx="6150" cy="13150"/>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2" name="Google Shape;2442;p96"/>
            <p:cNvSpPr/>
            <p:nvPr/>
          </p:nvSpPr>
          <p:spPr>
            <a:xfrm>
              <a:off x="834650" y="3047925"/>
              <a:ext cx="11825" cy="7900"/>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3" name="Google Shape;2443;p96"/>
            <p:cNvSpPr/>
            <p:nvPr/>
          </p:nvSpPr>
          <p:spPr>
            <a:xfrm>
              <a:off x="1065850" y="3409800"/>
              <a:ext cx="41550" cy="42850"/>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4" name="Google Shape;2444;p96"/>
            <p:cNvSpPr/>
            <p:nvPr/>
          </p:nvSpPr>
          <p:spPr>
            <a:xfrm>
              <a:off x="1065850" y="3419425"/>
              <a:ext cx="41550" cy="33225"/>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5" name="Google Shape;2445;p96"/>
            <p:cNvSpPr/>
            <p:nvPr/>
          </p:nvSpPr>
          <p:spPr>
            <a:xfrm>
              <a:off x="1071975" y="3419425"/>
              <a:ext cx="19250" cy="15750"/>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6" name="Google Shape;2446;p96"/>
            <p:cNvSpPr/>
            <p:nvPr/>
          </p:nvSpPr>
          <p:spPr>
            <a:xfrm>
              <a:off x="1078950" y="3409800"/>
              <a:ext cx="1350" cy="1325"/>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7" name="Google Shape;2447;p96"/>
            <p:cNvSpPr/>
            <p:nvPr/>
          </p:nvSpPr>
          <p:spPr>
            <a:xfrm>
              <a:off x="1077650" y="3411100"/>
              <a:ext cx="1325" cy="900"/>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8" name="Google Shape;2448;p96"/>
            <p:cNvSpPr/>
            <p:nvPr/>
          </p:nvSpPr>
          <p:spPr>
            <a:xfrm>
              <a:off x="1174475" y="3415300"/>
              <a:ext cx="34300" cy="6760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9" name="Google Shape;2449;p96"/>
            <p:cNvSpPr/>
            <p:nvPr/>
          </p:nvSpPr>
          <p:spPr>
            <a:xfrm>
              <a:off x="1030400" y="3155825"/>
              <a:ext cx="120775" cy="172475"/>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0" name="Google Shape;2450;p96"/>
            <p:cNvSpPr/>
            <p:nvPr/>
          </p:nvSpPr>
          <p:spPr>
            <a:xfrm>
              <a:off x="875725" y="2973500"/>
              <a:ext cx="37175" cy="26175"/>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451" name="Google Shape;2451;p96"/>
          <p:cNvSpPr/>
          <p:nvPr/>
        </p:nvSpPr>
        <p:spPr>
          <a:xfrm>
            <a:off x="12527186" y="3898873"/>
            <a:ext cx="1905120" cy="716160"/>
          </a:xfrm>
          <a:prstGeom prst="rect">
            <a:avLst/>
          </a:prstGeom>
          <a:solidFill>
            <a:schemeClr val="accent3"/>
          </a:solidFill>
          <a:ln w="19050" cap="flat" cmpd="sng">
            <a:solidFill>
              <a:schemeClr val="dk1"/>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2" name="Google Shape;2452;p96"/>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a:solidFill>
                  <a:schemeClr val="dk1"/>
                </a:solidFill>
                <a:latin typeface="Raleway SemiBold"/>
                <a:ea typeface="Raleway SemiBold"/>
                <a:cs typeface="Raleway SemiBold"/>
                <a:sym typeface="Raleway SemiBold"/>
              </a:rPr>
              <a:t>8</a:t>
            </a:r>
            <a:r>
              <a:rPr lang="en-GB" sz="2080">
                <a:solidFill>
                  <a:schemeClr val="dk1"/>
                </a:solidFill>
                <a:latin typeface="Raleway SemiBold"/>
                <a:ea typeface="Raleway SemiBold"/>
                <a:cs typeface="Raleway SemiBold"/>
                <a:sym typeface="Raleway SemiBold"/>
              </a:rPr>
              <a:t>TH GRADE</a:t>
            </a:r>
            <a:endParaRPr sz="2080">
              <a:solidFill>
                <a:schemeClr val="dk1"/>
              </a:solidFill>
              <a:latin typeface="Raleway SemiBold"/>
              <a:ea typeface="Raleway SemiBold"/>
              <a:cs typeface="Raleway SemiBold"/>
              <a:sym typeface="Raleway SemiBold"/>
            </a:endParaRPr>
          </a:p>
        </p:txBody>
      </p:sp>
      <p:grpSp>
        <p:nvGrpSpPr>
          <p:cNvPr id="2453" name="Google Shape;2453;p96"/>
          <p:cNvGrpSpPr/>
          <p:nvPr/>
        </p:nvGrpSpPr>
        <p:grpSpPr>
          <a:xfrm>
            <a:off x="5875628" y="7296556"/>
            <a:ext cx="760272" cy="716102"/>
            <a:chOff x="2870687" y="3796508"/>
            <a:chExt cx="375421" cy="353610"/>
          </a:xfrm>
        </p:grpSpPr>
        <p:sp>
          <p:nvSpPr>
            <p:cNvPr id="2454" name="Google Shape;2454;p96"/>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5" name="Google Shape;2455;p96"/>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6" name="Google Shape;2456;p96"/>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7" name="Google Shape;2457;p96"/>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58" name="Google Shape;2458;p96"/>
          <p:cNvGrpSpPr/>
          <p:nvPr/>
        </p:nvGrpSpPr>
        <p:grpSpPr>
          <a:xfrm>
            <a:off x="6749372" y="7296622"/>
            <a:ext cx="755054" cy="716102"/>
            <a:chOff x="4380193" y="2914159"/>
            <a:chExt cx="372844" cy="353610"/>
          </a:xfrm>
        </p:grpSpPr>
        <p:sp>
          <p:nvSpPr>
            <p:cNvPr id="2459" name="Google Shape;2459;p96"/>
            <p:cNvSpPr/>
            <p:nvPr/>
          </p:nvSpPr>
          <p:spPr>
            <a:xfrm>
              <a:off x="4404555" y="2919729"/>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0" name="Google Shape;2460;p96"/>
            <p:cNvSpPr/>
            <p:nvPr/>
          </p:nvSpPr>
          <p:spPr>
            <a:xfrm>
              <a:off x="4553459" y="2919729"/>
              <a:ext cx="199579" cy="342522"/>
            </a:xfrm>
            <a:custGeom>
              <a:avLst/>
              <a:gdLst/>
              <a:ahLst/>
              <a:cxnLst/>
              <a:rect l="l" t="t" r="r" b="b"/>
              <a:pathLst>
                <a:path w="7668" h="13160" extrusionOk="0">
                  <a:moveTo>
                    <a:pt x="859" y="1"/>
                  </a:moveTo>
                  <a:cubicBezTo>
                    <a:pt x="570" y="1"/>
                    <a:pt x="282" y="18"/>
                    <a:pt x="0" y="57"/>
                  </a:cubicBezTo>
                  <a:cubicBezTo>
                    <a:pt x="3273" y="486"/>
                    <a:pt x="5721" y="3276"/>
                    <a:pt x="5721" y="6580"/>
                  </a:cubicBezTo>
                  <a:cubicBezTo>
                    <a:pt x="5721" y="9880"/>
                    <a:pt x="3273" y="12670"/>
                    <a:pt x="0" y="13103"/>
                  </a:cubicBezTo>
                  <a:cubicBezTo>
                    <a:pt x="291" y="13141"/>
                    <a:pt x="579" y="13160"/>
                    <a:pt x="863" y="13160"/>
                  </a:cubicBezTo>
                  <a:cubicBezTo>
                    <a:pt x="4274" y="13160"/>
                    <a:pt x="7190" y="10510"/>
                    <a:pt x="7417"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1" name="Google Shape;2461;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2" name="Google Shape;2462;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3" name="Google Shape;2463;p96"/>
            <p:cNvSpPr/>
            <p:nvPr/>
          </p:nvSpPr>
          <p:spPr>
            <a:xfrm>
              <a:off x="4380193" y="2914159"/>
              <a:ext cx="372558" cy="353610"/>
            </a:xfrm>
            <a:custGeom>
              <a:avLst/>
              <a:gdLst/>
              <a:ahLst/>
              <a:cxnLst/>
              <a:rect l="l" t="t" r="r" b="b"/>
              <a:pathLst>
                <a:path w="14314" h="13586" extrusionOk="0">
                  <a:moveTo>
                    <a:pt x="7516" y="429"/>
                  </a:moveTo>
                  <a:cubicBezTo>
                    <a:pt x="11024" y="429"/>
                    <a:pt x="13877" y="3283"/>
                    <a:pt x="13877" y="6794"/>
                  </a:cubicBezTo>
                  <a:cubicBezTo>
                    <a:pt x="13877" y="10302"/>
                    <a:pt x="11024" y="13155"/>
                    <a:pt x="7516" y="13155"/>
                  </a:cubicBezTo>
                  <a:cubicBezTo>
                    <a:pt x="4004" y="13155"/>
                    <a:pt x="1151" y="10302"/>
                    <a:pt x="1151" y="6794"/>
                  </a:cubicBezTo>
                  <a:cubicBezTo>
                    <a:pt x="1151" y="3283"/>
                    <a:pt x="4004" y="429"/>
                    <a:pt x="7516" y="429"/>
                  </a:cubicBezTo>
                  <a:close/>
                  <a:moveTo>
                    <a:pt x="7514" y="1"/>
                  </a:moveTo>
                  <a:cubicBezTo>
                    <a:pt x="6207" y="1"/>
                    <a:pt x="4892" y="377"/>
                    <a:pt x="3741" y="1147"/>
                  </a:cubicBezTo>
                  <a:cubicBezTo>
                    <a:pt x="1045" y="2945"/>
                    <a:pt x="0" y="6400"/>
                    <a:pt x="1239" y="9391"/>
                  </a:cubicBezTo>
                  <a:cubicBezTo>
                    <a:pt x="2307" y="11966"/>
                    <a:pt x="4809" y="13586"/>
                    <a:pt x="7510" y="13586"/>
                  </a:cubicBezTo>
                  <a:cubicBezTo>
                    <a:pt x="7950" y="13586"/>
                    <a:pt x="8394" y="13543"/>
                    <a:pt x="8839" y="13454"/>
                  </a:cubicBezTo>
                  <a:cubicBezTo>
                    <a:pt x="12020" y="12825"/>
                    <a:pt x="14307" y="10035"/>
                    <a:pt x="14307" y="6794"/>
                  </a:cubicBezTo>
                  <a:cubicBezTo>
                    <a:pt x="14314" y="4989"/>
                    <a:pt x="13596" y="3261"/>
                    <a:pt x="12319" y="1991"/>
                  </a:cubicBezTo>
                  <a:cubicBezTo>
                    <a:pt x="11005" y="677"/>
                    <a:pt x="9266" y="1"/>
                    <a:pt x="751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4" name="Google Shape;2464;p96"/>
            <p:cNvSpPr/>
            <p:nvPr/>
          </p:nvSpPr>
          <p:spPr>
            <a:xfrm>
              <a:off x="4472900" y="2982450"/>
              <a:ext cx="210000" cy="208500"/>
            </a:xfrm>
            <a:prstGeom prst="roundRect">
              <a:avLst>
                <a:gd name="adj" fmla="val 16667"/>
              </a:avLst>
            </a:prstGeom>
            <a:solidFill>
              <a:schemeClr val="accent6"/>
            </a:solidFill>
            <a:ln w="9525" cap="flat" cmpd="sng">
              <a:solidFill>
                <a:schemeClr val="dk2"/>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5" name="Google Shape;2465;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6" name="Google Shape;2466;p96"/>
            <p:cNvSpPr/>
            <p:nvPr/>
          </p:nvSpPr>
          <p:spPr>
            <a:xfrm>
              <a:off x="4512621" y="3033131"/>
              <a:ext cx="127665" cy="115562"/>
            </a:xfrm>
            <a:custGeom>
              <a:avLst/>
              <a:gdLst/>
              <a:ahLst/>
              <a:cxnLst/>
              <a:rect l="l" t="t" r="r" b="b"/>
              <a:pathLst>
                <a:path w="4905" h="4440" extrusionOk="0">
                  <a:moveTo>
                    <a:pt x="2426" y="0"/>
                  </a:moveTo>
                  <a:cubicBezTo>
                    <a:pt x="1830" y="0"/>
                    <a:pt x="1238" y="240"/>
                    <a:pt x="802" y="703"/>
                  </a:cubicBezTo>
                  <a:cubicBezTo>
                    <a:pt x="42" y="1516"/>
                    <a:pt x="0" y="2768"/>
                    <a:pt x="707" y="3627"/>
                  </a:cubicBezTo>
                  <a:cubicBezTo>
                    <a:pt x="1143" y="4158"/>
                    <a:pt x="1780" y="4440"/>
                    <a:pt x="2426" y="4440"/>
                  </a:cubicBezTo>
                  <a:cubicBezTo>
                    <a:pt x="2828" y="4440"/>
                    <a:pt x="3233" y="4331"/>
                    <a:pt x="3596" y="4105"/>
                  </a:cubicBezTo>
                  <a:cubicBezTo>
                    <a:pt x="3712" y="4032"/>
                    <a:pt x="3730" y="3870"/>
                    <a:pt x="3635" y="3775"/>
                  </a:cubicBezTo>
                  <a:lnTo>
                    <a:pt x="3631" y="3771"/>
                  </a:lnTo>
                  <a:cubicBezTo>
                    <a:pt x="3590" y="3730"/>
                    <a:pt x="3536" y="3708"/>
                    <a:pt x="3481" y="3708"/>
                  </a:cubicBezTo>
                  <a:cubicBezTo>
                    <a:pt x="3442" y="3708"/>
                    <a:pt x="3403" y="3719"/>
                    <a:pt x="3367" y="3743"/>
                  </a:cubicBezTo>
                  <a:cubicBezTo>
                    <a:pt x="3084" y="3916"/>
                    <a:pt x="2756" y="4010"/>
                    <a:pt x="2425" y="4010"/>
                  </a:cubicBezTo>
                  <a:cubicBezTo>
                    <a:pt x="2419" y="4010"/>
                    <a:pt x="2413" y="4010"/>
                    <a:pt x="2407" y="4010"/>
                  </a:cubicBezTo>
                  <a:cubicBezTo>
                    <a:pt x="1605" y="4003"/>
                    <a:pt x="904" y="3462"/>
                    <a:pt x="697" y="2687"/>
                  </a:cubicBezTo>
                  <a:cubicBezTo>
                    <a:pt x="489" y="1913"/>
                    <a:pt x="820" y="1094"/>
                    <a:pt x="1510" y="682"/>
                  </a:cubicBezTo>
                  <a:cubicBezTo>
                    <a:pt x="1793" y="514"/>
                    <a:pt x="2109" y="432"/>
                    <a:pt x="2422" y="432"/>
                  </a:cubicBezTo>
                  <a:cubicBezTo>
                    <a:pt x="2871" y="432"/>
                    <a:pt x="3316" y="600"/>
                    <a:pt x="3659" y="925"/>
                  </a:cubicBezTo>
                  <a:cubicBezTo>
                    <a:pt x="4240" y="1477"/>
                    <a:pt x="4381" y="2350"/>
                    <a:pt x="4008" y="3057"/>
                  </a:cubicBezTo>
                  <a:cubicBezTo>
                    <a:pt x="3962" y="3141"/>
                    <a:pt x="3976" y="3243"/>
                    <a:pt x="4043" y="3310"/>
                  </a:cubicBezTo>
                  <a:lnTo>
                    <a:pt x="4046" y="3314"/>
                  </a:lnTo>
                  <a:cubicBezTo>
                    <a:pt x="4087" y="3355"/>
                    <a:pt x="4141" y="3375"/>
                    <a:pt x="4194" y="3375"/>
                  </a:cubicBezTo>
                  <a:cubicBezTo>
                    <a:pt x="4268" y="3375"/>
                    <a:pt x="4342" y="3336"/>
                    <a:pt x="4381" y="3264"/>
                  </a:cubicBezTo>
                  <a:cubicBezTo>
                    <a:pt x="4905" y="2283"/>
                    <a:pt x="4620" y="1062"/>
                    <a:pt x="3716" y="415"/>
                  </a:cubicBezTo>
                  <a:cubicBezTo>
                    <a:pt x="3327" y="136"/>
                    <a:pt x="2875" y="0"/>
                    <a:pt x="242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7" name="Google Shape;2467;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68" name="Google Shape;2468;p96"/>
          <p:cNvGrpSpPr/>
          <p:nvPr/>
        </p:nvGrpSpPr>
        <p:grpSpPr>
          <a:xfrm>
            <a:off x="7645063" y="7296609"/>
            <a:ext cx="754843" cy="716102"/>
            <a:chOff x="3744430" y="3796534"/>
            <a:chExt cx="372740" cy="353610"/>
          </a:xfrm>
        </p:grpSpPr>
        <p:sp>
          <p:nvSpPr>
            <p:cNvPr id="2469" name="Google Shape;2469;p96"/>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0" name="Google Shape;2470;p96"/>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1" name="Google Shape;2471;p96"/>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2" name="Google Shape;2472;p96"/>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3" name="Google Shape;2473;p96"/>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4" name="Google Shape;2474;p96"/>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5" name="Google Shape;2475;p96"/>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6" name="Google Shape;2476;p96"/>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7" name="Google Shape;2477;p96"/>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 name="Rounded Rectangle 1"/>
          <p:cNvSpPr/>
          <p:nvPr/>
        </p:nvSpPr>
        <p:spPr>
          <a:xfrm>
            <a:off x="4650740" y="5482590"/>
            <a:ext cx="5328920" cy="172847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a:extLst>
              <a:ext uri="{FF2B5EF4-FFF2-40B4-BE49-F238E27FC236}">
                <a16:creationId xmlns:a16="http://schemas.microsoft.com/office/drawing/2014/main" xmlns="" id="{F5579E5E-3FF7-4308-9B11-29F50F7E192F}"/>
              </a:ext>
            </a:extLst>
          </p:cNvPr>
          <p:cNvSpPr>
            <a:spLocks noGrp="1"/>
          </p:cNvSpPr>
          <p:nvPr>
            <p:ph type="title"/>
          </p:nvPr>
        </p:nvSpPr>
        <p:spPr>
          <a:xfrm>
            <a:off x="3374992" y="703683"/>
            <a:ext cx="7377041" cy="945600"/>
          </a:xfrm>
        </p:spPr>
        <p:txBody>
          <a:bodyPr/>
          <a:lstStyle/>
          <a:p>
            <a:r>
              <a:rPr lang="en-US"/>
              <a:t>BÀI TẬP VỀ NHÀ</a:t>
            </a:r>
            <a:endParaRPr lang="vi-VN"/>
          </a:p>
        </p:txBody>
      </p:sp>
      <p:sp>
        <p:nvSpPr>
          <p:cNvPr id="81" name="TextBox 80">
            <a:extLst>
              <a:ext uri="{FF2B5EF4-FFF2-40B4-BE49-F238E27FC236}">
                <a16:creationId xmlns:a16="http://schemas.microsoft.com/office/drawing/2014/main" xmlns="" id="{F4A57330-8072-4CDB-9B26-DC07C9534E23}"/>
              </a:ext>
            </a:extLst>
          </p:cNvPr>
          <p:cNvSpPr txBox="1"/>
          <p:nvPr/>
        </p:nvSpPr>
        <p:spPr>
          <a:xfrm>
            <a:off x="2322963" y="3118725"/>
            <a:ext cx="9481098"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4000" i="0" u="none" strike="noStrike" cap="none" normalizeH="0" baseline="0" dirty="0" err="1">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Bài</a:t>
            </a:r>
            <a:r>
              <a:rPr kumimoji="0" lang="en-US" altLang="vi-VN" sz="4000" i="0" u="none" strike="noStrike" cap="none" normalizeH="0" baseline="0" dirty="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2,4</a:t>
            </a: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vi-VN" sz="4000" i="0" u="none" strike="noStrike" cap="none" normalizeH="0" baseline="0" smtClean="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SGK/T69.</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4000" baseline="0" smtClean="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Chuẩn</a:t>
            </a:r>
            <a:r>
              <a:rPr lang="en-US" altLang="vi-VN" sz="4000" dirty="0" smtClean="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a:t>
            </a:r>
            <a:r>
              <a:rPr lang="en-US" altLang="vi-VN" sz="4000" dirty="0" err="1">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bị</a:t>
            </a:r>
            <a:r>
              <a:rPr lang="en-US" altLang="vi-VN" sz="4000" dirty="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a:t>
            </a:r>
            <a:r>
              <a:rPr lang="en-US" altLang="vi-VN" sz="4000" dirty="0" err="1">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bài</a:t>
            </a:r>
            <a:r>
              <a:rPr lang="en-US" altLang="vi-VN" sz="4000" dirty="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5: Tam </a:t>
            </a:r>
            <a:r>
              <a:rPr lang="en-US" altLang="vi-VN" sz="4000" dirty="0" err="1">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giác</a:t>
            </a:r>
            <a:r>
              <a:rPr lang="en-US" altLang="vi-VN" sz="4000" dirty="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a:t>
            </a:r>
            <a:r>
              <a:rPr lang="en-US" altLang="vi-VN" sz="4000" dirty="0" err="1">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đồng</a:t>
            </a:r>
            <a:r>
              <a:rPr lang="en-US" altLang="vi-VN" sz="4000" dirty="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a:t>
            </a:r>
            <a:r>
              <a:rPr lang="en-US" altLang="vi-VN" sz="4000" dirty="0" err="1">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dạng</a:t>
            </a:r>
            <a:r>
              <a:rPr kumimoji="0" lang="en-US" altLang="vi-VN" sz="4000" i="0" u="none" strike="noStrike" cap="none" normalizeH="0" baseline="0" dirty="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vi-VN" altLang="vi-VN" sz="4000" i="0" u="none" strike="noStrike" cap="none" normalizeH="0" baseline="0" dirty="0">
              <a:ln>
                <a:noFill/>
              </a:ln>
              <a:solidFill>
                <a:schemeClr val="accent4">
                  <a:lumMod val="25000"/>
                </a:schemeClr>
              </a:solidFill>
              <a:effectLst/>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0" y="-31115"/>
            <a:ext cx="9695180" cy="1626235"/>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a:t>HÌNH THÀNH KIẾN THỨC</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mc:AlternateContent xmlns:mc="http://schemas.openxmlformats.org/markup-compatibility/2006" xmlns:a14="http://schemas.microsoft.com/office/drawing/2010/main">
        <mc:Choice Requires="a14">
          <p:sp>
            <p:nvSpPr>
              <p:cNvPr id="12" name="Google Shape;1346;p45"/>
              <p:cNvSpPr txBox="1"/>
              <p:nvPr/>
            </p:nvSpPr>
            <p:spPr>
              <a:xfrm>
                <a:off x="186407" y="3826727"/>
                <a:ext cx="7729294" cy="2425722"/>
              </a:xfrm>
              <a:prstGeom prst="rect">
                <a:avLst/>
              </a:prstGeom>
              <a:noFill/>
              <a:ln>
                <a:noFill/>
              </a:ln>
            </p:spPr>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5400" b="1">
                    <a:solidFill>
                      <a:srgbClr val="0070C0"/>
                    </a:solidFill>
                    <a:latin typeface="+mj-lt"/>
                  </a:rPr>
                  <a:t>HĐ1.</a:t>
                </a:r>
              </a:p>
              <a:p>
                <a:pPr marL="0" lvl="0" indent="0" algn="l" rtl="0">
                  <a:lnSpc>
                    <a:spcPct val="150000"/>
                  </a:lnSpc>
                  <a:spcBef>
                    <a:spcPts val="0"/>
                  </a:spcBef>
                  <a:spcAft>
                    <a:spcPts val="0"/>
                  </a:spcAft>
                  <a:buNone/>
                </a:pPr>
                <a:r>
                  <a:rPr lang="en-US" altLang="en-GB" sz="2800" b="1">
                    <a:solidFill>
                      <a:srgbClr val="0070C0"/>
                    </a:solidFill>
                    <a:latin typeface="+mj-lt"/>
                  </a:rPr>
                  <a:t>Trong Hình 38, tam giác ABC có AD là đường phân giác của giác của góc BAC. Giả sử mỗi ô vuông của lưới ô vuông có độ dài cạnh bằng 1 cm.</a:t>
                </a:r>
              </a:p>
              <a:p>
                <a:pPr lvl="0" algn="l" rtl="0">
                  <a:lnSpc>
                    <a:spcPct val="150000"/>
                  </a:lnSpc>
                  <a:spcBef>
                    <a:spcPts val="0"/>
                  </a:spcBef>
                  <a:spcAft>
                    <a:spcPts val="0"/>
                  </a:spcAft>
                </a:pPr>
                <a:r>
                  <a:rPr lang="en-US" altLang="en-GB" sz="2800" b="1">
                    <a:solidFill>
                      <a:srgbClr val="0070C0"/>
                    </a:solidFill>
                    <a:latin typeface="+mj-lt"/>
                  </a:rPr>
                  <a:t>a) Tính độ dài các đoạn thẳng DB, DC</a:t>
                </a:r>
              </a:p>
              <a:p>
                <a:pPr lvl="0" algn="l" rtl="0">
                  <a:lnSpc>
                    <a:spcPct val="150000"/>
                  </a:lnSpc>
                  <a:spcBef>
                    <a:spcPts val="0"/>
                  </a:spcBef>
                  <a:spcAft>
                    <a:spcPts val="0"/>
                  </a:spcAft>
                </a:pPr>
                <a:r>
                  <a:rPr lang="en-US" altLang="en-GB" sz="2800" b="1">
                    <a:solidFill>
                      <a:srgbClr val="0070C0"/>
                    </a:solidFill>
                    <a:latin typeface="+mj-lt"/>
                  </a:rPr>
                  <a:t>b) Tính độ dài các đoạn thẳng AB, AC</a:t>
                </a:r>
              </a:p>
              <a:p>
                <a:pPr lvl="0" algn="l" rtl="0">
                  <a:lnSpc>
                    <a:spcPct val="150000"/>
                  </a:lnSpc>
                  <a:spcBef>
                    <a:spcPts val="0"/>
                  </a:spcBef>
                  <a:spcAft>
                    <a:spcPts val="0"/>
                  </a:spcAft>
                </a:pPr>
                <a:r>
                  <a:rPr lang="en-US" altLang="en-GB" sz="2800" b="1">
                    <a:solidFill>
                      <a:srgbClr val="0070C0"/>
                    </a:solidFill>
                    <a:latin typeface="+mj-lt"/>
                  </a:rPr>
                  <a:t>c) So sánh các tỉ số  </a:t>
                </a:r>
                <a14:m>
                  <m:oMath xmlns:m="http://schemas.openxmlformats.org/officeDocument/2006/math">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𝑫𝑩</m:t>
                        </m:r>
                      </m:num>
                      <m:den>
                        <m:r>
                          <a:rPr lang="en-US" altLang="en-GB" sz="4800" b="1" i="1" smtClean="0">
                            <a:solidFill>
                              <a:srgbClr val="0070C0"/>
                            </a:solidFill>
                            <a:latin typeface="Cambria Math" panose="02040503050406030204" pitchFamily="18" charset="0"/>
                          </a:rPr>
                          <m:t>𝑫𝑪</m:t>
                        </m:r>
                      </m:den>
                    </m:f>
                    <m:r>
                      <a:rPr lang="en-US" altLang="en-GB" sz="4800" b="1" i="1" smtClean="0">
                        <a:solidFill>
                          <a:srgbClr val="0070C0"/>
                        </a:solidFill>
                        <a:latin typeface="Cambria Math" panose="02040503050406030204" pitchFamily="18" charset="0"/>
                      </a:rPr>
                      <m:t>;</m:t>
                    </m:r>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𝑨𝑩</m:t>
                        </m:r>
                      </m:num>
                      <m:den>
                        <m:r>
                          <a:rPr lang="en-US" altLang="en-GB" sz="4800" b="1" i="1" smtClean="0">
                            <a:solidFill>
                              <a:srgbClr val="0070C0"/>
                            </a:solidFill>
                            <a:latin typeface="Cambria Math" panose="02040503050406030204" pitchFamily="18" charset="0"/>
                          </a:rPr>
                          <m:t>𝑨𝑪</m:t>
                        </m:r>
                      </m:den>
                    </m:f>
                  </m:oMath>
                </a14:m>
                <a:endParaRPr lang="en-US" altLang="en-GB" sz="4800" b="1">
                  <a:solidFill>
                    <a:srgbClr val="0070C0"/>
                  </a:solidFill>
                  <a:latin typeface="+mj-lt"/>
                </a:endParaRPr>
              </a:p>
              <a:p>
                <a:pPr lvl="0" algn="l" rtl="0">
                  <a:lnSpc>
                    <a:spcPct val="150000"/>
                  </a:lnSpc>
                  <a:spcBef>
                    <a:spcPts val="0"/>
                  </a:spcBef>
                  <a:spcAft>
                    <a:spcPts val="0"/>
                  </a:spcAft>
                </a:pPr>
                <a:endParaRPr lang="en-US" altLang="en-GB" sz="8800" b="1">
                  <a:solidFill>
                    <a:srgbClr val="0070C0"/>
                  </a:solidFill>
                  <a:latin typeface="+mj-lt"/>
                </a:endParaRPr>
              </a:p>
            </p:txBody>
          </p:sp>
        </mc:Choice>
        <mc:Fallback xmlns="">
          <p:sp>
            <p:nvSpPr>
              <p:cNvPr id="12" name="Google Shape;1346;p45"/>
              <p:cNvSpPr txBox="1">
                <a:spLocks noRot="1" noChangeAspect="1" noMove="1" noResize="1" noEditPoints="1" noAdjustHandles="1" noChangeArrowheads="1" noChangeShapeType="1" noTextEdit="1"/>
              </p:cNvSpPr>
              <p:nvPr/>
            </p:nvSpPr>
            <p:spPr>
              <a:xfrm>
                <a:off x="186407" y="3826727"/>
                <a:ext cx="7729294" cy="2425722"/>
              </a:xfrm>
              <a:prstGeom prst="rect">
                <a:avLst/>
              </a:prstGeom>
              <a:blipFill>
                <a:blip r:embed="rId3"/>
                <a:stretch>
                  <a:fillRect l="-3549" t="-108291" r="-946" b="-31658"/>
                </a:stretch>
              </a:blipFill>
              <a:ln>
                <a:noFill/>
              </a:ln>
            </p:spPr>
            <p:txBody>
              <a:bodyPr/>
              <a:lstStyle/>
              <a:p>
                <a:r>
                  <a:rPr lang="vi-VN">
                    <a:noFill/>
                  </a:rPr>
                  <a:t> </a:t>
                </a:r>
              </a:p>
            </p:txBody>
          </p:sp>
        </mc:Fallback>
      </mc:AlternateContent>
      <p:grpSp>
        <p:nvGrpSpPr>
          <p:cNvPr id="14" name="Google Shape;1442;p45"/>
          <p:cNvGrpSpPr/>
          <p:nvPr/>
        </p:nvGrpSpPr>
        <p:grpSpPr>
          <a:xfrm rot="600000">
            <a:off x="7961587" y="718947"/>
            <a:ext cx="6014400" cy="3827520"/>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xmlns="" id="{DE8CEB1A-F2C3-415B-B02E-5BF22B9E5A6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724762" y="1944597"/>
            <a:ext cx="6719231" cy="51605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650130" y="1568636"/>
            <a:ext cx="2129737" cy="1626235"/>
          </a:xfrm>
          <a:prstGeom prst="rect">
            <a:avLst/>
          </a:prstGeom>
          <a:noFill/>
          <a:ln>
            <a:noFill/>
          </a:ln>
        </p:spPr>
        <p:txBody>
          <a:bodyPr spcFirstLastPara="1" wrap="square" lIns="146280" tIns="0" rIns="0" bIns="0" anchor="ctr" anchorCtr="0">
            <a:noAutofit/>
          </a:bodyPr>
          <a:lstStyle/>
          <a:p>
            <a:pPr>
              <a:lnSpc>
                <a:spcPct val="150000"/>
              </a:lnSpc>
            </a:pPr>
            <a:r>
              <a:rPr lang="en-US" altLang="en-GB" sz="4800" b="1">
                <a:solidFill>
                  <a:schemeClr val="accent3">
                    <a:lumMod val="75000"/>
                  </a:schemeClr>
                </a:solidFill>
              </a:rPr>
              <a:t>HĐ1</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12" name="Google Shape;1346;p45"/>
          <p:cNvSpPr txBox="1"/>
          <p:nvPr/>
        </p:nvSpPr>
        <p:spPr>
          <a:xfrm>
            <a:off x="651906" y="2810517"/>
            <a:ext cx="5434140" cy="790632"/>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32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a) DB=2 ; DC=3</a:t>
            </a:r>
          </a:p>
        </p:txBody>
      </p:sp>
      <p:grpSp>
        <p:nvGrpSpPr>
          <p:cNvPr id="14" name="Google Shape;1442;p45"/>
          <p:cNvGrpSpPr/>
          <p:nvPr/>
        </p:nvGrpSpPr>
        <p:grpSpPr>
          <a:xfrm rot="1532437">
            <a:off x="9903051" y="1465067"/>
            <a:ext cx="4539560" cy="3990441"/>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xmlns="" id="{DE8CEB1A-F2C3-415B-B02E-5BF22B9E5A6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618047" y="2750569"/>
            <a:ext cx="6146154" cy="4718103"/>
          </a:xfrm>
          <a:prstGeom prst="rect">
            <a:avLst/>
          </a:prstGeom>
        </p:spPr>
      </p:pic>
      <p:graphicFrame>
        <p:nvGraphicFramePr>
          <p:cNvPr id="5" name="Object 4">
            <a:extLst>
              <a:ext uri="{FF2B5EF4-FFF2-40B4-BE49-F238E27FC236}">
                <a16:creationId xmlns:a16="http://schemas.microsoft.com/office/drawing/2014/main" xmlns="" id="{504AB4C1-A343-49CF-8DDD-A4EE79167FE0}"/>
              </a:ext>
            </a:extLst>
          </p:cNvPr>
          <p:cNvGraphicFramePr>
            <a:graphicFrameLocks noChangeAspect="1"/>
          </p:cNvGraphicFramePr>
          <p:nvPr>
            <p:extLst>
              <p:ext uri="{D42A27DB-BD31-4B8C-83A1-F6EECF244321}">
                <p14:modId xmlns:p14="http://schemas.microsoft.com/office/powerpoint/2010/main" val="1157367804"/>
              </p:ext>
            </p:extLst>
          </p:nvPr>
        </p:nvGraphicFramePr>
        <p:xfrm>
          <a:off x="2461540" y="4293113"/>
          <a:ext cx="3355120" cy="981454"/>
        </p:xfrm>
        <a:graphic>
          <a:graphicData uri="http://schemas.openxmlformats.org/presentationml/2006/ole">
            <mc:AlternateContent xmlns:mc="http://schemas.openxmlformats.org/markup-compatibility/2006">
              <mc:Choice xmlns:v="urn:schemas-microsoft-com:vml" Requires="v">
                <p:oleObj spid="_x0000_s2060" name="Equation" r:id="rId5" imgW="1465631" imgH="428410" progId="Equation.DSMT4">
                  <p:embed/>
                </p:oleObj>
              </mc:Choice>
              <mc:Fallback>
                <p:oleObj name="Equation" r:id="rId5" imgW="1465631" imgH="428410" progId="Equation.DSMT4">
                  <p:embed/>
                  <p:pic>
                    <p:nvPicPr>
                      <p:cNvPr id="0" name=""/>
                      <p:cNvPicPr/>
                      <p:nvPr/>
                    </p:nvPicPr>
                    <p:blipFill>
                      <a:blip r:embed="rId6"/>
                      <a:stretch>
                        <a:fillRect/>
                      </a:stretch>
                    </p:blipFill>
                    <p:spPr>
                      <a:xfrm>
                        <a:off x="2461540" y="4293113"/>
                        <a:ext cx="3355120" cy="98145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B423495E-E859-48E7-A592-A1D0FB4A51CA}"/>
              </a:ext>
            </a:extLst>
          </p:cNvPr>
          <p:cNvGraphicFramePr>
            <a:graphicFrameLocks noChangeAspect="1"/>
          </p:cNvGraphicFramePr>
          <p:nvPr>
            <p:extLst>
              <p:ext uri="{D42A27DB-BD31-4B8C-83A1-F6EECF244321}">
                <p14:modId xmlns:p14="http://schemas.microsoft.com/office/powerpoint/2010/main" val="2143307080"/>
              </p:ext>
            </p:extLst>
          </p:nvPr>
        </p:nvGraphicFramePr>
        <p:xfrm>
          <a:off x="2485110" y="5394954"/>
          <a:ext cx="1592263" cy="931863"/>
        </p:xfrm>
        <a:graphic>
          <a:graphicData uri="http://schemas.openxmlformats.org/presentationml/2006/ole">
            <mc:AlternateContent xmlns:mc="http://schemas.openxmlformats.org/markup-compatibility/2006">
              <mc:Choice xmlns:v="urn:schemas-microsoft-com:vml" Requires="v">
                <p:oleObj spid="_x0000_s2061" name="Equation" r:id="rId7" imgW="736560" imgH="431640" progId="Equation.DSMT4">
                  <p:embed/>
                </p:oleObj>
              </mc:Choice>
              <mc:Fallback>
                <p:oleObj name="Equation" r:id="rId7" imgW="736560" imgH="431640" progId="Equation.DSMT4">
                  <p:embed/>
                  <p:pic>
                    <p:nvPicPr>
                      <p:cNvPr id="0" name=""/>
                      <p:cNvPicPr/>
                      <p:nvPr/>
                    </p:nvPicPr>
                    <p:blipFill>
                      <a:blip r:embed="rId8"/>
                      <a:stretch>
                        <a:fillRect/>
                      </a:stretch>
                    </p:blipFill>
                    <p:spPr>
                      <a:xfrm>
                        <a:off x="2485110" y="5394954"/>
                        <a:ext cx="1592263" cy="93186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xmlns="" id="{88A99EB5-44EC-4D6E-A00D-05A0F8241F63}"/>
              </a:ext>
            </a:extLst>
          </p:cNvPr>
          <p:cNvSpPr txBox="1"/>
          <p:nvPr/>
        </p:nvSpPr>
        <p:spPr>
          <a:xfrm>
            <a:off x="611417" y="3441263"/>
            <a:ext cx="3116652" cy="667253"/>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b) AB = 4; AC = 6</a:t>
            </a:r>
          </a:p>
        </p:txBody>
      </p:sp>
      <p:sp>
        <p:nvSpPr>
          <p:cNvPr id="23" name="TextBox 22">
            <a:extLst>
              <a:ext uri="{FF2B5EF4-FFF2-40B4-BE49-F238E27FC236}">
                <a16:creationId xmlns:a16="http://schemas.microsoft.com/office/drawing/2014/main" xmlns="" id="{64836607-000D-4C80-9EFC-3D90B3F936B7}"/>
              </a:ext>
            </a:extLst>
          </p:cNvPr>
          <p:cNvSpPr txBox="1"/>
          <p:nvPr/>
        </p:nvSpPr>
        <p:spPr>
          <a:xfrm>
            <a:off x="611417" y="4034294"/>
            <a:ext cx="1898758" cy="1186238"/>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c) Ta có:</a:t>
            </a:r>
          </a:p>
        </p:txBody>
      </p:sp>
      <p:sp>
        <p:nvSpPr>
          <p:cNvPr id="25" name="TextBox 24">
            <a:extLst>
              <a:ext uri="{FF2B5EF4-FFF2-40B4-BE49-F238E27FC236}">
                <a16:creationId xmlns:a16="http://schemas.microsoft.com/office/drawing/2014/main" xmlns="" id="{139AEEB0-9445-4D3C-BA46-394B586D8AEA}"/>
              </a:ext>
            </a:extLst>
          </p:cNvPr>
          <p:cNvSpPr txBox="1"/>
          <p:nvPr/>
        </p:nvSpPr>
        <p:spPr>
          <a:xfrm>
            <a:off x="1116192" y="5206759"/>
            <a:ext cx="1663675" cy="705226"/>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Suy ra:  </a:t>
            </a:r>
            <a:endParaRPr lang="vi-VN" sz="3000">
              <a:solidFill>
                <a:srgbClr val="090C26"/>
              </a:solidFill>
            </a:endParaRPr>
          </a:p>
        </p:txBody>
      </p:sp>
      <p:sp>
        <p:nvSpPr>
          <p:cNvPr id="26" name="Google Shape;1346;p45">
            <a:extLst>
              <a:ext uri="{FF2B5EF4-FFF2-40B4-BE49-F238E27FC236}">
                <a16:creationId xmlns:a16="http://schemas.microsoft.com/office/drawing/2014/main" xmlns="" id="{EF362A10-855B-4408-BCB1-130A00A9131B}"/>
              </a:ext>
            </a:extLst>
          </p:cNvPr>
          <p:cNvSpPr txBox="1"/>
          <p:nvPr/>
        </p:nvSpPr>
        <p:spPr>
          <a:xfrm>
            <a:off x="3338502" y="689617"/>
            <a:ext cx="7729294" cy="1074734"/>
          </a:xfrm>
          <a:prstGeom prst="rect">
            <a:avLst/>
          </a:prstGeom>
          <a:ln/>
        </p:spPr>
        <p:style>
          <a:lnRef idx="1">
            <a:schemeClr val="accent2"/>
          </a:lnRef>
          <a:fillRef idx="2">
            <a:schemeClr val="accent2"/>
          </a:fillRef>
          <a:effectRef idx="1">
            <a:schemeClr val="accent2"/>
          </a:effectRef>
          <a:fontRef idx="minor">
            <a:schemeClr val="dk1"/>
          </a:fontRef>
        </p:style>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2800" b="1">
                <a:solidFill>
                  <a:schemeClr val="accent2">
                    <a:lumMod val="75000"/>
                  </a:schemeClr>
                </a:solidFill>
                <a:latin typeface="+mj-lt"/>
              </a:rPr>
              <a:t>Nếu tam giác ABC có AD là đường phân giác của giác của góc BAC ta có thể suy ra tỉ lệ thức nào?</a:t>
            </a:r>
            <a:endParaRPr lang="en-US" altLang="en-GB" sz="4800" b="1">
              <a:solidFill>
                <a:schemeClr val="accent2">
                  <a:lumMod val="75000"/>
                </a:schemeClr>
              </a:solidFill>
              <a:latin typeface="+mj-lt"/>
            </a:endParaRPr>
          </a:p>
        </p:txBody>
      </p:sp>
    </p:spTree>
    <p:extLst>
      <p:ext uri="{BB962C8B-B14F-4D97-AF65-F5344CB8AC3E}">
        <p14:creationId xmlns:p14="http://schemas.microsoft.com/office/powerpoint/2010/main" val="11931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Vertical)">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anim calcmode="lin" valueType="num">
                                      <p:cBhvr>
                                        <p:cTn id="25" dur="1000" fill="hold"/>
                                        <p:tgtEl>
                                          <p:spTgt spid="23"/>
                                        </p:tgtEl>
                                        <p:attrNameLst>
                                          <p:attrName>ppt_x</p:attrName>
                                        </p:attrNameLst>
                                      </p:cBhvr>
                                      <p:tavLst>
                                        <p:tav tm="0">
                                          <p:val>
                                            <p:strVal val="#ppt_x"/>
                                          </p:val>
                                        </p:tav>
                                        <p:tav tm="100000">
                                          <p:val>
                                            <p:strVal val="#ppt_x"/>
                                          </p:val>
                                        </p:tav>
                                      </p:tavLst>
                                    </p:anim>
                                    <p:anim calcmode="lin" valueType="num">
                                      <p:cBhvr>
                                        <p:cTn id="2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1000"/>
                                        <p:tgtEl>
                                          <p:spTgt spid="25"/>
                                        </p:tgtEl>
                                      </p:cBhvr>
                                    </p:animEffect>
                                    <p:anim calcmode="lin" valueType="num">
                                      <p:cBhvr>
                                        <p:cTn id="39" dur="1000" fill="hold"/>
                                        <p:tgtEl>
                                          <p:spTgt spid="25"/>
                                        </p:tgtEl>
                                        <p:attrNameLst>
                                          <p:attrName>ppt_x</p:attrName>
                                        </p:attrNameLst>
                                      </p:cBhvr>
                                      <p:tavLst>
                                        <p:tav tm="0">
                                          <p:val>
                                            <p:strVal val="#ppt_x"/>
                                          </p:val>
                                        </p:tav>
                                        <p:tav tm="100000">
                                          <p:val>
                                            <p:strVal val="#ppt_x"/>
                                          </p:val>
                                        </p:tav>
                                      </p:tavLst>
                                    </p:anim>
                                    <p:anim calcmode="lin" valueType="num">
                                      <p:cBhvr>
                                        <p:cTn id="4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1000" fill="hold"/>
                                        <p:tgtEl>
                                          <p:spTgt spid="26"/>
                                        </p:tgtEl>
                                        <p:attrNameLst>
                                          <p:attrName>ppt_w</p:attrName>
                                        </p:attrNameLst>
                                      </p:cBhvr>
                                      <p:tavLst>
                                        <p:tav tm="0">
                                          <p:val>
                                            <p:fltVal val="0"/>
                                          </p:val>
                                        </p:tav>
                                        <p:tav tm="100000">
                                          <p:val>
                                            <p:strVal val="#ppt_w"/>
                                          </p:val>
                                        </p:tav>
                                      </p:tavLst>
                                    </p:anim>
                                    <p:anim calcmode="lin" valueType="num">
                                      <p:cBhvr>
                                        <p:cTn id="53" dur="1000" fill="hold"/>
                                        <p:tgtEl>
                                          <p:spTgt spid="26"/>
                                        </p:tgtEl>
                                        <p:attrNameLst>
                                          <p:attrName>ppt_h</p:attrName>
                                        </p:attrNameLst>
                                      </p:cBhvr>
                                      <p:tavLst>
                                        <p:tav tm="0">
                                          <p:val>
                                            <p:fltVal val="0"/>
                                          </p:val>
                                        </p:tav>
                                        <p:tav tm="100000">
                                          <p:val>
                                            <p:strVal val="#ppt_h"/>
                                          </p:val>
                                        </p:tav>
                                      </p:tavLst>
                                    </p:anim>
                                    <p:anim calcmode="lin" valueType="num">
                                      <p:cBhvr>
                                        <p:cTn id="54" dur="1000" fill="hold"/>
                                        <p:tgtEl>
                                          <p:spTgt spid="26"/>
                                        </p:tgtEl>
                                        <p:attrNameLst>
                                          <p:attrName>style.rotation</p:attrName>
                                        </p:attrNameLst>
                                      </p:cBhvr>
                                      <p:tavLst>
                                        <p:tav tm="0">
                                          <p:val>
                                            <p:fltVal val="90"/>
                                          </p:val>
                                        </p:tav>
                                        <p:tav tm="100000">
                                          <p:val>
                                            <p:fltVal val="0"/>
                                          </p:val>
                                        </p:tav>
                                      </p:tavLst>
                                    </p:anim>
                                    <p:animEffect transition="in" filter="fade">
                                      <p:cBhvr>
                                        <p:cTn id="55"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P spid="21" grpId="0"/>
      <p:bldP spid="23" grpId="0"/>
      <p:bldP spid="25" grpId="0"/>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sp>
        <p:nvSpPr>
          <p:cNvPr id="100" name="Text Box 99"/>
          <p:cNvSpPr txBox="1"/>
          <p:nvPr/>
        </p:nvSpPr>
        <p:spPr>
          <a:xfrm>
            <a:off x="468203" y="1224822"/>
            <a:ext cx="12625705"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Arial" panose="020B0604020202020204" pitchFamily="34" charset="0"/>
                <a:cs typeface="Arial" panose="020B0604020202020204" pitchFamily="34" charset="0"/>
              </a:rPr>
              <a:t>Định lý (SGK/T66)</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grpSp>
      <p:graphicFrame>
        <p:nvGraphicFramePr>
          <p:cNvPr id="36" name="Table 35">
            <a:extLst>
              <a:ext uri="{FF2B5EF4-FFF2-40B4-BE49-F238E27FC236}">
                <a16:creationId xmlns:a16="http://schemas.microsoft.com/office/drawing/2014/main" xmlns="" id="{DE0867B1-E896-48D5-A7A4-59D9CAD28221}"/>
              </a:ext>
            </a:extLst>
          </p:cNvPr>
          <p:cNvGraphicFramePr>
            <a:graphicFrameLocks noGrp="1"/>
          </p:cNvGraphicFramePr>
          <p:nvPr>
            <p:extLst>
              <p:ext uri="{D42A27DB-BD31-4B8C-83A1-F6EECF244321}">
                <p14:modId xmlns:p14="http://schemas.microsoft.com/office/powerpoint/2010/main" val="1048200594"/>
              </p:ext>
            </p:extLst>
          </p:nvPr>
        </p:nvGraphicFramePr>
        <p:xfrm>
          <a:off x="793057" y="2027779"/>
          <a:ext cx="6267186" cy="3154193"/>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xmlns="" val="3802123892"/>
                    </a:ext>
                  </a:extLst>
                </a:gridCol>
                <a:gridCol w="5279664">
                  <a:extLst>
                    <a:ext uri="{9D8B030D-6E8A-4147-A177-3AD203B41FA5}">
                      <a16:colId xmlns:a16="http://schemas.microsoft.com/office/drawing/2014/main" xmlns=""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37" name="Object 36">
            <a:extLst>
              <a:ext uri="{FF2B5EF4-FFF2-40B4-BE49-F238E27FC236}">
                <a16:creationId xmlns:a16="http://schemas.microsoft.com/office/drawing/2014/main" xmlns="" id="{02C627CE-3E10-4E24-858A-9D5F353F6934}"/>
              </a:ext>
            </a:extLst>
          </p:cNvPr>
          <p:cNvGraphicFramePr>
            <a:graphicFrameLocks noChangeAspect="1"/>
          </p:cNvGraphicFramePr>
          <p:nvPr>
            <p:extLst>
              <p:ext uri="{D42A27DB-BD31-4B8C-83A1-F6EECF244321}">
                <p14:modId xmlns:p14="http://schemas.microsoft.com/office/powerpoint/2010/main" val="635275256"/>
              </p:ext>
            </p:extLst>
          </p:nvPr>
        </p:nvGraphicFramePr>
        <p:xfrm>
          <a:off x="2197090" y="2194899"/>
          <a:ext cx="1173458" cy="444011"/>
        </p:xfrm>
        <a:graphic>
          <a:graphicData uri="http://schemas.openxmlformats.org/presentationml/2006/ole">
            <mc:AlternateContent xmlns:mc="http://schemas.openxmlformats.org/markup-compatibility/2006">
              <mc:Choice xmlns:v="urn:schemas-microsoft-com:vml" Requires="v">
                <p:oleObj spid="_x0000_s3089" name="Equation" r:id="rId3" imgW="469696" imgH="177723" progId="Equation.DSMT4">
                  <p:embed/>
                </p:oleObj>
              </mc:Choice>
              <mc:Fallback>
                <p:oleObj name="Equation" r:id="rId3" imgW="469696" imgH="17772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090" y="219489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xmlns="" id="{7AFFE1E4-B076-4EC0-9A9B-AF43116B5EA2}"/>
              </a:ext>
            </a:extLst>
          </p:cNvPr>
          <p:cNvGraphicFramePr>
            <a:graphicFrameLocks noChangeAspect="1"/>
          </p:cNvGraphicFramePr>
          <p:nvPr>
            <p:extLst>
              <p:ext uri="{D42A27DB-BD31-4B8C-83A1-F6EECF244321}">
                <p14:modId xmlns:p14="http://schemas.microsoft.com/office/powerpoint/2010/main" val="3547823000"/>
              </p:ext>
            </p:extLst>
          </p:nvPr>
        </p:nvGraphicFramePr>
        <p:xfrm>
          <a:off x="2046334" y="4139821"/>
          <a:ext cx="1666815" cy="977098"/>
        </p:xfrm>
        <a:graphic>
          <a:graphicData uri="http://schemas.openxmlformats.org/presentationml/2006/ole">
            <mc:AlternateContent xmlns:mc="http://schemas.openxmlformats.org/markup-compatibility/2006">
              <mc:Choice xmlns:v="urn:schemas-microsoft-com:vml" Requires="v">
                <p:oleObj spid="_x0000_s3090" name="Equation" r:id="rId5" imgW="736600" imgH="431800" progId="Equation.DSMT4">
                  <p:embed/>
                </p:oleObj>
              </mc:Choice>
              <mc:Fallback>
                <p:oleObj name="Equation" r:id="rId5" imgW="7366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6334" y="413982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xmlns="" id="{6705973B-FC33-41C2-9374-EE4681F4802F}"/>
              </a:ext>
            </a:extLst>
          </p:cNvPr>
          <p:cNvGrpSpPr/>
          <p:nvPr/>
        </p:nvGrpSpPr>
        <p:grpSpPr>
          <a:xfrm>
            <a:off x="1933920" y="2607581"/>
            <a:ext cx="5926830" cy="1158522"/>
            <a:chOff x="2246825" y="841955"/>
            <a:chExt cx="5435511" cy="1158522"/>
          </a:xfrm>
        </p:grpSpPr>
        <p:graphicFrame>
          <p:nvGraphicFramePr>
            <p:cNvPr id="40" name="Object 39">
              <a:extLst>
                <a:ext uri="{FF2B5EF4-FFF2-40B4-BE49-F238E27FC236}">
                  <a16:creationId xmlns:a16="http://schemas.microsoft.com/office/drawing/2014/main" xmlns="" id="{049F3A44-0833-4771-A6C5-05FBF6C5C118}"/>
                </a:ext>
              </a:extLst>
            </p:cNvPr>
            <p:cNvGraphicFramePr>
              <a:graphicFrameLocks noChangeAspect="1"/>
            </p:cNvGraphicFramePr>
            <p:nvPr>
              <p:extLst>
                <p:ext uri="{D42A27DB-BD31-4B8C-83A1-F6EECF244321}">
                  <p14:modId xmlns:p14="http://schemas.microsoft.com/office/powerpoint/2010/main" val="1304742973"/>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spid="_x0000_s3091" name="Equation" r:id="rId7" imgW="558558" imgH="177723" progId="Equation.DSMT4">
                    <p:embed/>
                  </p:oleObj>
                </mc:Choice>
                <mc:Fallback>
                  <p:oleObj name="Equation" r:id="rId7" imgW="558558" imgH="17772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xmlns="" id="{7404E838-E444-4676-A16D-69E52CC47347}"/>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xmlns="" id="{ACC86863-4D13-4C11-9202-10783C2BC0DE}"/>
              </a:ext>
            </a:extLst>
          </p:cNvPr>
          <p:cNvPicPr>
            <a:picLocks noChangeAspect="1"/>
          </p:cNvPicPr>
          <p:nvPr/>
        </p:nvPicPr>
        <p:blipFill>
          <a:blip r:embed="rId9"/>
          <a:stretch>
            <a:fillRect/>
          </a:stretch>
        </p:blipFill>
        <p:spPr>
          <a:xfrm>
            <a:off x="9114027" y="1387593"/>
            <a:ext cx="4557348" cy="32325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0"/>
                                        </p:tgtEl>
                                        <p:attrNameLst>
                                          <p:attrName>ppt_y</p:attrName>
                                        </p:attrNameLst>
                                      </p:cBhvr>
                                      <p:tavLst>
                                        <p:tav tm="0">
                                          <p:val>
                                            <p:strVal val="#ppt_y"/>
                                          </p:val>
                                        </p:tav>
                                        <p:tav tm="100000">
                                          <p:val>
                                            <p:strVal val="#ppt_y"/>
                                          </p:val>
                                        </p:tav>
                                      </p:tavLst>
                                    </p:anim>
                                    <p:anim calcmode="lin" valueType="num">
                                      <p:cBhvr>
                                        <p:cTn id="9" dur="500" fill="hold"/>
                                        <p:tgtEl>
                                          <p:spTgt spid="10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arn(inVertical)">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arn(inVertical)">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fade">
                                      <p:cBhvr>
                                        <p:cTn id="38" dur="1000"/>
                                        <p:tgtEl>
                                          <p:spTgt spid="43"/>
                                        </p:tgtEl>
                                      </p:cBhvr>
                                    </p:animEffect>
                                    <p:anim calcmode="lin" valueType="num">
                                      <p:cBhvr>
                                        <p:cTn id="39" dur="1000" fill="hold"/>
                                        <p:tgtEl>
                                          <p:spTgt spid="43"/>
                                        </p:tgtEl>
                                        <p:attrNameLst>
                                          <p:attrName>ppt_x</p:attrName>
                                        </p:attrNameLst>
                                      </p:cBhvr>
                                      <p:tavLst>
                                        <p:tav tm="0">
                                          <p:val>
                                            <p:strVal val="#ppt_x"/>
                                          </p:val>
                                        </p:tav>
                                        <p:tav tm="100000">
                                          <p:val>
                                            <p:strVal val="#ppt_x"/>
                                          </p:val>
                                        </p:tav>
                                      </p:tavLst>
                                    </p:anim>
                                    <p:anim calcmode="lin" valueType="num">
                                      <p:cBhvr>
                                        <p:cTn id="4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1098" name="Google Shape;1098;p39"/>
          <p:cNvSpPr txBox="1">
            <a:spLocks noGrp="1"/>
          </p:cNvSpPr>
          <p:nvPr>
            <p:ph type="subTitle" idx="1"/>
          </p:nvPr>
        </p:nvSpPr>
        <p:spPr>
          <a:xfrm>
            <a:off x="415109" y="881164"/>
            <a:ext cx="7564515" cy="3782212"/>
          </a:xfrm>
          <a:prstGeom prst="rect">
            <a:avLst/>
          </a:prstGeom>
        </p:spPr>
        <p:txBody>
          <a:bodyPr spcFirstLastPara="1" wrap="square" lIns="146280" tIns="146280" rIns="146280" bIns="146280" anchor="t" anchorCtr="0">
            <a:noAutofit/>
          </a:bodyPr>
          <a:lstStyle/>
          <a:p>
            <a:pPr marL="0" lvl="0" indent="0">
              <a:spcBef>
                <a:spcPts val="1600"/>
              </a:spcBef>
            </a:pPr>
            <a:r>
              <a:rPr lang="vi-VN" sz="3000"/>
              <a:t>Cho tam giác ABC, AD là đường phân giác của góc BAC. Trên AD lấy E sao cho BE//AC.</a:t>
            </a:r>
          </a:p>
          <a:p>
            <a:pPr marL="0" lvl="0" indent="0">
              <a:spcBef>
                <a:spcPts val="1600"/>
              </a:spcBef>
            </a:pPr>
            <a:r>
              <a:rPr lang="vi-VN" sz="3000"/>
              <a:t>a) Chứng minh tam giác ABE cân tại B</a:t>
            </a:r>
          </a:p>
          <a:p>
            <a:pPr marL="0" lvl="0" indent="0">
              <a:spcBef>
                <a:spcPts val="1600"/>
              </a:spcBef>
            </a:pPr>
            <a:r>
              <a:rPr lang="vi-VN" sz="3000"/>
              <a:t>b) Chứng minh</a:t>
            </a:r>
            <a:endParaRPr sz="3000"/>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graphicFrame>
        <p:nvGraphicFramePr>
          <p:cNvPr id="14" name="Object 13">
            <a:extLst>
              <a:ext uri="{FF2B5EF4-FFF2-40B4-BE49-F238E27FC236}">
                <a16:creationId xmlns:a16="http://schemas.microsoft.com/office/drawing/2014/main" xmlns="" id="{61DDEE33-3A3E-40A1-A0CA-4A31198C35DA}"/>
              </a:ext>
            </a:extLst>
          </p:cNvPr>
          <p:cNvGraphicFramePr>
            <a:graphicFrameLocks noChangeAspect="1"/>
          </p:cNvGraphicFramePr>
          <p:nvPr>
            <p:extLst>
              <p:ext uri="{D42A27DB-BD31-4B8C-83A1-F6EECF244321}">
                <p14:modId xmlns:p14="http://schemas.microsoft.com/office/powerpoint/2010/main" val="1546858741"/>
              </p:ext>
            </p:extLst>
          </p:nvPr>
        </p:nvGraphicFramePr>
        <p:xfrm>
          <a:off x="3259153" y="3208403"/>
          <a:ext cx="1876425" cy="1100137"/>
        </p:xfrm>
        <a:graphic>
          <a:graphicData uri="http://schemas.openxmlformats.org/presentationml/2006/ole">
            <mc:AlternateContent xmlns:mc="http://schemas.openxmlformats.org/markup-compatibility/2006">
              <mc:Choice xmlns:v="urn:schemas-microsoft-com:vml" Requires="v">
                <p:oleObj spid="_x0000_s4103" name="Equation" r:id="rId4" imgW="736560" imgH="431640" progId="Equation.DSMT4">
                  <p:embed/>
                </p:oleObj>
              </mc:Choice>
              <mc:Fallback>
                <p:oleObj name="Equation" r:id="rId4" imgW="736560" imgH="431640" progId="Equation.DSMT4">
                  <p:embed/>
                  <p:pic>
                    <p:nvPicPr>
                      <p:cNvPr id="0" name=""/>
                      <p:cNvPicPr/>
                      <p:nvPr/>
                    </p:nvPicPr>
                    <p:blipFill>
                      <a:blip r:embed="rId5"/>
                      <a:stretch>
                        <a:fillRect/>
                      </a:stretch>
                    </p:blipFill>
                    <p:spPr>
                      <a:xfrm>
                        <a:off x="3259153" y="3208403"/>
                        <a:ext cx="1876425" cy="1100137"/>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xmlns="" id="{0064AFD1-F8FF-4FCD-8155-638F5F0B5F94}"/>
              </a:ext>
            </a:extLst>
          </p:cNvPr>
          <p:cNvPicPr/>
          <p:nvPr/>
        </p:nvPicPr>
        <p:blipFill rotWithShape="1">
          <a:blip r:embed="rId6"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pic>
        <p:nvPicPr>
          <p:cNvPr id="10" name="Picture 9">
            <a:extLst>
              <a:ext uri="{FF2B5EF4-FFF2-40B4-BE49-F238E27FC236}">
                <a16:creationId xmlns:a16="http://schemas.microsoft.com/office/drawing/2014/main" xmlns="" id="{0064AFD1-F8FF-4FCD-8155-638F5F0B5F94}"/>
              </a:ext>
            </a:extLst>
          </p:cNvPr>
          <p:cNvPicPr/>
          <p:nvPr/>
        </p:nvPicPr>
        <p:blipFill rotWithShape="1">
          <a:blip r:embed="rId4"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graphicFrame>
        <p:nvGraphicFramePr>
          <p:cNvPr id="5" name="Object 4">
            <a:extLst>
              <a:ext uri="{FF2B5EF4-FFF2-40B4-BE49-F238E27FC236}">
                <a16:creationId xmlns:a16="http://schemas.microsoft.com/office/drawing/2014/main" xmlns="" id="{05F7FD6D-401A-4369-99B4-043F0E8214BE}"/>
              </a:ext>
            </a:extLst>
          </p:cNvPr>
          <p:cNvGraphicFramePr>
            <a:graphicFrameLocks noChangeAspect="1"/>
          </p:cNvGraphicFramePr>
          <p:nvPr>
            <p:extLst>
              <p:ext uri="{D42A27DB-BD31-4B8C-83A1-F6EECF244321}">
                <p14:modId xmlns:p14="http://schemas.microsoft.com/office/powerpoint/2010/main" val="2840711216"/>
              </p:ext>
            </p:extLst>
          </p:nvPr>
        </p:nvGraphicFramePr>
        <p:xfrm>
          <a:off x="1312863" y="4033838"/>
          <a:ext cx="2217737" cy="630237"/>
        </p:xfrm>
        <a:graphic>
          <a:graphicData uri="http://schemas.openxmlformats.org/presentationml/2006/ole">
            <mc:AlternateContent xmlns:mc="http://schemas.openxmlformats.org/markup-compatibility/2006">
              <mc:Choice xmlns:v="urn:schemas-microsoft-com:vml" Requires="v">
                <p:oleObj spid="_x0000_s5137" name="Equation" r:id="rId5" imgW="850680" imgH="241200" progId="Equation.DSMT4">
                  <p:embed/>
                </p:oleObj>
              </mc:Choice>
              <mc:Fallback>
                <p:oleObj name="Equation" r:id="rId5" imgW="850680" imgH="241200" progId="Equation.DSMT4">
                  <p:embed/>
                  <p:pic>
                    <p:nvPicPr>
                      <p:cNvPr id="0" name=""/>
                      <p:cNvPicPr/>
                      <p:nvPr/>
                    </p:nvPicPr>
                    <p:blipFill>
                      <a:blip r:embed="rId6"/>
                      <a:stretch>
                        <a:fillRect/>
                      </a:stretch>
                    </p:blipFill>
                    <p:spPr>
                      <a:xfrm>
                        <a:off x="1312863" y="4033838"/>
                        <a:ext cx="2217737" cy="6302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DE9FEAFA-358A-47EA-BCBD-0A877AA68034}"/>
              </a:ext>
            </a:extLst>
          </p:cNvPr>
          <p:cNvGraphicFramePr>
            <a:graphicFrameLocks noChangeAspect="1"/>
          </p:cNvGraphicFramePr>
          <p:nvPr>
            <p:extLst>
              <p:ext uri="{D42A27DB-BD31-4B8C-83A1-F6EECF244321}">
                <p14:modId xmlns:p14="http://schemas.microsoft.com/office/powerpoint/2010/main" val="3246339130"/>
              </p:ext>
            </p:extLst>
          </p:nvPr>
        </p:nvGraphicFramePr>
        <p:xfrm>
          <a:off x="3031083" y="2894489"/>
          <a:ext cx="2206775" cy="592865"/>
        </p:xfrm>
        <a:graphic>
          <a:graphicData uri="http://schemas.openxmlformats.org/presentationml/2006/ole">
            <mc:AlternateContent xmlns:mc="http://schemas.openxmlformats.org/markup-compatibility/2006">
              <mc:Choice xmlns:v="urn:schemas-microsoft-com:vml" Requires="v">
                <p:oleObj spid="_x0000_s5138" name="Equation" r:id="rId7" imgW="850680" imgH="228600" progId="Equation.DSMT4">
                  <p:embed/>
                </p:oleObj>
              </mc:Choice>
              <mc:Fallback>
                <p:oleObj name="Equation" r:id="rId7" imgW="850680" imgH="228600" progId="Equation.DSMT4">
                  <p:embed/>
                  <p:pic>
                    <p:nvPicPr>
                      <p:cNvPr id="0" name=""/>
                      <p:cNvPicPr/>
                      <p:nvPr/>
                    </p:nvPicPr>
                    <p:blipFill>
                      <a:blip r:embed="rId8"/>
                      <a:stretch>
                        <a:fillRect/>
                      </a:stretch>
                    </p:blipFill>
                    <p:spPr>
                      <a:xfrm>
                        <a:off x="3031083" y="2894489"/>
                        <a:ext cx="2206775" cy="5928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C63E08E1-FA7E-4DD9-8ACE-5B3A8D6C984C}"/>
              </a:ext>
            </a:extLst>
          </p:cNvPr>
          <p:cNvGraphicFramePr>
            <a:graphicFrameLocks noChangeAspect="1"/>
          </p:cNvGraphicFramePr>
          <p:nvPr>
            <p:extLst>
              <p:ext uri="{D42A27DB-BD31-4B8C-83A1-F6EECF244321}">
                <p14:modId xmlns:p14="http://schemas.microsoft.com/office/powerpoint/2010/main" val="2951996875"/>
              </p:ext>
            </p:extLst>
          </p:nvPr>
        </p:nvGraphicFramePr>
        <p:xfrm>
          <a:off x="4883150" y="4071938"/>
          <a:ext cx="2084388" cy="592137"/>
        </p:xfrm>
        <a:graphic>
          <a:graphicData uri="http://schemas.openxmlformats.org/presentationml/2006/ole">
            <mc:AlternateContent xmlns:mc="http://schemas.openxmlformats.org/markup-compatibility/2006">
              <mc:Choice xmlns:v="urn:schemas-microsoft-com:vml" Requires="v">
                <p:oleObj spid="_x0000_s5139" name="Equation" r:id="rId9" imgW="850680" imgH="241200" progId="Equation.DSMT4">
                  <p:embed/>
                </p:oleObj>
              </mc:Choice>
              <mc:Fallback>
                <p:oleObj name="Equation" r:id="rId9" imgW="850680" imgH="241200" progId="Equation.DSMT4">
                  <p:embed/>
                  <p:pic>
                    <p:nvPicPr>
                      <p:cNvPr id="0" name=""/>
                      <p:cNvPicPr/>
                      <p:nvPr/>
                    </p:nvPicPr>
                    <p:blipFill>
                      <a:blip r:embed="rId10"/>
                      <a:stretch>
                        <a:fillRect/>
                      </a:stretch>
                    </p:blipFill>
                    <p:spPr>
                      <a:xfrm>
                        <a:off x="4883150" y="4071938"/>
                        <a:ext cx="2084388" cy="59213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xmlns="" id="{C97BDEAB-4636-46E1-9472-97A68E82D073}"/>
              </a:ext>
            </a:extLst>
          </p:cNvPr>
          <p:cNvSpPr txBox="1"/>
          <p:nvPr/>
        </p:nvSpPr>
        <p:spPr>
          <a:xfrm>
            <a:off x="2600614" y="1928012"/>
            <a:ext cx="7564515" cy="523220"/>
          </a:xfrm>
          <a:prstGeom prst="rect">
            <a:avLst/>
          </a:prstGeom>
          <a:noFill/>
        </p:spPr>
        <p:txBody>
          <a:bodyPr wrap="square">
            <a:spAutoFit/>
          </a:bodyPr>
          <a:lstStyle/>
          <a:p>
            <a:r>
              <a:rPr lang="vi-VN" sz="2800">
                <a:solidFill>
                  <a:srgbClr val="090C26"/>
                </a:solidFill>
              </a:rPr>
              <a:t>Tam giác ABE cân tại B</a:t>
            </a:r>
          </a:p>
        </p:txBody>
      </p:sp>
      <p:sp>
        <p:nvSpPr>
          <p:cNvPr id="16" name="TextBox 15">
            <a:extLst>
              <a:ext uri="{FF2B5EF4-FFF2-40B4-BE49-F238E27FC236}">
                <a16:creationId xmlns:a16="http://schemas.microsoft.com/office/drawing/2014/main" xmlns="" id="{C40FFD92-ACAE-4775-B492-7D50B9511CDD}"/>
              </a:ext>
            </a:extLst>
          </p:cNvPr>
          <p:cNvSpPr txBox="1"/>
          <p:nvPr/>
        </p:nvSpPr>
        <p:spPr>
          <a:xfrm>
            <a:off x="1747406" y="5169848"/>
            <a:ext cx="3985147" cy="523220"/>
          </a:xfrm>
          <a:prstGeom prst="rect">
            <a:avLst/>
          </a:prstGeom>
          <a:noFill/>
        </p:spPr>
        <p:txBody>
          <a:bodyPr wrap="square">
            <a:spAutoFit/>
          </a:bodyPr>
          <a:lstStyle/>
          <a:p>
            <a:r>
              <a:rPr lang="vi-VN" sz="2800">
                <a:solidFill>
                  <a:srgbClr val="090C26"/>
                </a:solidFill>
              </a:rPr>
              <a:t>BE//AC</a:t>
            </a:r>
          </a:p>
        </p:txBody>
      </p:sp>
      <p:sp>
        <p:nvSpPr>
          <p:cNvPr id="17" name="TextBox 16">
            <a:extLst>
              <a:ext uri="{FF2B5EF4-FFF2-40B4-BE49-F238E27FC236}">
                <a16:creationId xmlns:a16="http://schemas.microsoft.com/office/drawing/2014/main" xmlns="" id="{BD7908FC-9AC9-46A1-BEEA-F63677F308E1}"/>
              </a:ext>
            </a:extLst>
          </p:cNvPr>
          <p:cNvSpPr txBox="1"/>
          <p:nvPr/>
        </p:nvSpPr>
        <p:spPr>
          <a:xfrm>
            <a:off x="5530181" y="4655002"/>
            <a:ext cx="3570038" cy="523220"/>
          </a:xfrm>
          <a:prstGeom prst="rect">
            <a:avLst/>
          </a:prstGeom>
          <a:noFill/>
        </p:spPr>
        <p:txBody>
          <a:bodyPr wrap="square">
            <a:spAutoFit/>
          </a:bodyPr>
          <a:lstStyle/>
          <a:p>
            <a:r>
              <a:rPr lang="vi-VN" sz="2800">
                <a:solidFill>
                  <a:srgbClr val="090C26"/>
                </a:solidFill>
              </a:rPr>
              <a:t>(gt)</a:t>
            </a:r>
          </a:p>
        </p:txBody>
      </p:sp>
      <p:sp>
        <p:nvSpPr>
          <p:cNvPr id="9" name="Arrow: Up 8">
            <a:extLst>
              <a:ext uri="{FF2B5EF4-FFF2-40B4-BE49-F238E27FC236}">
                <a16:creationId xmlns:a16="http://schemas.microsoft.com/office/drawing/2014/main" xmlns="" id="{46503F9B-E741-45C8-9CDF-7931F994CD25}"/>
              </a:ext>
            </a:extLst>
          </p:cNvPr>
          <p:cNvSpPr/>
          <p:nvPr/>
        </p:nvSpPr>
        <p:spPr>
          <a:xfrm>
            <a:off x="4134470" y="260633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19" name="Arrow: Up 18">
            <a:extLst>
              <a:ext uri="{FF2B5EF4-FFF2-40B4-BE49-F238E27FC236}">
                <a16:creationId xmlns:a16="http://schemas.microsoft.com/office/drawing/2014/main" xmlns="" id="{D9D92B25-88EB-4553-8C5B-D27BAD587E2B}"/>
              </a:ext>
            </a:extLst>
          </p:cNvPr>
          <p:cNvSpPr/>
          <p:nvPr/>
        </p:nvSpPr>
        <p:spPr>
          <a:xfrm>
            <a:off x="2421319" y="3746362"/>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xmlns="" id="{CFD70494-D094-4F7F-9F3E-FE92591ACE68}"/>
              </a:ext>
            </a:extLst>
          </p:cNvPr>
          <p:cNvSpPr/>
          <p:nvPr/>
        </p:nvSpPr>
        <p:spPr>
          <a:xfrm>
            <a:off x="5732553" y="3822159"/>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xmlns="" id="{3915A471-F156-4C04-A91D-AAC3FCBE8787}"/>
              </a:ext>
            </a:extLst>
          </p:cNvPr>
          <p:cNvSpPr/>
          <p:nvPr/>
        </p:nvSpPr>
        <p:spPr>
          <a:xfrm>
            <a:off x="2189675" y="488589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3" name="TextBox 22">
            <a:extLst>
              <a:ext uri="{FF2B5EF4-FFF2-40B4-BE49-F238E27FC236}">
                <a16:creationId xmlns:a16="http://schemas.microsoft.com/office/drawing/2014/main" xmlns="" id="{61FB0A6A-AA54-4EF3-A1A9-F3B621290E8A}"/>
              </a:ext>
            </a:extLst>
          </p:cNvPr>
          <p:cNvSpPr txBox="1"/>
          <p:nvPr/>
        </p:nvSpPr>
        <p:spPr>
          <a:xfrm>
            <a:off x="289317" y="1296462"/>
            <a:ext cx="7315200" cy="523220"/>
          </a:xfrm>
          <a:prstGeom prst="rect">
            <a:avLst/>
          </a:prstGeom>
          <a:noFill/>
        </p:spPr>
        <p:txBody>
          <a:bodyPr wrap="square">
            <a:spAutoFit/>
          </a:bodyPr>
          <a:lstStyle/>
          <a:p>
            <a:pPr marL="0" lvl="0" indent="0">
              <a:spcBef>
                <a:spcPts val="1600"/>
              </a:spcBef>
            </a:pPr>
            <a:r>
              <a:rPr lang="vi-VN" sz="2800"/>
              <a:t>a) Chứng minh tam giác ABE cân tại B</a:t>
            </a:r>
          </a:p>
        </p:txBody>
      </p:sp>
    </p:spTree>
    <p:extLst>
      <p:ext uri="{BB962C8B-B14F-4D97-AF65-F5344CB8AC3E}">
        <p14:creationId xmlns:p14="http://schemas.microsoft.com/office/powerpoint/2010/main" val="389220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1000"/>
                                        <p:tgtEl>
                                          <p:spTgt spid="7"/>
                                        </p:tgtEl>
                                      </p:cBhvr>
                                    </p:animEffect>
                                    <p:anim calcmode="lin" valueType="num">
                                      <p:cBhvr>
                                        <p:cTn id="64" dur="1000" fill="hold"/>
                                        <p:tgtEl>
                                          <p:spTgt spid="7"/>
                                        </p:tgtEl>
                                        <p:attrNameLst>
                                          <p:attrName>ppt_x</p:attrName>
                                        </p:attrNameLst>
                                      </p:cBhvr>
                                      <p:tavLst>
                                        <p:tav tm="0">
                                          <p:val>
                                            <p:strVal val="#ppt_x"/>
                                          </p:val>
                                        </p:tav>
                                        <p:tav tm="100000">
                                          <p:val>
                                            <p:strVal val="#ppt_x"/>
                                          </p:val>
                                        </p:tav>
                                      </p:tavLst>
                                    </p:anim>
                                    <p:anim calcmode="lin" valueType="num">
                                      <p:cBhvr>
                                        <p:cTn id="6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9" grpId="0" animBg="1"/>
      <p:bldP spid="19" grpId="0" animBg="1"/>
      <p:bldP spid="2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dirty="0"/>
              <a:t> CHỨNG MINH BÀI TOÁN PHỤ</a:t>
            </a:r>
          </a:p>
        </p:txBody>
      </p:sp>
      <p:sp>
        <p:nvSpPr>
          <p:cNvPr id="1098" name="Google Shape;1098;p39"/>
          <p:cNvSpPr txBox="1">
            <a:spLocks noGrp="1"/>
          </p:cNvSpPr>
          <p:nvPr>
            <p:ph type="subTitle" idx="1"/>
          </p:nvPr>
        </p:nvSpPr>
        <p:spPr>
          <a:xfrm>
            <a:off x="415109" y="881163"/>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t>a) Chứng minh tam giác ABE cân tại B</a:t>
            </a:r>
          </a:p>
          <a:p>
            <a:pPr marL="0" lvl="0" indent="0">
              <a:spcBef>
                <a:spcPts val="1600"/>
              </a:spcBef>
            </a:pPr>
            <a:r>
              <a:rPr lang="vi-VN" sz="3000"/>
              <a:t>b) Chứng minh</a:t>
            </a:r>
          </a:p>
          <a:p>
            <a:pPr marL="514350" lvl="0" indent="-514350">
              <a:spcBef>
                <a:spcPts val="1600"/>
              </a:spcBef>
              <a:buAutoNum type="alphaLcParenR"/>
            </a:pPr>
            <a:endParaRPr lang="vi-VN" sz="3000" b="1"/>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pic>
        <p:nvPicPr>
          <p:cNvPr id="10" name="Picture 9">
            <a:extLst>
              <a:ext uri="{FF2B5EF4-FFF2-40B4-BE49-F238E27FC236}">
                <a16:creationId xmlns:a16="http://schemas.microsoft.com/office/drawing/2014/main" xmlns="" id="{0064AFD1-F8FF-4FCD-8155-638F5F0B5F94}"/>
              </a:ext>
            </a:extLst>
          </p:cNvPr>
          <p:cNvPicPr/>
          <p:nvPr/>
        </p:nvPicPr>
        <p:blipFill rotWithShape="1">
          <a:blip r:embed="rId4"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
        <p:nvSpPr>
          <p:cNvPr id="15" name="TextBox 14">
            <a:extLst>
              <a:ext uri="{FF2B5EF4-FFF2-40B4-BE49-F238E27FC236}">
                <a16:creationId xmlns:a16="http://schemas.microsoft.com/office/drawing/2014/main" xmlns="" id="{C97BDEAB-4636-46E1-9472-97A68E82D073}"/>
              </a:ext>
            </a:extLst>
          </p:cNvPr>
          <p:cNvSpPr txBox="1"/>
          <p:nvPr/>
        </p:nvSpPr>
        <p:spPr>
          <a:xfrm>
            <a:off x="250933" y="4324417"/>
            <a:ext cx="7564515" cy="523220"/>
          </a:xfrm>
          <a:prstGeom prst="rect">
            <a:avLst/>
          </a:prstGeom>
          <a:noFill/>
        </p:spPr>
        <p:txBody>
          <a:bodyPr wrap="square">
            <a:spAutoFit/>
          </a:bodyPr>
          <a:lstStyle/>
          <a:p>
            <a:r>
              <a:rPr lang="vi-VN" sz="2800">
                <a:solidFill>
                  <a:srgbClr val="090C26"/>
                </a:solidFill>
              </a:rPr>
              <a:t>Tam giác ABE cân tại B</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C40FFD92-ACAE-4775-B492-7D50B9511CDD}"/>
                  </a:ext>
                </a:extLst>
              </p:cNvPr>
              <p:cNvSpPr txBox="1"/>
              <p:nvPr/>
            </p:nvSpPr>
            <p:spPr>
              <a:xfrm>
                <a:off x="5420150" y="4798942"/>
                <a:ext cx="4978420" cy="954107"/>
              </a:xfrm>
              <a:prstGeom prst="rect">
                <a:avLst/>
              </a:prstGeom>
              <a:noFill/>
            </p:spPr>
            <p:txBody>
              <a:bodyPr wrap="square">
                <a:spAutoFit/>
              </a:bodyPr>
              <a:lstStyle/>
              <a:p>
                <a14:m>
                  <m:oMath xmlns:m="http://schemas.openxmlformats.org/officeDocument/2006/math">
                    <m:r>
                      <a:rPr lang="vi-VN" sz="2800" i="1" smtClean="0">
                        <a:solidFill>
                          <a:srgbClr val="090C26"/>
                        </a:solidFill>
                        <a:latin typeface="Cambria Math" panose="02040503050406030204" pitchFamily="18" charset="0"/>
                        <a:ea typeface="Cambria Math" panose="02040503050406030204" pitchFamily="18" charset="0"/>
                      </a:rPr>
                      <m:t>∆</m:t>
                    </m:r>
                    <m:r>
                      <m:rPr>
                        <m:sty m:val="p"/>
                      </m:rPr>
                      <a:rPr lang="vi-VN" sz="2800" i="1">
                        <a:solidFill>
                          <a:srgbClr val="090C26"/>
                        </a:solidFill>
                        <a:latin typeface="Cambria Math" panose="02040503050406030204" pitchFamily="18" charset="0"/>
                        <a:ea typeface="Cambria Math" panose="02040503050406030204" pitchFamily="18" charset="0"/>
                      </a:rPr>
                      <m:t>ACD</m:t>
                    </m:r>
                  </m:oMath>
                </a14:m>
                <a:r>
                  <a:rPr lang="vi-VN" sz="2800" dirty="0">
                    <a:solidFill>
                      <a:srgbClr val="090C26"/>
                    </a:solidFill>
                  </a:rPr>
                  <a:t> ; BE</a:t>
                </a:r>
                <a:r>
                  <a:rPr lang="vi-VN" sz="2800" dirty="0" smtClean="0">
                    <a:solidFill>
                      <a:srgbClr val="090C26"/>
                    </a:solidFill>
                  </a:rPr>
                  <a:t>//AC (</a:t>
                </a:r>
                <a:r>
                  <a:rPr lang="en-US" sz="2800" dirty="0" smtClean="0">
                    <a:solidFill>
                      <a:srgbClr val="090C26"/>
                    </a:solidFill>
                  </a:rPr>
                  <a:t> </a:t>
                </a:r>
                <a:r>
                  <a:rPr lang="en-US" sz="2800" dirty="0" err="1" smtClean="0">
                    <a:solidFill>
                      <a:srgbClr val="090C26"/>
                    </a:solidFill>
                  </a:rPr>
                  <a:t>Hệ</a:t>
                </a:r>
                <a:r>
                  <a:rPr lang="en-US" sz="2800" dirty="0" smtClean="0">
                    <a:solidFill>
                      <a:srgbClr val="090C26"/>
                    </a:solidFill>
                  </a:rPr>
                  <a:t> </a:t>
                </a:r>
                <a:r>
                  <a:rPr lang="en-US" sz="2800" dirty="0" err="1" smtClean="0">
                    <a:solidFill>
                      <a:srgbClr val="090C26"/>
                    </a:solidFill>
                  </a:rPr>
                  <a:t>quả</a:t>
                </a:r>
                <a:r>
                  <a:rPr lang="en-US" sz="2800" dirty="0" smtClean="0">
                    <a:solidFill>
                      <a:srgbClr val="090C26"/>
                    </a:solidFill>
                  </a:rPr>
                  <a:t> </a:t>
                </a:r>
                <a:r>
                  <a:rPr lang="en-US" sz="2800" dirty="0" err="1" smtClean="0">
                    <a:solidFill>
                      <a:srgbClr val="090C26"/>
                    </a:solidFill>
                  </a:rPr>
                  <a:t>định</a:t>
                </a:r>
                <a:r>
                  <a:rPr lang="en-US" sz="2800" dirty="0" smtClean="0">
                    <a:solidFill>
                      <a:srgbClr val="090C26"/>
                    </a:solidFill>
                  </a:rPr>
                  <a:t> </a:t>
                </a:r>
                <a:r>
                  <a:rPr lang="en-US" sz="2800" dirty="0" err="1" smtClean="0">
                    <a:solidFill>
                      <a:srgbClr val="090C26"/>
                    </a:solidFill>
                  </a:rPr>
                  <a:t>lý</a:t>
                </a:r>
                <a:r>
                  <a:rPr lang="vi-VN" sz="2800" dirty="0" smtClean="0">
                    <a:solidFill>
                      <a:srgbClr val="090C26"/>
                    </a:solidFill>
                  </a:rPr>
                  <a:t> </a:t>
                </a:r>
                <a:r>
                  <a:rPr lang="vi-VN" sz="2800" dirty="0">
                    <a:solidFill>
                      <a:srgbClr val="090C26"/>
                    </a:solidFill>
                  </a:rPr>
                  <a:t>Thales)</a:t>
                </a:r>
              </a:p>
            </p:txBody>
          </p:sp>
        </mc:Choice>
        <mc:Fallback xmlns="">
          <p:sp>
            <p:nvSpPr>
              <p:cNvPr id="16" name="TextBox 15">
                <a:extLst>
                  <a:ext uri="{FF2B5EF4-FFF2-40B4-BE49-F238E27FC236}">
                    <a16:creationId xmlns:a16="http://schemas.microsoft.com/office/drawing/2014/main" xmlns:a14="http://schemas.microsoft.com/office/drawing/2010/main" xmlns="" id="{C40FFD92-ACAE-4775-B492-7D50B9511CDD}"/>
                  </a:ext>
                </a:extLst>
              </p:cNvPr>
              <p:cNvSpPr txBox="1">
                <a:spLocks noRot="1" noChangeAspect="1" noMove="1" noResize="1" noEditPoints="1" noAdjustHandles="1" noChangeArrowheads="1" noChangeShapeType="1" noTextEdit="1"/>
              </p:cNvSpPr>
              <p:nvPr/>
            </p:nvSpPr>
            <p:spPr>
              <a:xfrm>
                <a:off x="5420150" y="4798942"/>
                <a:ext cx="4978420" cy="954107"/>
              </a:xfrm>
              <a:prstGeom prst="rect">
                <a:avLst/>
              </a:prstGeom>
              <a:blipFill rotWithShape="0">
                <a:blip r:embed="rId5"/>
                <a:stretch>
                  <a:fillRect l="-2448" t="-8280" r="-1224" b="-16561"/>
                </a:stretch>
              </a:blipFill>
            </p:spPr>
            <p:txBody>
              <a:bodyPr/>
              <a:lstStyle/>
              <a:p>
                <a:r>
                  <a:rPr lang="en-US">
                    <a:noFill/>
                  </a:rPr>
                  <a:t> </a:t>
                </a:r>
              </a:p>
            </p:txBody>
          </p:sp>
        </mc:Fallback>
      </mc:AlternateContent>
      <p:sp>
        <p:nvSpPr>
          <p:cNvPr id="9" name="Arrow: Up 8">
            <a:extLst>
              <a:ext uri="{FF2B5EF4-FFF2-40B4-BE49-F238E27FC236}">
                <a16:creationId xmlns:a16="http://schemas.microsoft.com/office/drawing/2014/main" xmlns="" id="{46503F9B-E741-45C8-9CDF-7931F994CD25}"/>
              </a:ext>
            </a:extLst>
          </p:cNvPr>
          <p:cNvSpPr/>
          <p:nvPr/>
        </p:nvSpPr>
        <p:spPr>
          <a:xfrm>
            <a:off x="2164647" y="39678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xmlns="" id="{CFD70494-D094-4F7F-9F3E-FE92591ACE68}"/>
              </a:ext>
            </a:extLst>
          </p:cNvPr>
          <p:cNvSpPr/>
          <p:nvPr/>
        </p:nvSpPr>
        <p:spPr>
          <a:xfrm>
            <a:off x="4033191" y="278877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xmlns="" id="{3915A471-F156-4C04-A91D-AAC3FCBE8787}"/>
              </a:ext>
            </a:extLst>
          </p:cNvPr>
          <p:cNvSpPr/>
          <p:nvPr/>
        </p:nvSpPr>
        <p:spPr>
          <a:xfrm>
            <a:off x="6806462" y="4279013"/>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aphicFrame>
        <p:nvGraphicFramePr>
          <p:cNvPr id="25" name="Object 24">
            <a:extLst>
              <a:ext uri="{FF2B5EF4-FFF2-40B4-BE49-F238E27FC236}">
                <a16:creationId xmlns:a16="http://schemas.microsoft.com/office/drawing/2014/main" xmlns="" id="{40C9DD27-EF50-4A13-8BE7-A3092FE37407}"/>
              </a:ext>
            </a:extLst>
          </p:cNvPr>
          <p:cNvGraphicFramePr>
            <a:graphicFrameLocks noChangeAspect="1"/>
          </p:cNvGraphicFramePr>
          <p:nvPr>
            <p:extLst>
              <p:ext uri="{D42A27DB-BD31-4B8C-83A1-F6EECF244321}">
                <p14:modId xmlns:p14="http://schemas.microsoft.com/office/powerpoint/2010/main" val="2897099561"/>
              </p:ext>
            </p:extLst>
          </p:nvPr>
        </p:nvGraphicFramePr>
        <p:xfrm>
          <a:off x="3259153" y="1628265"/>
          <a:ext cx="1876425" cy="1100137"/>
        </p:xfrm>
        <a:graphic>
          <a:graphicData uri="http://schemas.openxmlformats.org/presentationml/2006/ole">
            <mc:AlternateContent xmlns:mc="http://schemas.openxmlformats.org/markup-compatibility/2006">
              <mc:Choice xmlns:v="urn:schemas-microsoft-com:vml" Requires="v">
                <p:oleObj spid="_x0000_s6156" name="Equation" r:id="rId6" imgW="736560" imgH="431640" progId="Equation.DSMT4">
                  <p:embed/>
                </p:oleObj>
              </mc:Choice>
              <mc:Fallback>
                <p:oleObj name="Equation" r:id="rId6" imgW="736560" imgH="431640" progId="Equation.DSMT4">
                  <p:embed/>
                  <p:pic>
                    <p:nvPicPr>
                      <p:cNvPr id="14" name="Object 13">
                        <a:extLst>
                          <a:ext uri="{FF2B5EF4-FFF2-40B4-BE49-F238E27FC236}">
                            <a16:creationId xmlns:a16="http://schemas.microsoft.com/office/drawing/2014/main" xmlns="" id="{61DDEE33-3A3E-40A1-A0CA-4A31198C35DA}"/>
                          </a:ext>
                        </a:extLst>
                      </p:cNvPr>
                      <p:cNvPicPr/>
                      <p:nvPr/>
                    </p:nvPicPr>
                    <p:blipFill>
                      <a:blip r:embed="rId7"/>
                      <a:stretch>
                        <a:fillRect/>
                      </a:stretch>
                    </p:blipFill>
                    <p:spPr>
                      <a:xfrm>
                        <a:off x="3259153" y="1628265"/>
                        <a:ext cx="1876425" cy="1100137"/>
                      </a:xfrm>
                      <a:prstGeom prst="rect">
                        <a:avLst/>
                      </a:prstGeom>
                    </p:spPr>
                  </p:pic>
                </p:oleObj>
              </mc:Fallback>
            </mc:AlternateContent>
          </a:graphicData>
        </a:graphic>
      </p:graphicFrame>
      <p:sp>
        <p:nvSpPr>
          <p:cNvPr id="26" name="Google Shape;1098;p39">
            <a:extLst>
              <a:ext uri="{FF2B5EF4-FFF2-40B4-BE49-F238E27FC236}">
                <a16:creationId xmlns:a16="http://schemas.microsoft.com/office/drawing/2014/main" xmlns="" id="{6BF15317-CF9B-44F8-B8E5-40D0AC6A4E95}"/>
              </a:ext>
            </a:extLst>
          </p:cNvPr>
          <p:cNvSpPr txBox="1">
            <a:spLocks/>
          </p:cNvSpPr>
          <p:nvPr/>
        </p:nvSpPr>
        <p:spPr>
          <a:xfrm>
            <a:off x="1668823" y="3004288"/>
            <a:ext cx="1502241" cy="947636"/>
          </a:xfrm>
          <a:prstGeom prst="rect">
            <a:avLst/>
          </a:prstGeom>
        </p:spPr>
        <p:txBody>
          <a:bodyPr spcFirstLastPara="1" vert="horz" wrap="square" lIns="146280" tIns="146280" rIns="146280" bIns="146280"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pPr marL="0" indent="0">
              <a:spcBef>
                <a:spcPts val="1600"/>
              </a:spcBef>
            </a:pPr>
            <a:r>
              <a:rPr lang="vi-VN" sz="3000">
                <a:solidFill>
                  <a:srgbClr val="090C26"/>
                </a:solidFill>
              </a:rPr>
              <a:t>AB=BE</a:t>
            </a:r>
          </a:p>
        </p:txBody>
      </p:sp>
      <p:graphicFrame>
        <p:nvGraphicFramePr>
          <p:cNvPr id="2" name="Object 1">
            <a:extLst>
              <a:ext uri="{FF2B5EF4-FFF2-40B4-BE49-F238E27FC236}">
                <a16:creationId xmlns:a16="http://schemas.microsoft.com/office/drawing/2014/main" xmlns="" id="{9E1711E1-8C97-4B64-9EE1-7490FD2C9E1D}"/>
              </a:ext>
            </a:extLst>
          </p:cNvPr>
          <p:cNvGraphicFramePr>
            <a:graphicFrameLocks noChangeAspect="1"/>
          </p:cNvGraphicFramePr>
          <p:nvPr>
            <p:extLst>
              <p:ext uri="{D42A27DB-BD31-4B8C-83A1-F6EECF244321}">
                <p14:modId xmlns:p14="http://schemas.microsoft.com/office/powerpoint/2010/main" val="653632131"/>
              </p:ext>
            </p:extLst>
          </p:nvPr>
        </p:nvGraphicFramePr>
        <p:xfrm>
          <a:off x="6079291" y="3217119"/>
          <a:ext cx="1719169" cy="1007789"/>
        </p:xfrm>
        <a:graphic>
          <a:graphicData uri="http://schemas.openxmlformats.org/presentationml/2006/ole">
            <mc:AlternateContent xmlns:mc="http://schemas.openxmlformats.org/markup-compatibility/2006">
              <mc:Choice xmlns:v="urn:schemas-microsoft-com:vml" Requires="v">
                <p:oleObj spid="_x0000_s6157" name="Equation" r:id="rId8" imgW="736560" imgH="431640" progId="Equation.DSMT4">
                  <p:embed/>
                </p:oleObj>
              </mc:Choice>
              <mc:Fallback>
                <p:oleObj name="Equation" r:id="rId8" imgW="736560" imgH="431640" progId="Equation.DSMT4">
                  <p:embed/>
                  <p:pic>
                    <p:nvPicPr>
                      <p:cNvPr id="0" name=""/>
                      <p:cNvPicPr/>
                      <p:nvPr/>
                    </p:nvPicPr>
                    <p:blipFill>
                      <a:blip r:embed="rId9"/>
                      <a:stretch>
                        <a:fillRect/>
                      </a:stretch>
                    </p:blipFill>
                    <p:spPr>
                      <a:xfrm>
                        <a:off x="6079291" y="3217119"/>
                        <a:ext cx="1719169" cy="1007789"/>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xmlns="" id="{7ADAAFAD-8014-4DAB-A61E-9F3D095B865D}"/>
              </a:ext>
            </a:extLst>
          </p:cNvPr>
          <p:cNvSpPr txBox="1"/>
          <p:nvPr/>
        </p:nvSpPr>
        <p:spPr>
          <a:xfrm>
            <a:off x="1435003" y="4847637"/>
            <a:ext cx="3985147" cy="523220"/>
          </a:xfrm>
          <a:prstGeom prst="rect">
            <a:avLst/>
          </a:prstGeom>
          <a:noFill/>
        </p:spPr>
        <p:txBody>
          <a:bodyPr wrap="square">
            <a:spAutoFit/>
          </a:bodyPr>
          <a:lstStyle/>
          <a:p>
            <a:r>
              <a:rPr lang="vi-VN" sz="2800">
                <a:solidFill>
                  <a:srgbClr val="090C26"/>
                </a:solidFill>
              </a:rPr>
              <a:t>(Cmt)</a:t>
            </a:r>
          </a:p>
        </p:txBody>
      </p:sp>
      <p:sp>
        <p:nvSpPr>
          <p:cNvPr id="17" name="Text Box 99">
            <a:extLst>
              <a:ext uri="{FF2B5EF4-FFF2-40B4-BE49-F238E27FC236}">
                <a16:creationId xmlns:a16="http://schemas.microsoft.com/office/drawing/2014/main" xmlns="" id="{3E6FB99E-0A62-4486-A590-BC85997909F2}"/>
              </a:ext>
            </a:extLst>
          </p:cNvPr>
          <p:cNvSpPr txBox="1"/>
          <p:nvPr/>
        </p:nvSpPr>
        <p:spPr>
          <a:xfrm>
            <a:off x="450294" y="6278169"/>
            <a:ext cx="7365154"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Times New Roman" panose="02020603050405020304" charset="0"/>
              </a:rPr>
              <a:t>Hoàn thành Chứng minh: BTVN</a:t>
            </a:r>
          </a:p>
        </p:txBody>
      </p:sp>
    </p:spTree>
    <p:extLst>
      <p:ext uri="{BB962C8B-B14F-4D97-AF65-F5344CB8AC3E}">
        <p14:creationId xmlns:p14="http://schemas.microsoft.com/office/powerpoint/2010/main" val="314682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anim calcmode="lin" valueType="num">
                                      <p:cBhvr>
                                        <p:cTn id="25" dur="1000" fill="hold"/>
                                        <p:tgtEl>
                                          <p:spTgt spid="26"/>
                                        </p:tgtEl>
                                        <p:attrNameLst>
                                          <p:attrName>ppt_x</p:attrName>
                                        </p:attrNameLst>
                                      </p:cBhvr>
                                      <p:tavLst>
                                        <p:tav tm="0">
                                          <p:val>
                                            <p:strVal val="#ppt_x"/>
                                          </p:val>
                                        </p:tav>
                                        <p:tav tm="100000">
                                          <p:val>
                                            <p:strVal val="#ppt_x"/>
                                          </p:val>
                                        </p:tav>
                                      </p:tavLst>
                                    </p:anim>
                                    <p:anim calcmode="lin" valueType="num">
                                      <p:cBhvr>
                                        <p:cTn id="2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1000"/>
                                        <p:tgtEl>
                                          <p:spTgt spid="21"/>
                                        </p:tgtEl>
                                      </p:cBhvr>
                                    </p:animEffect>
                                    <p:anim calcmode="lin" valueType="num">
                                      <p:cBhvr>
                                        <p:cTn id="39" dur="1000" fill="hold"/>
                                        <p:tgtEl>
                                          <p:spTgt spid="21"/>
                                        </p:tgtEl>
                                        <p:attrNameLst>
                                          <p:attrName>ppt_x</p:attrName>
                                        </p:attrNameLst>
                                      </p:cBhvr>
                                      <p:tavLst>
                                        <p:tav tm="0">
                                          <p:val>
                                            <p:strVal val="#ppt_x"/>
                                          </p:val>
                                        </p:tav>
                                        <p:tav tm="100000">
                                          <p:val>
                                            <p:strVal val="#ppt_x"/>
                                          </p:val>
                                        </p:tav>
                                      </p:tavLst>
                                    </p:anim>
                                    <p:anim calcmode="lin" valueType="num">
                                      <p:cBhvr>
                                        <p:cTn id="4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1000"/>
                                        <p:tgtEl>
                                          <p:spTgt spid="20"/>
                                        </p:tgtEl>
                                      </p:cBhvr>
                                    </p:animEffect>
                                    <p:anim calcmode="lin" valueType="num">
                                      <p:cBhvr>
                                        <p:cTn id="53" dur="1000" fill="hold"/>
                                        <p:tgtEl>
                                          <p:spTgt spid="20"/>
                                        </p:tgtEl>
                                        <p:attrNameLst>
                                          <p:attrName>ppt_x</p:attrName>
                                        </p:attrNameLst>
                                      </p:cBhvr>
                                      <p:tavLst>
                                        <p:tav tm="0">
                                          <p:val>
                                            <p:strVal val="#ppt_x"/>
                                          </p:val>
                                        </p:tav>
                                        <p:tav tm="100000">
                                          <p:val>
                                            <p:strVal val="#ppt_x"/>
                                          </p:val>
                                        </p:tav>
                                      </p:tavLst>
                                    </p:anim>
                                    <p:anim calcmode="lin" valueType="num">
                                      <p:cBhvr>
                                        <p:cTn id="5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arn(inVertical)">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9" grpId="0" animBg="1"/>
      <p:bldP spid="20" grpId="0" animBg="1"/>
      <p:bldP spid="21" grpId="0" animBg="1"/>
      <p:bldP spid="26" grpId="0"/>
      <p:bldP spid="27"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grpSp>
      </p:grpSp>
      <p:graphicFrame>
        <p:nvGraphicFramePr>
          <p:cNvPr id="36" name="Table 35">
            <a:extLst>
              <a:ext uri="{FF2B5EF4-FFF2-40B4-BE49-F238E27FC236}">
                <a16:creationId xmlns:a16="http://schemas.microsoft.com/office/drawing/2014/main" xmlns="" id="{DE0867B1-E896-48D5-A7A4-59D9CAD28221}"/>
              </a:ext>
            </a:extLst>
          </p:cNvPr>
          <p:cNvGraphicFramePr>
            <a:graphicFrameLocks noGrp="1"/>
          </p:cNvGraphicFramePr>
          <p:nvPr>
            <p:extLst>
              <p:ext uri="{D42A27DB-BD31-4B8C-83A1-F6EECF244321}">
                <p14:modId xmlns:p14="http://schemas.microsoft.com/office/powerpoint/2010/main" val="2731891233"/>
              </p:ext>
            </p:extLst>
          </p:nvPr>
        </p:nvGraphicFramePr>
        <p:xfrm>
          <a:off x="781635" y="1653059"/>
          <a:ext cx="6267186" cy="3154193"/>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xmlns="" val="3802123892"/>
                    </a:ext>
                  </a:extLst>
                </a:gridCol>
                <a:gridCol w="5279664">
                  <a:extLst>
                    <a:ext uri="{9D8B030D-6E8A-4147-A177-3AD203B41FA5}">
                      <a16:colId xmlns:a16="http://schemas.microsoft.com/office/drawing/2014/main" xmlns=""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96682545"/>
                  </a:ext>
                </a:extLst>
              </a:tr>
            </a:tbl>
          </a:graphicData>
        </a:graphic>
      </p:graphicFrame>
      <p:graphicFrame>
        <p:nvGraphicFramePr>
          <p:cNvPr id="37" name="Object 36">
            <a:extLst>
              <a:ext uri="{FF2B5EF4-FFF2-40B4-BE49-F238E27FC236}">
                <a16:creationId xmlns:a16="http://schemas.microsoft.com/office/drawing/2014/main" xmlns="" id="{02C627CE-3E10-4E24-858A-9D5F353F6934}"/>
              </a:ext>
            </a:extLst>
          </p:cNvPr>
          <p:cNvGraphicFramePr>
            <a:graphicFrameLocks noChangeAspect="1"/>
          </p:cNvGraphicFramePr>
          <p:nvPr>
            <p:extLst>
              <p:ext uri="{D42A27DB-BD31-4B8C-83A1-F6EECF244321}">
                <p14:modId xmlns:p14="http://schemas.microsoft.com/office/powerpoint/2010/main" val="652067258"/>
              </p:ext>
            </p:extLst>
          </p:nvPr>
        </p:nvGraphicFramePr>
        <p:xfrm>
          <a:off x="2185668" y="1820179"/>
          <a:ext cx="1173458" cy="444011"/>
        </p:xfrm>
        <a:graphic>
          <a:graphicData uri="http://schemas.openxmlformats.org/presentationml/2006/ole">
            <mc:AlternateContent xmlns:mc="http://schemas.openxmlformats.org/markup-compatibility/2006">
              <mc:Choice xmlns:v="urn:schemas-microsoft-com:vml" Requires="v">
                <p:oleObj spid="_x0000_s7185" name="Equation" r:id="rId3" imgW="469696" imgH="177723" progId="Equation.DSMT4">
                  <p:embed/>
                </p:oleObj>
              </mc:Choice>
              <mc:Fallback>
                <p:oleObj name="Equation" r:id="rId3" imgW="469696" imgH="177723" progId="Equation.DSMT4">
                  <p:embed/>
                  <p:pic>
                    <p:nvPicPr>
                      <p:cNvPr id="37" name="Object 36">
                        <a:extLst>
                          <a:ext uri="{FF2B5EF4-FFF2-40B4-BE49-F238E27FC236}">
                            <a16:creationId xmlns:a16="http://schemas.microsoft.com/office/drawing/2014/main" xmlns="" id="{02C627CE-3E10-4E24-858A-9D5F353F69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668" y="182017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xmlns="" id="{7AFFE1E4-B076-4EC0-9A9B-AF43116B5EA2}"/>
              </a:ext>
            </a:extLst>
          </p:cNvPr>
          <p:cNvGraphicFramePr>
            <a:graphicFrameLocks noChangeAspect="1"/>
          </p:cNvGraphicFramePr>
          <p:nvPr>
            <p:extLst>
              <p:ext uri="{D42A27DB-BD31-4B8C-83A1-F6EECF244321}">
                <p14:modId xmlns:p14="http://schemas.microsoft.com/office/powerpoint/2010/main" val="2152849445"/>
              </p:ext>
            </p:extLst>
          </p:nvPr>
        </p:nvGraphicFramePr>
        <p:xfrm>
          <a:off x="2034912" y="3765101"/>
          <a:ext cx="1666815" cy="977098"/>
        </p:xfrm>
        <a:graphic>
          <a:graphicData uri="http://schemas.openxmlformats.org/presentationml/2006/ole">
            <mc:AlternateContent xmlns:mc="http://schemas.openxmlformats.org/markup-compatibility/2006">
              <mc:Choice xmlns:v="urn:schemas-microsoft-com:vml" Requires="v">
                <p:oleObj spid="_x0000_s7186" name="Equation" r:id="rId5" imgW="736600" imgH="431800" progId="Equation.DSMT4">
                  <p:embed/>
                </p:oleObj>
              </mc:Choice>
              <mc:Fallback>
                <p:oleObj name="Equation" r:id="rId5" imgW="736600" imgH="431800" progId="Equation.DSMT4">
                  <p:embed/>
                  <p:pic>
                    <p:nvPicPr>
                      <p:cNvPr id="43" name="Object 42">
                        <a:extLst>
                          <a:ext uri="{FF2B5EF4-FFF2-40B4-BE49-F238E27FC236}">
                            <a16:creationId xmlns:a16="http://schemas.microsoft.com/office/drawing/2014/main" xmlns="" id="{7AFFE1E4-B076-4EC0-9A9B-AF43116B5E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4912" y="376510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xmlns="" id="{6705973B-FC33-41C2-9374-EE4681F4802F}"/>
              </a:ext>
            </a:extLst>
          </p:cNvPr>
          <p:cNvGrpSpPr/>
          <p:nvPr/>
        </p:nvGrpSpPr>
        <p:grpSpPr>
          <a:xfrm>
            <a:off x="1922498" y="2232861"/>
            <a:ext cx="5926830" cy="1158522"/>
            <a:chOff x="2246825" y="841955"/>
            <a:chExt cx="5435511" cy="1158522"/>
          </a:xfrm>
        </p:grpSpPr>
        <p:graphicFrame>
          <p:nvGraphicFramePr>
            <p:cNvPr id="40" name="Object 39">
              <a:extLst>
                <a:ext uri="{FF2B5EF4-FFF2-40B4-BE49-F238E27FC236}">
                  <a16:creationId xmlns:a16="http://schemas.microsoft.com/office/drawing/2014/main" xmlns="" id="{049F3A44-0833-4771-A6C5-05FBF6C5C118}"/>
                </a:ext>
              </a:extLst>
            </p:cNvPr>
            <p:cNvGraphicFramePr>
              <a:graphicFrameLocks noChangeAspect="1"/>
            </p:cNvGraphicFramePr>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spid="_x0000_s7187" name="Equation" r:id="rId7" imgW="558558" imgH="177723" progId="Equation.DSMT4">
                    <p:embed/>
                  </p:oleObj>
                </mc:Choice>
                <mc:Fallback>
                  <p:oleObj name="Equation" r:id="rId7" imgW="558558" imgH="177723" progId="Equation.DSMT4">
                    <p:embed/>
                    <p:pic>
                      <p:nvPicPr>
                        <p:cNvPr id="40" name="Object 39">
                          <a:extLst>
                            <a:ext uri="{FF2B5EF4-FFF2-40B4-BE49-F238E27FC236}">
                              <a16:creationId xmlns:a16="http://schemas.microsoft.com/office/drawing/2014/main" xmlns="" id="{049F3A44-0833-4771-A6C5-05FBF6C5C1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xmlns="" id="{7404E838-E444-4676-A16D-69E52CC47347}"/>
                </a:ext>
              </a:extLst>
            </p:cNvPr>
            <p:cNvSpPr txBox="1"/>
            <p:nvPr/>
          </p:nvSpPr>
          <p:spPr>
            <a:xfrm>
              <a:off x="2246825" y="841955"/>
              <a:ext cx="5435511" cy="1158522"/>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AD là đường phân giác của </a:t>
              </a:r>
            </a:p>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góc BAC (                 )</a:t>
              </a:r>
              <a:endParaRPr kumimoji="0" lang="vi-VN" sz="3000" b="0" i="0" u="none" strike="noStrike" kern="1200" cap="none" spc="0" normalizeH="0" baseline="0" noProof="0">
                <a:ln>
                  <a:noFill/>
                </a:ln>
                <a:solidFill>
                  <a:srgbClr val="090C26"/>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xmlns="" id="{ACC86863-4D13-4C11-9202-10783C2BC0DE}"/>
              </a:ext>
            </a:extLst>
          </p:cNvPr>
          <p:cNvPicPr>
            <a:picLocks noChangeAspect="1"/>
          </p:cNvPicPr>
          <p:nvPr/>
        </p:nvPicPr>
        <p:blipFill>
          <a:blip r:embed="rId9"/>
          <a:stretch>
            <a:fillRect/>
          </a:stretch>
        </p:blipFill>
        <p:spPr>
          <a:xfrm>
            <a:off x="9114027" y="1387593"/>
            <a:ext cx="4557348" cy="3232538"/>
          </a:xfrm>
          <a:prstGeom prst="rect">
            <a:avLst/>
          </a:prstGeom>
        </p:spPr>
      </p:pic>
      <p:sp>
        <p:nvSpPr>
          <p:cNvPr id="53" name="Subtitle 2">
            <a:extLst>
              <a:ext uri="{FF2B5EF4-FFF2-40B4-BE49-F238E27FC236}">
                <a16:creationId xmlns:a16="http://schemas.microsoft.com/office/drawing/2014/main" xmlns="" id="{47E7E211-5173-4C7D-B39C-6483FC3A0165}"/>
              </a:ext>
            </a:extLst>
          </p:cNvPr>
          <p:cNvSpPr>
            <a:spLocks noGrp="1"/>
          </p:cNvSpPr>
          <p:nvPr>
            <p:ph type="subTitle" idx="1"/>
          </p:nvPr>
        </p:nvSpPr>
        <p:spPr>
          <a:xfrm>
            <a:off x="781635" y="5564104"/>
            <a:ext cx="12770125" cy="864000"/>
          </a:xfrm>
        </p:spPr>
        <p:txBody>
          <a:bodyPr/>
          <a:lstStyle/>
          <a:p>
            <a:r>
              <a:rPr lang="vi-VN" sz="3200">
                <a:solidFill>
                  <a:srgbClr val="FF0000"/>
                </a:solidFill>
              </a:rPr>
              <a:t>Định lý: Trong tam giác, đường phân giác của một góc chia cạnh đối diện thành hai đoạn thẳng tỉ lệ với hai cạnh kề hai đoạn ấy.</a:t>
            </a:r>
          </a:p>
        </p:txBody>
      </p:sp>
    </p:spTree>
    <p:extLst>
      <p:ext uri="{BB962C8B-B14F-4D97-AF65-F5344CB8AC3E}">
        <p14:creationId xmlns:p14="http://schemas.microsoft.com/office/powerpoint/2010/main" val="340044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Effect transition="in" filter="fade">
                                      <p:cBhvr>
                                        <p:cTn id="7" dur="1000"/>
                                        <p:tgtEl>
                                          <p:spTgt spid="53">
                                            <p:txEl>
                                              <p:pRg st="0" end="0"/>
                                            </p:txEl>
                                          </p:spTgt>
                                        </p:tgtEl>
                                      </p:cBhvr>
                                    </p:animEffect>
                                    <p:anim calcmode="lin" valueType="num">
                                      <p:cBhvr>
                                        <p:cTn id="8" dur="1000" fill="hold"/>
                                        <p:tgtEl>
                                          <p:spTgt spid="5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Lst>
  </p:timing>
</p:sld>
</file>

<file path=ppt/theme/theme1.xml><?xml version="1.0" encoding="utf-8"?>
<a:theme xmlns:a="http://schemas.openxmlformats.org/drawingml/2006/main" name="Office Theme">
  <a:themeElements>
    <a:clrScheme name="Custom 1">
      <a:dk1>
        <a:srgbClr val="4657B0"/>
      </a:dk1>
      <a:lt1>
        <a:srgbClr val="FFFFFF"/>
      </a:lt1>
      <a:dk2>
        <a:srgbClr val="90CFD8"/>
      </a:dk2>
      <a:lt2>
        <a:srgbClr val="F2F4CF"/>
      </a:lt2>
      <a:accent1>
        <a:srgbClr val="E2EE6D"/>
      </a:accent1>
      <a:accent2>
        <a:srgbClr val="F89A9D"/>
      </a:accent2>
      <a:accent3>
        <a:srgbClr val="3DBD9A"/>
      </a:accent3>
      <a:accent4>
        <a:srgbClr val="C5E9B8"/>
      </a:accent4>
      <a:accent5>
        <a:srgbClr val="FFFFFF"/>
      </a:accent5>
      <a:accent6>
        <a:srgbClr val="FFFFFF"/>
      </a:accent6>
      <a:hlink>
        <a:srgbClr val="4657B0"/>
      </a:hlink>
      <a:folHlink>
        <a:srgbClr val="0097A7"/>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18</TotalTime>
  <Words>1519</Words>
  <Application>Microsoft Office PowerPoint</Application>
  <PresentationFormat>Custom</PresentationFormat>
  <Paragraphs>247</Paragraphs>
  <Slides>28</Slides>
  <Notes>2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9" baseType="lpstr">
      <vt:lpstr>Arial</vt:lpstr>
      <vt:lpstr>Cambria Math</vt:lpstr>
      <vt:lpstr>Raleway SemiBold</vt:lpstr>
      <vt:lpstr>Tahoma</vt:lpstr>
      <vt:lpstr>Raleway Black</vt:lpstr>
      <vt:lpstr>Raleway Medium</vt:lpstr>
      <vt:lpstr>Raleway</vt:lpstr>
      <vt:lpstr>Calibri</vt:lpstr>
      <vt:lpstr>Times New Roman</vt:lpstr>
      <vt:lpstr>Office Theme</vt:lpstr>
      <vt:lpstr>Equation</vt:lpstr>
      <vt:lpstr>CHƯƠNG VIII §4. TÍNH CHẤT ĐƯỜNG PHÂN GIÁC CỦA TAM GIÁC </vt:lpstr>
      <vt:lpstr> KHỞI ĐỘNG</vt:lpstr>
      <vt:lpstr>HÌNH THÀNH KIẾN THỨC</vt:lpstr>
      <vt:lpstr>HĐ1</vt:lpstr>
      <vt:lpstr>1. Định lý Tính chất đường phân giác của tam giác</vt:lpstr>
      <vt:lpstr> CHỨNG MINH BÀI TOÁN PHỤ</vt:lpstr>
      <vt:lpstr> CHỨNG MINH BÀI TOÁN PHỤ</vt:lpstr>
      <vt:lpstr> CHỨNG MINH BÀI TOÁN PHỤ</vt:lpstr>
      <vt:lpstr>1. Định lý Tính chất đường phân giác của tam giác</vt:lpstr>
      <vt:lpstr>BÀI TẬP TRẮC NGHIỆM</vt:lpstr>
      <vt:lpstr>VD1.</vt:lpstr>
      <vt:lpstr>Giải</vt:lpstr>
      <vt:lpstr>LT1. </vt:lpstr>
      <vt:lpstr>LT2. </vt:lpstr>
      <vt:lpstr>VD2.</vt:lpstr>
      <vt:lpstr>VD2.</vt:lpstr>
      <vt:lpstr>LT3. </vt:lpstr>
      <vt:lpstr>LT3. </vt:lpstr>
      <vt:lpstr>VD3.</vt:lpstr>
      <vt:lpstr>VD3.</vt:lpstr>
      <vt:lpstr>LT4. </vt:lpstr>
      <vt:lpstr>PowerPoint Presentation</vt:lpstr>
      <vt:lpstr>TỔNG HỢP KIẾN THỨC</vt:lpstr>
      <vt:lpstr>2. Luyện tập – củng cố</vt:lpstr>
      <vt:lpstr>2. Luyện tập – củng cố</vt:lpstr>
      <vt:lpstr>2. Luyện tập – củng cố</vt:lpstr>
      <vt:lpstr>2. Luyện tập – củng cố</vt:lpstr>
      <vt:lpstr>BÀI TẬP VỀ NHÀ</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UBJECT FOR HIGH SCHOOL</dc:title>
  <dc:creator/>
  <cp:lastModifiedBy>HP</cp:lastModifiedBy>
  <cp:revision>28</cp:revision>
  <dcterms:created xsi:type="dcterms:W3CDTF">2022-07-27T06:30:00Z</dcterms:created>
  <dcterms:modified xsi:type="dcterms:W3CDTF">2024-06-06T11:0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5B4C77346D41D4B5EB77C4D539A6C9</vt:lpwstr>
  </property>
  <property fmtid="{D5CDD505-2E9C-101B-9397-08002B2CF9AE}" pid="3" name="KSOProductBuildVer">
    <vt:lpwstr>1033-11.2.0.11191</vt:lpwstr>
  </property>
</Properties>
</file>